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653C" w:rsidRDefault="0049653C" w:rsidP="0049653C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Практична робота № 8</w:t>
      </w:r>
    </w:p>
    <w:p w:rsidR="0049653C" w:rsidRDefault="0049653C" w:rsidP="0049653C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 xml:space="preserve">Діаграма стану </w:t>
      </w:r>
      <w:r>
        <w:rPr>
          <w:b/>
          <w:sz w:val="40"/>
          <w:szCs w:val="40"/>
          <w:lang w:val="en-US"/>
        </w:rPr>
        <w:t>Fe</w:t>
      </w:r>
      <w:r w:rsidRPr="001837AF">
        <w:rPr>
          <w:b/>
          <w:sz w:val="40"/>
          <w:szCs w:val="40"/>
          <w:lang w:val="ru-RU"/>
        </w:rPr>
        <w:t xml:space="preserve"> </w:t>
      </w:r>
      <w:r>
        <w:rPr>
          <w:b/>
          <w:sz w:val="40"/>
          <w:szCs w:val="40"/>
          <w:lang w:val="ru-RU"/>
        </w:rPr>
        <w:t>–</w:t>
      </w:r>
      <w:r w:rsidRPr="001837AF">
        <w:rPr>
          <w:b/>
          <w:sz w:val="40"/>
          <w:szCs w:val="40"/>
          <w:lang w:val="ru-RU"/>
        </w:rPr>
        <w:t xml:space="preserve"> </w:t>
      </w:r>
      <w:r>
        <w:rPr>
          <w:b/>
          <w:sz w:val="40"/>
          <w:szCs w:val="40"/>
          <w:lang w:val="en-US"/>
        </w:rPr>
        <w:t>Fe</w:t>
      </w:r>
      <w:r w:rsidRPr="001837AF">
        <w:rPr>
          <w:b/>
          <w:sz w:val="40"/>
          <w:szCs w:val="40"/>
          <w:vertAlign w:val="subscript"/>
          <w:lang w:val="ru-RU"/>
        </w:rPr>
        <w:t>3</w:t>
      </w:r>
      <w:r>
        <w:rPr>
          <w:b/>
          <w:sz w:val="40"/>
          <w:szCs w:val="40"/>
          <w:lang w:val="en-US"/>
        </w:rPr>
        <w:t>C</w:t>
      </w:r>
      <w:r>
        <w:rPr>
          <w:b/>
          <w:sz w:val="40"/>
          <w:szCs w:val="40"/>
        </w:rPr>
        <w:t xml:space="preserve"> (залізо – цементит)</w:t>
      </w:r>
    </w:p>
    <w:p w:rsidR="0049653C" w:rsidRDefault="0049653C" w:rsidP="0049653C">
      <w:pPr>
        <w:pStyle w:val="a3"/>
        <w:spacing w:after="0"/>
        <w:jc w:val="both"/>
        <w:rPr>
          <w:sz w:val="28"/>
          <w:szCs w:val="28"/>
        </w:rPr>
      </w:pPr>
      <w:r w:rsidRPr="001837AF">
        <w:rPr>
          <w:b/>
          <w:sz w:val="32"/>
          <w:szCs w:val="32"/>
        </w:rPr>
        <w:t>Мета роботи:</w:t>
      </w:r>
      <w:r w:rsidRPr="001837AF">
        <w:rPr>
          <w:sz w:val="28"/>
          <w:szCs w:val="28"/>
        </w:rPr>
        <w:t xml:space="preserve"> закріпити теоретичні знання по фазах та структурних складових, навчитися практично користуватися діаграмою стану.</w:t>
      </w:r>
    </w:p>
    <w:p w:rsidR="0049653C" w:rsidRPr="001837AF" w:rsidRDefault="0049653C" w:rsidP="0049653C">
      <w:pPr>
        <w:pStyle w:val="a3"/>
        <w:spacing w:after="0"/>
        <w:jc w:val="both"/>
        <w:rPr>
          <w:sz w:val="28"/>
          <w:szCs w:val="28"/>
        </w:rPr>
      </w:pPr>
    </w:p>
    <w:p w:rsidR="0049653C" w:rsidRPr="002617D1" w:rsidRDefault="0049653C" w:rsidP="0049653C">
      <w:pPr>
        <w:pStyle w:val="1"/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  <w:r w:rsidRPr="002617D1">
        <w:rPr>
          <w:rFonts w:ascii="Times New Roman" w:hAnsi="Times New Roman" w:cs="Times New Roman"/>
        </w:rPr>
        <w:t>Теоретичні відомості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b/>
          <w:bCs/>
          <w:sz w:val="28"/>
          <w:szCs w:val="34"/>
        </w:rPr>
        <w:t>Діаграмою стану</w:t>
      </w:r>
      <w:r>
        <w:rPr>
          <w:sz w:val="28"/>
          <w:szCs w:val="34"/>
        </w:rPr>
        <w:t xml:space="preserve"> називають графічне зображення фаз та структурних складових в координатах “температура – концентрація”.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b/>
          <w:bCs/>
          <w:sz w:val="28"/>
          <w:szCs w:val="34"/>
        </w:rPr>
        <w:t>Компонентами</w:t>
      </w:r>
      <w:r>
        <w:rPr>
          <w:sz w:val="28"/>
          <w:szCs w:val="34"/>
        </w:rPr>
        <w:t xml:space="preserve"> системи </w:t>
      </w:r>
      <w:r>
        <w:rPr>
          <w:sz w:val="28"/>
        </w:rPr>
        <w:t>Fe-Fe</w:t>
      </w:r>
      <w:r>
        <w:rPr>
          <w:sz w:val="28"/>
          <w:vertAlign w:val="subscript"/>
        </w:rPr>
        <w:t>3</w:t>
      </w:r>
      <w:r>
        <w:rPr>
          <w:sz w:val="28"/>
        </w:rPr>
        <w:t>C</w:t>
      </w:r>
      <w:r>
        <w:rPr>
          <w:sz w:val="28"/>
          <w:szCs w:val="34"/>
        </w:rPr>
        <w:t xml:space="preserve"> є залізо </w:t>
      </w:r>
      <w:proofErr w:type="spellStart"/>
      <w:r>
        <w:rPr>
          <w:sz w:val="28"/>
          <w:szCs w:val="34"/>
        </w:rPr>
        <w:t>Fe</w:t>
      </w:r>
      <w:proofErr w:type="spellEnd"/>
      <w:r>
        <w:rPr>
          <w:sz w:val="28"/>
          <w:szCs w:val="34"/>
        </w:rPr>
        <w:t xml:space="preserve"> і вуглець </w:t>
      </w:r>
      <w:r>
        <w:rPr>
          <w:sz w:val="28"/>
        </w:rPr>
        <w:t>C</w:t>
      </w:r>
      <w:r>
        <w:rPr>
          <w:sz w:val="28"/>
          <w:szCs w:val="34"/>
        </w:rPr>
        <w:t>.</w:t>
      </w:r>
    </w:p>
    <w:p w:rsidR="0049653C" w:rsidRPr="003C6FE3" w:rsidRDefault="0049653C" w:rsidP="0049653C">
      <w:pPr>
        <w:shd w:val="clear" w:color="auto" w:fill="FFFFFF"/>
        <w:ind w:firstLine="567"/>
        <w:jc w:val="both"/>
        <w:rPr>
          <w:sz w:val="28"/>
          <w:szCs w:val="34"/>
          <w:lang w:val="ru-RU"/>
        </w:rPr>
      </w:pPr>
      <w:r>
        <w:rPr>
          <w:b/>
          <w:bCs/>
          <w:sz w:val="28"/>
          <w:szCs w:val="34"/>
        </w:rPr>
        <w:t>Фазою</w:t>
      </w:r>
      <w:r>
        <w:rPr>
          <w:sz w:val="28"/>
          <w:szCs w:val="34"/>
        </w:rPr>
        <w:t xml:space="preserve"> називають відокремлену частину системи, яка має свою структуру, хімічний склад, властивості і відокремлена від решти системи поверхнею розділу. Розрізняють такі фази в системі </w:t>
      </w:r>
      <w:r>
        <w:rPr>
          <w:sz w:val="28"/>
        </w:rPr>
        <w:t>Fe-Fe</w:t>
      </w:r>
      <w:r>
        <w:rPr>
          <w:sz w:val="28"/>
          <w:vertAlign w:val="subscript"/>
        </w:rPr>
        <w:t>3</w:t>
      </w:r>
      <w:r>
        <w:rPr>
          <w:sz w:val="28"/>
        </w:rPr>
        <w:t>C</w:t>
      </w:r>
      <w:r>
        <w:rPr>
          <w:sz w:val="28"/>
          <w:szCs w:val="34"/>
        </w:rPr>
        <w:t>: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b/>
          <w:bCs/>
          <w:sz w:val="28"/>
          <w:szCs w:val="34"/>
        </w:rPr>
        <w:t>Структурою</w:t>
      </w:r>
      <w:r>
        <w:rPr>
          <w:sz w:val="28"/>
          <w:szCs w:val="34"/>
        </w:rPr>
        <w:t xml:space="preserve"> називають форму, розміри та розташування фаз у системі.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 xml:space="preserve"> L </w:t>
      </w:r>
      <w:r>
        <w:rPr>
          <w:b/>
          <w:bCs/>
          <w:sz w:val="28"/>
          <w:szCs w:val="34"/>
        </w:rPr>
        <w:t>(</w:t>
      </w:r>
      <w:proofErr w:type="spellStart"/>
      <w:r>
        <w:rPr>
          <w:b/>
          <w:bCs/>
          <w:sz w:val="28"/>
          <w:szCs w:val="34"/>
        </w:rPr>
        <w:t>ліква</w:t>
      </w:r>
      <w:proofErr w:type="spellEnd"/>
      <w:r>
        <w:rPr>
          <w:b/>
          <w:bCs/>
          <w:sz w:val="28"/>
          <w:szCs w:val="34"/>
        </w:rPr>
        <w:t xml:space="preserve">) </w:t>
      </w:r>
      <w:r>
        <w:rPr>
          <w:sz w:val="28"/>
          <w:szCs w:val="34"/>
        </w:rPr>
        <w:t>– розчин вуглецю в розплавленому залізі.</w:t>
      </w:r>
    </w:p>
    <w:p w:rsidR="0049653C" w:rsidRPr="003C6FE3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 xml:space="preserve">Ф </w:t>
      </w:r>
      <w:r>
        <w:rPr>
          <w:b/>
          <w:bCs/>
          <w:sz w:val="28"/>
          <w:szCs w:val="34"/>
        </w:rPr>
        <w:t>(ферит)</w:t>
      </w:r>
      <w:r>
        <w:rPr>
          <w:sz w:val="28"/>
          <w:szCs w:val="34"/>
        </w:rPr>
        <w:t xml:space="preserve"> – твердий розчин проникнення вуглецю в α-залізі  з структурою ОЦК і розчинністю від 0% до 0,02%. Ферит має невисоку твердість і високу пластичність.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 w:rsidRPr="003C6FE3">
        <w:rPr>
          <w:sz w:val="28"/>
          <w:szCs w:val="34"/>
        </w:rPr>
        <w:t>Ф</w:t>
      </w:r>
      <w:r>
        <w:rPr>
          <w:sz w:val="28"/>
          <w:szCs w:val="34"/>
          <w:vertAlign w:val="superscript"/>
        </w:rPr>
        <w:t>δ</w:t>
      </w:r>
      <w:r>
        <w:rPr>
          <w:sz w:val="28"/>
          <w:szCs w:val="34"/>
        </w:rPr>
        <w:t xml:space="preserve"> </w:t>
      </w:r>
      <w:r>
        <w:rPr>
          <w:b/>
          <w:bCs/>
          <w:sz w:val="28"/>
          <w:szCs w:val="34"/>
        </w:rPr>
        <w:t>(ферит δ)</w:t>
      </w:r>
      <w:r>
        <w:rPr>
          <w:sz w:val="28"/>
          <w:szCs w:val="34"/>
        </w:rPr>
        <w:t xml:space="preserve"> – твердий розчин проникнення вуглецю в δ-залізі  з структурою ОЦК і розчинністю від 0% до 0,1%.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  <w:szCs w:val="34"/>
        </w:rPr>
        <w:t xml:space="preserve">А </w:t>
      </w:r>
      <w:r>
        <w:rPr>
          <w:b/>
          <w:bCs/>
          <w:sz w:val="28"/>
          <w:szCs w:val="34"/>
        </w:rPr>
        <w:t>(аустеніт)</w:t>
      </w:r>
      <w:r>
        <w:rPr>
          <w:sz w:val="28"/>
          <w:szCs w:val="34"/>
        </w:rPr>
        <w:t xml:space="preserve"> – твердий розчин про</w:t>
      </w:r>
      <w:r>
        <w:rPr>
          <w:sz w:val="28"/>
          <w:szCs w:val="34"/>
        </w:rPr>
        <w:softHyphen/>
        <w:t>никнення вуглецю в γ-залізі з структурою ГЦК і розчинністю від 0% до 2,14%. Аустеніт парамагнітний, пластичний, має низьку міцність і твердість.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  <w:szCs w:val="34"/>
        </w:rPr>
        <w:t xml:space="preserve">Ц </w:t>
      </w:r>
      <w:r>
        <w:rPr>
          <w:b/>
          <w:bCs/>
          <w:sz w:val="28"/>
          <w:szCs w:val="34"/>
        </w:rPr>
        <w:t>(цементит)</w:t>
      </w:r>
      <w:r>
        <w:rPr>
          <w:sz w:val="28"/>
          <w:szCs w:val="34"/>
        </w:rPr>
        <w:t xml:space="preserve"> - хімічне з’єднання заліза з вуглецем – карбід заліза (Fe</w:t>
      </w:r>
      <w:r>
        <w:rPr>
          <w:sz w:val="28"/>
          <w:szCs w:val="34"/>
          <w:vertAlign w:val="subscript"/>
        </w:rPr>
        <w:t>3</w:t>
      </w:r>
      <w:r>
        <w:rPr>
          <w:sz w:val="28"/>
          <w:szCs w:val="34"/>
        </w:rPr>
        <w:t>C), містить 6,67% С. Температура плавлення цементиту – 1260°С. Цементит має дуже високу твердість та крихкість.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>Існують різновиди цементиту: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>Ц</w:t>
      </w:r>
      <w:r>
        <w:rPr>
          <w:sz w:val="28"/>
          <w:szCs w:val="34"/>
          <w:vertAlign w:val="subscript"/>
        </w:rPr>
        <w:t>І</w:t>
      </w:r>
      <w:r>
        <w:rPr>
          <w:sz w:val="28"/>
          <w:szCs w:val="34"/>
        </w:rPr>
        <w:t xml:space="preserve"> - виділяється при кристалізації з рідкої фази у всіх залізовуглецевих сплавах, які містять вуглецю більше 4,3%;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>Ц</w:t>
      </w:r>
      <w:r>
        <w:rPr>
          <w:sz w:val="28"/>
          <w:szCs w:val="34"/>
          <w:vertAlign w:val="subscript"/>
        </w:rPr>
        <w:t>ІІ</w:t>
      </w:r>
      <w:r>
        <w:rPr>
          <w:sz w:val="28"/>
          <w:szCs w:val="34"/>
        </w:rPr>
        <w:t xml:space="preserve"> - виділяється при вторинній кристалізації з аустеніту внаслідок зменшення розчинності вуглецю в γ-залізі при зниженні температурі від 1147°С до 727°С; 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>Ц</w:t>
      </w:r>
      <w:r>
        <w:rPr>
          <w:sz w:val="28"/>
          <w:szCs w:val="34"/>
          <w:vertAlign w:val="subscript"/>
        </w:rPr>
        <w:t>ІІІ</w:t>
      </w:r>
      <w:r>
        <w:rPr>
          <w:sz w:val="28"/>
          <w:szCs w:val="34"/>
        </w:rPr>
        <w:t>- виділяється з фериту внаслідок зменшення розчинності вуглецю в α-залізі при зниженні температури від 727°С до кімнатної;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</w:rPr>
      </w:pPr>
      <w:r>
        <w:rPr>
          <w:b/>
          <w:bCs/>
          <w:sz w:val="28"/>
          <w:szCs w:val="34"/>
        </w:rPr>
        <w:t>Структурними складовими</w:t>
      </w:r>
      <w:r>
        <w:rPr>
          <w:sz w:val="28"/>
          <w:szCs w:val="34"/>
        </w:rPr>
        <w:t xml:space="preserve"> називають частину системи, що містить дві і більше фаз. В системі </w:t>
      </w:r>
      <w:r>
        <w:rPr>
          <w:sz w:val="28"/>
        </w:rPr>
        <w:t>Fe-Fe</w:t>
      </w:r>
      <w:r>
        <w:rPr>
          <w:sz w:val="28"/>
          <w:vertAlign w:val="subscript"/>
        </w:rPr>
        <w:t>3</w:t>
      </w:r>
      <w:r>
        <w:rPr>
          <w:sz w:val="28"/>
        </w:rPr>
        <w:t>C</w:t>
      </w:r>
      <w:r>
        <w:rPr>
          <w:sz w:val="28"/>
          <w:szCs w:val="34"/>
        </w:rPr>
        <w:t xml:space="preserve"> розрізняють такі структурні складові.</w:t>
      </w:r>
    </w:p>
    <w:p w:rsidR="0049653C" w:rsidRDefault="0049653C" w:rsidP="0049653C">
      <w:pPr>
        <w:pStyle w:val="31"/>
        <w:spacing w:line="240" w:lineRule="auto"/>
      </w:pPr>
      <w:r>
        <w:t xml:space="preserve">П </w:t>
      </w:r>
      <w:r>
        <w:rPr>
          <w:b/>
          <w:bCs/>
        </w:rPr>
        <w:t>(перліт)</w:t>
      </w:r>
      <w:r>
        <w:t xml:space="preserve"> – </w:t>
      </w:r>
      <w:proofErr w:type="spellStart"/>
      <w:r>
        <w:t>евтектоїдна</w:t>
      </w:r>
      <w:proofErr w:type="spellEnd"/>
      <w:r>
        <w:t xml:space="preserve"> механічна суміш, яка складається з дрібних різних за розміром пластинок цементиту в феритній основі. Вміст вуглецю  становить 0,8%. Утворюється при розпаді аустеніту визначеного складу при температурі 727°С. Структура має перламутровий блиск.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 xml:space="preserve">Л </w:t>
      </w:r>
      <w:r>
        <w:rPr>
          <w:b/>
          <w:bCs/>
          <w:sz w:val="28"/>
          <w:szCs w:val="34"/>
        </w:rPr>
        <w:t>(ледебурит)</w:t>
      </w:r>
      <w:r>
        <w:rPr>
          <w:sz w:val="28"/>
          <w:szCs w:val="34"/>
        </w:rPr>
        <w:t xml:space="preserve"> – евтектична механічна суміш цементиту і аустеніту, містить 4,3% вуглецю. При температурі вище 727°С і нижче 1147°С ледебурит називають високотемпературним, він складається з аус</w:t>
      </w:r>
      <w:r>
        <w:rPr>
          <w:sz w:val="28"/>
          <w:szCs w:val="34"/>
        </w:rPr>
        <w:softHyphen/>
        <w:t>теніту і цементиту Ц</w:t>
      </w:r>
      <w:r>
        <w:rPr>
          <w:sz w:val="28"/>
          <w:szCs w:val="34"/>
          <w:vertAlign w:val="subscript"/>
        </w:rPr>
        <w:t>І</w:t>
      </w:r>
      <w:r>
        <w:rPr>
          <w:sz w:val="28"/>
          <w:szCs w:val="34"/>
        </w:rPr>
        <w:t xml:space="preserve"> і позначається як Л</w:t>
      </w:r>
      <w:r>
        <w:rPr>
          <w:sz w:val="28"/>
          <w:szCs w:val="34"/>
          <w:vertAlign w:val="superscript"/>
        </w:rPr>
        <w:t>В</w:t>
      </w:r>
      <w:r>
        <w:rPr>
          <w:sz w:val="28"/>
          <w:szCs w:val="34"/>
        </w:rPr>
        <w:t>. При температу</w:t>
      </w:r>
      <w:r>
        <w:rPr>
          <w:sz w:val="28"/>
          <w:szCs w:val="34"/>
        </w:rPr>
        <w:softHyphen/>
        <w:t>рі нижчій 727°С ледебурит називають низькотемпературним, він складаєть</w:t>
      </w:r>
      <w:r>
        <w:rPr>
          <w:sz w:val="28"/>
          <w:szCs w:val="34"/>
        </w:rPr>
        <w:softHyphen/>
        <w:t>ся з перліту і цементиту і позначається як Л</w:t>
      </w:r>
      <w:r>
        <w:rPr>
          <w:sz w:val="28"/>
          <w:szCs w:val="34"/>
          <w:vertAlign w:val="superscript"/>
        </w:rPr>
        <w:t>Н</w:t>
      </w:r>
      <w:r>
        <w:rPr>
          <w:sz w:val="28"/>
          <w:szCs w:val="34"/>
        </w:rPr>
        <w:t xml:space="preserve">. </w:t>
      </w:r>
    </w:p>
    <w:p w:rsidR="0049653C" w:rsidRDefault="0049653C" w:rsidP="0049653C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lastRenderedPageBreak/>
        <w:t>Координати точок діаграми Fe-Fe</w:t>
      </w:r>
      <w:r>
        <w:rPr>
          <w:b/>
          <w:bCs/>
          <w:sz w:val="28"/>
          <w:vertAlign w:val="subscript"/>
        </w:rPr>
        <w:t>3</w:t>
      </w:r>
      <w:r>
        <w:rPr>
          <w:b/>
          <w:bCs/>
          <w:sz w:val="28"/>
        </w:rPr>
        <w:t>C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25"/>
        <w:gridCol w:w="2044"/>
        <w:gridCol w:w="1604"/>
        <w:gridCol w:w="4782"/>
      </w:tblGrid>
      <w:tr w:rsidR="0049653C" w:rsidTr="008149F5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Точка</w:t>
            </w:r>
          </w:p>
        </w:tc>
        <w:tc>
          <w:tcPr>
            <w:tcW w:w="1037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t,ºC</w:t>
            </w:r>
          </w:p>
        </w:tc>
        <w:tc>
          <w:tcPr>
            <w:tcW w:w="814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%C</w:t>
            </w:r>
          </w:p>
        </w:tc>
        <w:tc>
          <w:tcPr>
            <w:tcW w:w="2426" w:type="pct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Визначення точки</w: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A</w:t>
            </w:r>
          </w:p>
        </w:tc>
        <w:tc>
          <w:tcPr>
            <w:tcW w:w="1037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1539</w:t>
            </w:r>
          </w:p>
        </w:tc>
        <w:tc>
          <w:tcPr>
            <w:tcW w:w="814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426" w:type="pct"/>
            <w:vAlign w:val="center"/>
          </w:tcPr>
          <w:p w:rsidR="0049653C" w:rsidRDefault="0049653C" w:rsidP="008149F5">
            <w:pPr>
              <w:pStyle w:val="3"/>
              <w:jc w:val="both"/>
            </w:pPr>
            <w:r>
              <w:t>Температура плавлення заліза</w: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C</w:t>
            </w:r>
          </w:p>
        </w:tc>
        <w:tc>
          <w:tcPr>
            <w:tcW w:w="1037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1147</w:t>
            </w:r>
          </w:p>
        </w:tc>
        <w:tc>
          <w:tcPr>
            <w:tcW w:w="814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4,3</w:t>
            </w:r>
          </w:p>
        </w:tc>
        <w:tc>
          <w:tcPr>
            <w:tcW w:w="2426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Склад евтектики</w: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  <w:lang w:val="en-US"/>
              </w:rPr>
              <w:t>D</w:t>
            </w:r>
          </w:p>
        </w:tc>
        <w:tc>
          <w:tcPr>
            <w:tcW w:w="1037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1260</w:t>
            </w:r>
          </w:p>
        </w:tc>
        <w:tc>
          <w:tcPr>
            <w:tcW w:w="814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6,67</w:t>
            </w:r>
          </w:p>
        </w:tc>
        <w:tc>
          <w:tcPr>
            <w:tcW w:w="2426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Температура плавлення цементиту</w: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E</w:t>
            </w:r>
          </w:p>
        </w:tc>
        <w:tc>
          <w:tcPr>
            <w:tcW w:w="1037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1147</w:t>
            </w:r>
          </w:p>
        </w:tc>
        <w:tc>
          <w:tcPr>
            <w:tcW w:w="814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2,14</w:t>
            </w:r>
          </w:p>
        </w:tc>
        <w:tc>
          <w:tcPr>
            <w:tcW w:w="2426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Гранична розчинність вуглецю в </w:t>
            </w:r>
            <w:r>
              <w:rPr>
                <w:sz w:val="28"/>
                <w:szCs w:val="34"/>
              </w:rPr>
              <w:t xml:space="preserve">γ-залізі </w: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  <w:lang w:val="en-US"/>
              </w:rPr>
              <w:t>G</w:t>
            </w:r>
          </w:p>
        </w:tc>
        <w:tc>
          <w:tcPr>
            <w:tcW w:w="1037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911</w:t>
            </w:r>
          </w:p>
        </w:tc>
        <w:tc>
          <w:tcPr>
            <w:tcW w:w="814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426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Поліморфне перетворення </w:t>
            </w:r>
            <w:r>
              <w:rPr>
                <w:sz w:val="28"/>
                <w:szCs w:val="34"/>
              </w:rPr>
              <w:t xml:space="preserve">α-заліза в   γ-залізо </w: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P</w:t>
            </w:r>
          </w:p>
        </w:tc>
        <w:tc>
          <w:tcPr>
            <w:tcW w:w="1037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727</w:t>
            </w:r>
          </w:p>
        </w:tc>
        <w:tc>
          <w:tcPr>
            <w:tcW w:w="814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0,02</w:t>
            </w:r>
          </w:p>
        </w:tc>
        <w:tc>
          <w:tcPr>
            <w:tcW w:w="2426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Гранична розчинність вуглецю в </w:t>
            </w:r>
            <w:r>
              <w:rPr>
                <w:sz w:val="28"/>
              </w:rPr>
              <w:br/>
            </w:r>
            <w:r>
              <w:rPr>
                <w:sz w:val="28"/>
                <w:szCs w:val="34"/>
              </w:rPr>
              <w:t xml:space="preserve">α-залізі  </w: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S</w:t>
            </w:r>
          </w:p>
        </w:tc>
        <w:tc>
          <w:tcPr>
            <w:tcW w:w="1037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727</w:t>
            </w:r>
          </w:p>
        </w:tc>
        <w:tc>
          <w:tcPr>
            <w:tcW w:w="814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0,8</w:t>
            </w:r>
          </w:p>
        </w:tc>
        <w:tc>
          <w:tcPr>
            <w:tcW w:w="2426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Евтектоїд не перетворення</w: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Q</w:t>
            </w:r>
          </w:p>
        </w:tc>
        <w:tc>
          <w:tcPr>
            <w:tcW w:w="1037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814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>0,006</w:t>
            </w:r>
          </w:p>
        </w:tc>
        <w:tc>
          <w:tcPr>
            <w:tcW w:w="2426" w:type="pct"/>
            <w:vAlign w:val="center"/>
          </w:tcPr>
          <w:p w:rsidR="0049653C" w:rsidRDefault="0049653C" w:rsidP="008149F5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Мінімальна розчинність вуглецю в </w:t>
            </w:r>
            <w:r>
              <w:rPr>
                <w:sz w:val="28"/>
                <w:szCs w:val="34"/>
              </w:rPr>
              <w:t xml:space="preserve">α-залізі  </w:t>
            </w:r>
          </w:p>
        </w:tc>
      </w:tr>
    </w:tbl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</w:p>
    <w:p w:rsidR="0049653C" w:rsidRDefault="0049653C" w:rsidP="0049653C">
      <w:pPr>
        <w:shd w:val="clear" w:color="auto" w:fill="FFFFFF"/>
        <w:ind w:firstLine="567"/>
        <w:jc w:val="both"/>
        <w:rPr>
          <w:b/>
          <w:bCs/>
          <w:sz w:val="28"/>
          <w:szCs w:val="29"/>
        </w:rPr>
      </w:pPr>
      <w:r>
        <w:rPr>
          <w:b/>
          <w:bCs/>
          <w:sz w:val="28"/>
          <w:szCs w:val="29"/>
        </w:rPr>
        <w:t>Основні лінії діаграми: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29"/>
        </w:rPr>
      </w:pPr>
      <w:r>
        <w:rPr>
          <w:i/>
          <w:iCs/>
          <w:sz w:val="28"/>
          <w:szCs w:val="29"/>
          <w:u w:val="single"/>
        </w:rPr>
        <w:t>Лінія АВС</w:t>
      </w:r>
      <w:r>
        <w:rPr>
          <w:i/>
          <w:iCs/>
          <w:sz w:val="28"/>
          <w:szCs w:val="29"/>
          <w:u w:val="single"/>
          <w:lang w:val="en-US"/>
        </w:rPr>
        <w:t>D</w:t>
      </w:r>
      <w:r>
        <w:rPr>
          <w:i/>
          <w:iCs/>
          <w:sz w:val="28"/>
          <w:szCs w:val="29"/>
          <w:u w:val="single"/>
        </w:rPr>
        <w:t xml:space="preserve"> – лінія ліквідус</w:t>
      </w:r>
      <w:r>
        <w:rPr>
          <w:sz w:val="28"/>
          <w:szCs w:val="29"/>
        </w:rPr>
        <w:t>. Вище цієї лінії всі сплави знаходяться в рідкому стані.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29"/>
        </w:rPr>
      </w:pPr>
      <w:r w:rsidRPr="001837AF">
        <w:rPr>
          <w:i/>
          <w:sz w:val="28"/>
          <w:szCs w:val="29"/>
          <w:u w:val="single"/>
        </w:rPr>
        <w:t>Лі</w:t>
      </w:r>
      <w:r w:rsidRPr="001837AF">
        <w:rPr>
          <w:i/>
          <w:iCs/>
          <w:sz w:val="28"/>
          <w:szCs w:val="29"/>
          <w:u w:val="single"/>
        </w:rPr>
        <w:t>н</w:t>
      </w:r>
      <w:r>
        <w:rPr>
          <w:i/>
          <w:iCs/>
          <w:sz w:val="28"/>
          <w:szCs w:val="29"/>
          <w:u w:val="single"/>
        </w:rPr>
        <w:t xml:space="preserve">ія </w:t>
      </w:r>
      <w:r>
        <w:rPr>
          <w:i/>
          <w:iCs/>
          <w:sz w:val="28"/>
          <w:szCs w:val="29"/>
          <w:u w:val="single"/>
          <w:lang w:val="en-US"/>
        </w:rPr>
        <w:t>AHJECF</w:t>
      </w:r>
      <w:r>
        <w:rPr>
          <w:i/>
          <w:iCs/>
          <w:sz w:val="28"/>
          <w:szCs w:val="29"/>
          <w:u w:val="single"/>
        </w:rPr>
        <w:t xml:space="preserve"> – лінія солідус.</w:t>
      </w:r>
      <w:r>
        <w:rPr>
          <w:sz w:val="28"/>
          <w:szCs w:val="29"/>
        </w:rPr>
        <w:t xml:space="preserve"> Нижче цієї лінії всі сплави знаходяться в твердому стані.</w:t>
      </w:r>
    </w:p>
    <w:p w:rsidR="0049653C" w:rsidRDefault="0049653C" w:rsidP="0049653C">
      <w:pPr>
        <w:shd w:val="clear" w:color="auto" w:fill="FFFFFF"/>
        <w:ind w:firstLine="567"/>
        <w:jc w:val="both"/>
        <w:rPr>
          <w:i/>
          <w:iCs/>
          <w:sz w:val="28"/>
          <w:szCs w:val="29"/>
          <w:u w:val="single"/>
        </w:rPr>
      </w:pPr>
      <w:r>
        <w:rPr>
          <w:i/>
          <w:iCs/>
          <w:sz w:val="28"/>
          <w:szCs w:val="29"/>
          <w:u w:val="single"/>
        </w:rPr>
        <w:t>Лінії поліморфного перетворення: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29"/>
        </w:rPr>
        <w:t xml:space="preserve">Вуглець розчиняючись в поліморфній модифікації </w:t>
      </w:r>
      <w:r>
        <w:rPr>
          <w:sz w:val="28"/>
          <w:szCs w:val="34"/>
        </w:rPr>
        <w:t>α-заліза знижує температуру поліморфного перетворення від 911°С до 727°С.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proofErr w:type="gramStart"/>
      <w:r>
        <w:rPr>
          <w:sz w:val="28"/>
          <w:szCs w:val="34"/>
          <w:lang w:val="en-US"/>
        </w:rPr>
        <w:t>GS</w:t>
      </w:r>
      <w:r w:rsidRPr="003C6FE3">
        <w:rPr>
          <w:sz w:val="28"/>
          <w:szCs w:val="34"/>
          <w:lang w:val="ru-RU"/>
        </w:rPr>
        <w:t xml:space="preserve"> </w:t>
      </w:r>
      <w:r>
        <w:rPr>
          <w:sz w:val="28"/>
          <w:szCs w:val="34"/>
        </w:rPr>
        <w:t xml:space="preserve">і </w:t>
      </w:r>
      <w:r>
        <w:rPr>
          <w:sz w:val="28"/>
          <w:szCs w:val="34"/>
          <w:lang w:val="en-US"/>
        </w:rPr>
        <w:t>GP</w:t>
      </w:r>
      <w:r>
        <w:rPr>
          <w:sz w:val="28"/>
          <w:szCs w:val="34"/>
        </w:rPr>
        <w:t xml:space="preserve"> – лінії нижнього поліморфного перетворення.</w:t>
      </w:r>
      <w:proofErr w:type="gramEnd"/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  <w:lang w:val="en-US"/>
        </w:rPr>
        <w:t>HN</w:t>
      </w:r>
      <w:r w:rsidRPr="003C6FE3">
        <w:rPr>
          <w:sz w:val="28"/>
          <w:szCs w:val="34"/>
          <w:lang w:val="ru-RU"/>
        </w:rPr>
        <w:t xml:space="preserve">, </w:t>
      </w:r>
      <w:r>
        <w:rPr>
          <w:sz w:val="28"/>
          <w:szCs w:val="34"/>
          <w:lang w:val="en-US"/>
        </w:rPr>
        <w:t>JN</w:t>
      </w:r>
      <w:r>
        <w:rPr>
          <w:sz w:val="28"/>
          <w:szCs w:val="34"/>
        </w:rPr>
        <w:t xml:space="preserve"> – лінії верхнього поліморфного перетворення.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i/>
          <w:iCs/>
          <w:sz w:val="28"/>
          <w:szCs w:val="34"/>
          <w:u w:val="single"/>
        </w:rPr>
        <w:t>Лінії змінного розчинення вуглецю в поліморфних модифікаціях</w:t>
      </w:r>
      <w:r>
        <w:rPr>
          <w:sz w:val="28"/>
          <w:szCs w:val="34"/>
        </w:rPr>
        <w:t>: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  <w:lang w:val="en-US"/>
        </w:rPr>
        <w:t>ES</w:t>
      </w:r>
      <w:r>
        <w:rPr>
          <w:sz w:val="28"/>
          <w:szCs w:val="34"/>
        </w:rPr>
        <w:t xml:space="preserve"> – </w:t>
      </w:r>
      <w:proofErr w:type="gramStart"/>
      <w:r>
        <w:rPr>
          <w:sz w:val="28"/>
          <w:szCs w:val="34"/>
          <w:lang w:val="en-US"/>
        </w:rPr>
        <w:t>max</w:t>
      </w:r>
      <w:r w:rsidRPr="003C6FE3">
        <w:rPr>
          <w:sz w:val="28"/>
          <w:szCs w:val="34"/>
          <w:lang w:val="ru-RU"/>
        </w:rPr>
        <w:t xml:space="preserve">  </w:t>
      </w:r>
      <w:r>
        <w:rPr>
          <w:sz w:val="28"/>
          <w:szCs w:val="34"/>
        </w:rPr>
        <w:t>2,14</w:t>
      </w:r>
      <w:proofErr w:type="gramEnd"/>
      <w:r>
        <w:rPr>
          <w:sz w:val="28"/>
          <w:szCs w:val="34"/>
        </w:rPr>
        <w:t xml:space="preserve">% С               </w:t>
      </w:r>
      <w:r w:rsidRPr="003C6FE3">
        <w:rPr>
          <w:sz w:val="28"/>
          <w:szCs w:val="34"/>
          <w:lang w:val="ru-RU"/>
        </w:rPr>
        <w:t xml:space="preserve">  </w:t>
      </w:r>
      <w:r>
        <w:rPr>
          <w:sz w:val="28"/>
          <w:szCs w:val="34"/>
          <w:lang w:val="en-US"/>
        </w:rPr>
        <w:t>min</w:t>
      </w:r>
      <w:r>
        <w:rPr>
          <w:sz w:val="28"/>
          <w:szCs w:val="34"/>
        </w:rPr>
        <w:t xml:space="preserve"> 0,8% С;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  <w:lang w:val="en-US"/>
        </w:rPr>
        <w:t>GP</w:t>
      </w:r>
      <w:r>
        <w:rPr>
          <w:sz w:val="28"/>
          <w:szCs w:val="34"/>
        </w:rPr>
        <w:t xml:space="preserve"> – </w:t>
      </w:r>
      <w:proofErr w:type="gramStart"/>
      <w:r>
        <w:rPr>
          <w:sz w:val="28"/>
          <w:szCs w:val="34"/>
          <w:lang w:val="en-US"/>
        </w:rPr>
        <w:t>max</w:t>
      </w:r>
      <w:r w:rsidRPr="003C6FE3">
        <w:rPr>
          <w:sz w:val="28"/>
          <w:szCs w:val="34"/>
          <w:lang w:val="ru-RU"/>
        </w:rPr>
        <w:t xml:space="preserve">  </w:t>
      </w:r>
      <w:r>
        <w:rPr>
          <w:sz w:val="28"/>
          <w:szCs w:val="34"/>
        </w:rPr>
        <w:t>0,02</w:t>
      </w:r>
      <w:proofErr w:type="gramEnd"/>
      <w:r>
        <w:rPr>
          <w:sz w:val="28"/>
          <w:szCs w:val="34"/>
        </w:rPr>
        <w:t xml:space="preserve">% С               </w:t>
      </w:r>
      <w:r w:rsidRPr="003C6FE3">
        <w:rPr>
          <w:sz w:val="28"/>
          <w:szCs w:val="34"/>
          <w:lang w:val="ru-RU"/>
        </w:rPr>
        <w:t xml:space="preserve">  </w:t>
      </w:r>
      <w:r>
        <w:rPr>
          <w:sz w:val="28"/>
          <w:szCs w:val="34"/>
          <w:lang w:val="en-US"/>
        </w:rPr>
        <w:t>min</w:t>
      </w:r>
      <w:r>
        <w:rPr>
          <w:sz w:val="28"/>
          <w:szCs w:val="34"/>
        </w:rPr>
        <w:t xml:space="preserve"> 0,006% С;</w:t>
      </w:r>
    </w:p>
    <w:p w:rsidR="0049653C" w:rsidRDefault="0049653C" w:rsidP="0049653C">
      <w:pPr>
        <w:shd w:val="clear" w:color="auto" w:fill="FFFFFF"/>
        <w:ind w:firstLine="567"/>
        <w:jc w:val="both"/>
        <w:rPr>
          <w:i/>
          <w:iCs/>
          <w:sz w:val="28"/>
          <w:szCs w:val="34"/>
          <w:u w:val="single"/>
        </w:rPr>
      </w:pPr>
      <w:r>
        <w:rPr>
          <w:i/>
          <w:iCs/>
          <w:sz w:val="28"/>
          <w:szCs w:val="34"/>
          <w:u w:val="single"/>
        </w:rPr>
        <w:t>Лінії ізотермічного перетворення: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 xml:space="preserve">По лінії </w:t>
      </w:r>
      <w:r>
        <w:rPr>
          <w:sz w:val="28"/>
          <w:szCs w:val="34"/>
          <w:lang w:val="en-US"/>
        </w:rPr>
        <w:t>JHB</w:t>
      </w:r>
      <w:r w:rsidRPr="003C6FE3">
        <w:rPr>
          <w:sz w:val="28"/>
          <w:szCs w:val="34"/>
          <w:lang w:val="ru-RU"/>
        </w:rPr>
        <w:t xml:space="preserve"> </w:t>
      </w:r>
      <w:r>
        <w:rPr>
          <w:sz w:val="28"/>
          <w:szCs w:val="34"/>
        </w:rPr>
        <w:t>при 1499°С відбувається перитектичне перетворення: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position w:val="-16"/>
          <w:sz w:val="28"/>
          <w:szCs w:val="29"/>
        </w:rPr>
        <w:object w:dxaOrig="27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24pt" o:ole="">
            <v:imagedata r:id="rId5" o:title=""/>
          </v:shape>
          <o:OLEObject Type="Embed" ProgID="Equation.DSMT4" ShapeID="_x0000_i1025" DrawAspect="Content" ObjectID="_1652265923" r:id="rId6"/>
        </w:objec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 xml:space="preserve">По лінії </w:t>
      </w:r>
      <w:r>
        <w:rPr>
          <w:sz w:val="28"/>
          <w:szCs w:val="34"/>
          <w:lang w:val="en-US"/>
        </w:rPr>
        <w:t>ECF</w:t>
      </w:r>
      <w:r>
        <w:rPr>
          <w:sz w:val="28"/>
          <w:szCs w:val="34"/>
        </w:rPr>
        <w:t xml:space="preserve"> при 1147°С відбувається евтектичне перетворення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29"/>
        </w:rPr>
      </w:pPr>
      <w:r>
        <w:rPr>
          <w:position w:val="-12"/>
          <w:sz w:val="28"/>
          <w:szCs w:val="29"/>
        </w:rPr>
        <w:object w:dxaOrig="2680" w:dyaOrig="440">
          <v:shape id="_x0000_i1026" type="#_x0000_t75" style="width:134.25pt;height:21.75pt" o:ole="">
            <v:imagedata r:id="rId7" o:title=""/>
          </v:shape>
          <o:OLEObject Type="Embed" ProgID="Equation.DSMT4" ShapeID="_x0000_i1026" DrawAspect="Content" ObjectID="_1652265924" r:id="rId8"/>
        </w:objec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  <w:szCs w:val="29"/>
        </w:rPr>
      </w:pPr>
      <w:r>
        <w:rPr>
          <w:sz w:val="28"/>
          <w:szCs w:val="29"/>
        </w:rPr>
        <w:t xml:space="preserve">По лінії </w:t>
      </w:r>
      <w:r>
        <w:rPr>
          <w:sz w:val="28"/>
          <w:szCs w:val="29"/>
          <w:lang w:val="en-US"/>
        </w:rPr>
        <w:t>PSK</w:t>
      </w:r>
      <w:r>
        <w:rPr>
          <w:sz w:val="28"/>
          <w:szCs w:val="29"/>
        </w:rPr>
        <w:t xml:space="preserve"> відбувається евтектоїд не перетворення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</w:rPr>
      </w:pPr>
      <w:r>
        <w:rPr>
          <w:position w:val="-16"/>
          <w:sz w:val="28"/>
        </w:rPr>
        <w:object w:dxaOrig="2540" w:dyaOrig="440">
          <v:shape id="_x0000_i1027" type="#_x0000_t75" style="width:126.75pt;height:21.75pt" o:ole="">
            <v:imagedata r:id="rId9" o:title=""/>
          </v:shape>
          <o:OLEObject Type="Embed" ProgID="Equation.DSMT4" ShapeID="_x0000_i1027" DrawAspect="Content" ObjectID="_1652265925" r:id="rId10"/>
        </w:object>
      </w:r>
    </w:p>
    <w:p w:rsidR="0049653C" w:rsidRDefault="0049653C" w:rsidP="0049653C">
      <w:pPr>
        <w:pStyle w:val="31"/>
        <w:spacing w:line="240" w:lineRule="auto"/>
      </w:pPr>
      <w:r>
        <w:rPr>
          <w:b/>
          <w:bCs/>
        </w:rPr>
        <w:t>Критичними точками</w:t>
      </w:r>
      <w:r>
        <w:t xml:space="preserve"> називаються </w:t>
      </w:r>
      <w:r>
        <w:rPr>
          <w:szCs w:val="24"/>
        </w:rPr>
        <w:t xml:space="preserve">температури, при яких відбуваються фазові та структурні перетворення в сплавах системи </w:t>
      </w:r>
      <w:r>
        <w:t>“Fe-Fe</w:t>
      </w:r>
      <w:r>
        <w:rPr>
          <w:vertAlign w:val="subscript"/>
        </w:rPr>
        <w:t>3</w:t>
      </w:r>
      <w:r>
        <w:t>C”. Позначаються буквою А (</w:t>
      </w:r>
      <w:proofErr w:type="spellStart"/>
      <w:r>
        <w:rPr>
          <w:lang w:val="en-US"/>
        </w:rPr>
        <w:t>arret</w:t>
      </w:r>
      <w:proofErr w:type="spellEnd"/>
      <w:r>
        <w:t xml:space="preserve"> – зупинка (</w:t>
      </w:r>
      <w:proofErr w:type="spellStart"/>
      <w:r>
        <w:t>фран</w:t>
      </w:r>
      <w:proofErr w:type="spellEnd"/>
      <w:r>
        <w:t>.).</w:t>
      </w:r>
    </w:p>
    <w:p w:rsidR="0049653C" w:rsidRDefault="0049653C" w:rsidP="0049653C">
      <w:pPr>
        <w:pStyle w:val="31"/>
        <w:spacing w:line="240" w:lineRule="auto"/>
      </w:pPr>
      <w:r>
        <w:t>А</w:t>
      </w:r>
      <w:r>
        <w:rPr>
          <w:vertAlign w:val="subscript"/>
        </w:rPr>
        <w:t>0</w:t>
      </w:r>
      <w:r>
        <w:t xml:space="preserve"> – цементит переходить з феромагнітного стану в парамагнітний;</w:t>
      </w:r>
    </w:p>
    <w:p w:rsidR="0049653C" w:rsidRDefault="0049653C" w:rsidP="0049653C">
      <w:pPr>
        <w:pStyle w:val="31"/>
        <w:spacing w:line="240" w:lineRule="auto"/>
        <w:rPr>
          <w:lang w:val="ru-RU"/>
        </w:rPr>
      </w:pPr>
      <w:r>
        <w:t>А</w:t>
      </w:r>
      <w:r>
        <w:rPr>
          <w:vertAlign w:val="subscript"/>
        </w:rPr>
        <w:t>1</w:t>
      </w:r>
      <w:r>
        <w:t xml:space="preserve"> – знаходяться на лінії </w:t>
      </w:r>
      <w:r>
        <w:rPr>
          <w:lang w:val="en-US"/>
        </w:rPr>
        <w:t>PSK</w:t>
      </w:r>
      <w:r>
        <w:t>, при температурі 727°С аустеніт розпадається з утворенням перліту;</w:t>
      </w:r>
    </w:p>
    <w:p w:rsidR="0049653C" w:rsidRDefault="0049653C" w:rsidP="0049653C">
      <w:pPr>
        <w:pStyle w:val="31"/>
        <w:spacing w:line="240" w:lineRule="auto"/>
      </w:pPr>
      <w:r>
        <w:t>А</w:t>
      </w:r>
      <w:r>
        <w:rPr>
          <w:vertAlign w:val="subscript"/>
        </w:rPr>
        <w:t>2</w:t>
      </w:r>
      <w:r>
        <w:t xml:space="preserve"> – знаходяться на лінії МО, при температурі 768°С залізо із феромагнітного стану переходить в парамагнітний;</w:t>
      </w:r>
    </w:p>
    <w:p w:rsidR="0049653C" w:rsidRDefault="0049653C" w:rsidP="0049653C">
      <w:pPr>
        <w:pStyle w:val="31"/>
        <w:spacing w:line="240" w:lineRule="auto"/>
      </w:pPr>
      <w:r>
        <w:t>А</w:t>
      </w:r>
      <w:r>
        <w:rPr>
          <w:vertAlign w:val="subscript"/>
        </w:rPr>
        <w:t>3</w:t>
      </w:r>
      <w:r>
        <w:t xml:space="preserve"> – знаходяться на лінії </w:t>
      </w:r>
      <w:r>
        <w:rPr>
          <w:lang w:val="en-US"/>
        </w:rPr>
        <w:t>GS</w:t>
      </w:r>
      <w:r>
        <w:t>, відбувається перетворення аустеніту в ферит;</w:t>
      </w:r>
    </w:p>
    <w:p w:rsidR="0049653C" w:rsidRDefault="0049653C" w:rsidP="0049653C">
      <w:pPr>
        <w:pStyle w:val="31"/>
        <w:spacing w:line="240" w:lineRule="auto"/>
      </w:pPr>
      <w:r>
        <w:t>А</w:t>
      </w:r>
      <w:r>
        <w:rPr>
          <w:vertAlign w:val="subscript"/>
          <w:lang w:val="en-US"/>
        </w:rPr>
        <w:t>cm</w:t>
      </w:r>
      <w:r w:rsidRPr="003C6FE3">
        <w:rPr>
          <w:lang w:val="ru-RU"/>
        </w:rPr>
        <w:t xml:space="preserve"> – </w:t>
      </w:r>
      <w:r>
        <w:t xml:space="preserve">знаходяться на лінії </w:t>
      </w:r>
      <w:r>
        <w:rPr>
          <w:lang w:val="en-US"/>
        </w:rPr>
        <w:t>SE</w:t>
      </w:r>
      <w:r>
        <w:t>, початок виділення цементиту вторинного.</w:t>
      </w:r>
    </w:p>
    <w:p w:rsidR="0049653C" w:rsidRDefault="0049653C" w:rsidP="0049653C">
      <w:pPr>
        <w:pStyle w:val="31"/>
        <w:spacing w:line="240" w:lineRule="auto"/>
        <w:rPr>
          <w:lang w:val="ru-RU"/>
        </w:rPr>
      </w:pPr>
      <w:r>
        <w:lastRenderedPageBreak/>
        <w:t>При нагріві через тепловий гістерезис добавляють букву с (А</w:t>
      </w:r>
      <w:r>
        <w:rPr>
          <w:vertAlign w:val="subscript"/>
        </w:rPr>
        <w:t>С1</w:t>
      </w:r>
      <w:r>
        <w:t>, А</w:t>
      </w:r>
      <w:r>
        <w:rPr>
          <w:vertAlign w:val="subscript"/>
        </w:rPr>
        <w:t>С3</w:t>
      </w:r>
      <w:r>
        <w:t xml:space="preserve">), при охолодженні </w:t>
      </w:r>
      <w:r>
        <w:rPr>
          <w:lang w:val="en-US"/>
        </w:rPr>
        <w:t>r</w:t>
      </w:r>
      <w:r>
        <w:t xml:space="preserve"> (А</w:t>
      </w:r>
      <w:r>
        <w:rPr>
          <w:sz w:val="36"/>
          <w:vertAlign w:val="subscript"/>
        </w:rPr>
        <w:t>r</w:t>
      </w:r>
      <w:r>
        <w:rPr>
          <w:vertAlign w:val="subscript"/>
        </w:rPr>
        <w:t>1</w:t>
      </w:r>
      <w:r>
        <w:t>, А</w:t>
      </w:r>
      <w:r>
        <w:rPr>
          <w:sz w:val="36"/>
          <w:vertAlign w:val="subscript"/>
          <w:lang w:val="en-US"/>
        </w:rPr>
        <w:t>r</w:t>
      </w:r>
      <w:r>
        <w:rPr>
          <w:vertAlign w:val="subscript"/>
        </w:rPr>
        <w:t>3</w:t>
      </w:r>
      <w:r>
        <w:t>)</w:t>
      </w:r>
      <w:r>
        <w:rPr>
          <w:lang w:val="ru-RU"/>
        </w:rPr>
        <w:t>.</w:t>
      </w:r>
    </w:p>
    <w:p w:rsidR="0049653C" w:rsidRDefault="0049653C" w:rsidP="0049653C">
      <w:pPr>
        <w:pStyle w:val="31"/>
        <w:spacing w:line="240" w:lineRule="auto"/>
      </w:pPr>
      <w:r>
        <w:t>Структурний аналіз областей діаграм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84"/>
        <w:gridCol w:w="3544"/>
        <w:gridCol w:w="4643"/>
      </w:tblGrid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Область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Фази, структурні складові</w:t>
            </w:r>
          </w:p>
        </w:tc>
        <w:tc>
          <w:tcPr>
            <w:tcW w:w="4643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Схематичне зображення структури</w: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  <w:lang w:val="en-US"/>
              </w:rPr>
              <w:t>ABH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ru-RU"/>
              </w:rPr>
            </w:pPr>
            <w:r>
              <w:rPr>
                <w:szCs w:val="24"/>
                <w:lang w:val="en-US"/>
              </w:rPr>
              <w:t>L</w:t>
            </w:r>
            <w:r>
              <w:rPr>
                <w:szCs w:val="24"/>
                <w:lang w:val="ru-RU"/>
              </w:rPr>
              <w:t xml:space="preserve"> </w:t>
            </w:r>
            <w:r>
              <w:rPr>
                <w:szCs w:val="24"/>
                <w:lang w:val="en-US"/>
              </w:rPr>
              <w:t>+</w:t>
            </w:r>
            <w:r>
              <w:rPr>
                <w:szCs w:val="24"/>
                <w:lang w:val="ru-RU"/>
              </w:rPr>
              <w:t xml:space="preserve"> </w:t>
            </w:r>
            <w:proofErr w:type="spellStart"/>
            <w:r>
              <w:rPr>
                <w:szCs w:val="24"/>
                <w:lang w:val="ru-RU"/>
              </w:rPr>
              <w:t>Ф</w:t>
            </w:r>
            <w:r>
              <w:rPr>
                <w:szCs w:val="24"/>
                <w:vertAlign w:val="superscript"/>
                <w:lang w:val="ru-RU"/>
              </w:rPr>
              <w:t>δ</w:t>
            </w:r>
            <w:proofErr w:type="spellEnd"/>
          </w:p>
        </w:tc>
        <w:tc>
          <w:tcPr>
            <w:tcW w:w="4643" w:type="dxa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noProof/>
                <w:sz w:val="20"/>
                <w:szCs w:val="24"/>
                <w:lang w:val="ru-RU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398780</wp:posOffset>
                      </wp:positionH>
                      <wp:positionV relativeFrom="paragraph">
                        <wp:posOffset>195580</wp:posOffset>
                      </wp:positionV>
                      <wp:extent cx="1731010" cy="762635"/>
                      <wp:effectExtent l="0" t="1270" r="3810" b="0"/>
                      <wp:wrapNone/>
                      <wp:docPr id="319" name="Группа 3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31010" cy="762635"/>
                                <a:chOff x="7257" y="3639"/>
                                <a:chExt cx="2726" cy="1201"/>
                              </a:xfrm>
                            </wpg:grpSpPr>
                            <wps:wsp>
                              <wps:cNvPr id="320" name="Oval 1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17" y="3664"/>
                                  <a:ext cx="1040" cy="10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" name="Text Box 1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32" y="3639"/>
                                  <a:ext cx="651" cy="7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per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lang w:val="en-US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" name="Line 164"/>
                              <wps:cNvCnPr/>
                              <wps:spPr bwMode="auto">
                                <a:xfrm flipV="1">
                                  <a:off x="8812" y="3903"/>
                                  <a:ext cx="553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3" name="Freeform 1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30" y="3970"/>
                                  <a:ext cx="320" cy="220"/>
                                </a:xfrm>
                                <a:custGeom>
                                  <a:avLst/>
                                  <a:gdLst>
                                    <a:gd name="T0" fmla="*/ 140 w 320"/>
                                    <a:gd name="T1" fmla="*/ 0 h 220"/>
                                    <a:gd name="T2" fmla="*/ 200 w 320"/>
                                    <a:gd name="T3" fmla="*/ 10 h 220"/>
                                    <a:gd name="T4" fmla="*/ 240 w 320"/>
                                    <a:gd name="T5" fmla="*/ 30 h 220"/>
                                    <a:gd name="T6" fmla="*/ 320 w 320"/>
                                    <a:gd name="T7" fmla="*/ 140 h 220"/>
                                    <a:gd name="T8" fmla="*/ 200 w 320"/>
                                    <a:gd name="T9" fmla="*/ 220 h 220"/>
                                    <a:gd name="T10" fmla="*/ 0 w 320"/>
                                    <a:gd name="T11" fmla="*/ 150 h 220"/>
                                    <a:gd name="T12" fmla="*/ 60 w 320"/>
                                    <a:gd name="T13" fmla="*/ 50 h 220"/>
                                    <a:gd name="T14" fmla="*/ 140 w 320"/>
                                    <a:gd name="T15" fmla="*/ 0 h 2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320" h="220">
                                      <a:moveTo>
                                        <a:pt x="140" y="0"/>
                                      </a:moveTo>
                                      <a:cubicBezTo>
                                        <a:pt x="160" y="3"/>
                                        <a:pt x="181" y="4"/>
                                        <a:pt x="200" y="10"/>
                                      </a:cubicBezTo>
                                      <a:cubicBezTo>
                                        <a:pt x="214" y="14"/>
                                        <a:pt x="240" y="30"/>
                                        <a:pt x="240" y="30"/>
                                      </a:cubicBezTo>
                                      <a:lnTo>
                                        <a:pt x="320" y="140"/>
                                      </a:lnTo>
                                      <a:lnTo>
                                        <a:pt x="200" y="220"/>
                                      </a:lnTo>
                                      <a:lnTo>
                                        <a:pt x="0" y="150"/>
                                      </a:lnTo>
                                      <a:lnTo>
                                        <a:pt x="60" y="50"/>
                                      </a:lnTo>
                                      <a:lnTo>
                                        <a:pt x="1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4" name="Freeform 1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37" y="4300"/>
                                  <a:ext cx="380" cy="220"/>
                                </a:xfrm>
                                <a:custGeom>
                                  <a:avLst/>
                                  <a:gdLst>
                                    <a:gd name="T0" fmla="*/ 190 w 380"/>
                                    <a:gd name="T1" fmla="*/ 0 h 220"/>
                                    <a:gd name="T2" fmla="*/ 380 w 380"/>
                                    <a:gd name="T3" fmla="*/ 100 h 220"/>
                                    <a:gd name="T4" fmla="*/ 250 w 380"/>
                                    <a:gd name="T5" fmla="*/ 220 h 220"/>
                                    <a:gd name="T6" fmla="*/ 10 w 380"/>
                                    <a:gd name="T7" fmla="*/ 140 h 220"/>
                                    <a:gd name="T8" fmla="*/ 0 w 380"/>
                                    <a:gd name="T9" fmla="*/ 20 h 220"/>
                                    <a:gd name="T10" fmla="*/ 190 w 380"/>
                                    <a:gd name="T11" fmla="*/ 0 h 2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380" h="220">
                                      <a:moveTo>
                                        <a:pt x="190" y="0"/>
                                      </a:moveTo>
                                      <a:lnTo>
                                        <a:pt x="380" y="100"/>
                                      </a:lnTo>
                                      <a:lnTo>
                                        <a:pt x="250" y="220"/>
                                      </a:lnTo>
                                      <a:lnTo>
                                        <a:pt x="10" y="14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9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5" name="Line 167"/>
                              <wps:cNvCnPr/>
                              <wps:spPr bwMode="auto">
                                <a:xfrm flipV="1">
                                  <a:off x="8300" y="3853"/>
                                  <a:ext cx="2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6" name="Line 168"/>
                              <wps:cNvCnPr/>
                              <wps:spPr bwMode="auto">
                                <a:xfrm flipV="1">
                                  <a:off x="8080" y="3943"/>
                                  <a:ext cx="2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" name="Line 169"/>
                              <wps:cNvCnPr/>
                              <wps:spPr bwMode="auto">
                                <a:xfrm flipV="1">
                                  <a:off x="8030" y="4123"/>
                                  <a:ext cx="2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" name="Line 170"/>
                              <wps:cNvCnPr/>
                              <wps:spPr bwMode="auto">
                                <a:xfrm flipV="1">
                                  <a:off x="8480" y="4263"/>
                                  <a:ext cx="2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9" name="Line 171"/>
                              <wps:cNvCnPr/>
                              <wps:spPr bwMode="auto">
                                <a:xfrm flipV="1">
                                  <a:off x="8715" y="4146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" name="Line 172"/>
                              <wps:cNvCnPr/>
                              <wps:spPr bwMode="auto">
                                <a:xfrm flipV="1">
                                  <a:off x="8590" y="4433"/>
                                  <a:ext cx="2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" name="Line 173"/>
                              <wps:cNvCnPr/>
                              <wps:spPr bwMode="auto">
                                <a:xfrm flipV="1">
                                  <a:off x="8655" y="3986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" name="Line 174"/>
                              <wps:cNvCnPr/>
                              <wps:spPr bwMode="auto">
                                <a:xfrm flipV="1">
                                  <a:off x="8515" y="4536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3" name="Text Box 1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57" y="4352"/>
                                  <a:ext cx="601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per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Ф</w:t>
                                    </w:r>
                                    <w:r>
                                      <w:rPr>
                                        <w:sz w:val="28"/>
                                        <w:vertAlign w:val="superscript"/>
                                      </w:rPr>
                                      <w:t>δ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" name="Line 176"/>
                              <wps:cNvCnPr/>
                              <wps:spPr bwMode="auto">
                                <a:xfrm flipV="1">
                                  <a:off x="7747" y="4386"/>
                                  <a:ext cx="553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319" o:spid="_x0000_s1026" style="position:absolute;left:0;text-align:left;margin-left:31.4pt;margin-top:15.4pt;width:136.3pt;height:60.05pt;z-index:251666432" coordorigin="7257,3639" coordsize="2726,1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">
                      <v:oval id="Oval 162" o:spid="_x0000_s1027" style="position:absolute;left:7917;top:3664;width:1040;height:10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f65L8A&#10;AADcAAAADwAAAGRycy9kb3ducmV2LnhtbERPTYvCMBC9L/gfwgheFk1VEKlGEVH0ahXPQzM21WZS&#10;m6jVX28OC3t8vO/5srWVeFLjS8cKhoMEBHHudMmFgtNx25+C8AFZY+WYFLzJw3LR+Zljqt2LD/TM&#10;QiFiCPsUFZgQ6lRKnxuy6AeuJo7cxTUWQ4RNIXWDrxhuKzlKkom0WHJsMFjT2lB+yx5WweR63Jmk&#10;Om/On99r2I8P9+yzuyvV67arGYhAbfgX/7n3WsF4FOfHM/EIyMU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J/rkvwAAANwAAAAPAAAAAAAAAAAAAAAAAJgCAABkcnMvZG93bnJl&#10;di54bWxQSwUGAAAAAAQABAD1AAAAhAMAAAAA&#10;" strokeweight="1.5pt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63" o:spid="_x0000_s1028" type="#_x0000_t202" style="position:absolute;left:9332;top:3639;width:651;height: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IKicMA&#10;AADcAAAADwAAAGRycy9kb3ducmV2LnhtbESPT2sCMRTE70K/Q3gFb5pdhVK2RrGlhR5EUBe8Pjav&#10;m8XNy5Kk++fbG6HQ4zAzv2E2u9G2oicfGscK8mUGgrhyuuFaQXn5WryCCBFZY+uYFEwUYLd9mm2w&#10;0G7gE/XnWIsE4VCgAhNjV0gZKkMWw9J1xMn7cd5iTNLXUnscEty2cpVlL9Jiw2nBYEcfhqrb+dcq&#10;sIfsejp+5qacyh7jdHn3PIxKzZ/H/RuISGP8D/+1v7WC9SqHx5l0BOT2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yIKicMAAADcAAAADwAAAAAAAAAAAAAAAACYAgAAZHJzL2Rv&#10;d25yZXYueG1sUEsFBgAAAAAEAAQA9QAAAIgDAAAAAA=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perscript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line id="Line 164" o:spid="_x0000_s1029" style="position:absolute;flip:y;visibility:visible;mso-wrap-style:square" from="8812,3903" to="9365,4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KIzMcAAADcAAAADwAAAGRycy9kb3ducmV2LnhtbESPQWsCMRSE74X+h/CEXkrNdluKrkYR&#10;odCDl6qseHtunptlNy9rkur23zeFQo/DzHzDzJeD7cSVfGgcK3geZyCIK6cbrhXsd+9PExAhImvs&#10;HJOCbwqwXNzfzbHQ7safdN3GWiQIhwIVmBj7QspQGbIYxq4nTt7ZeYsxSV9L7fGW4LaTeZa9SYsN&#10;pwWDPa0NVe32yyqQk83jxa9Or23ZHg5TU1Zlf9wo9TAaVjMQkYb4H/5rf2gFL3kO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MojMxwAAANwAAAAPAAAAAAAA&#10;AAAAAAAAAKECAABkcnMvZG93bnJldi54bWxQSwUGAAAAAAQABAD5AAAAlQMAAAAA&#10;"/>
                      <v:shape id="Freeform 165" o:spid="_x0000_s1030" style="position:absolute;left:8330;top:3970;width:320;height:220;visibility:visible;mso-wrap-style:square;v-text-anchor:top" coordsize="320,2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m87MMA&#10;AADcAAAADwAAAGRycy9kb3ducmV2LnhtbESPQWvCQBSE70L/w/IKvUiz0YC0qatUoeDVKHh9zb5s&#10;0mbfhuwa4793BcHjMDPfMMv1aFsxUO8bxwpmSQqCuHS6YaPgePh5/wDhA7LG1jEpuJKH9eplssRc&#10;uwvvaSiCERHCPkcFdQhdLqUva7LoE9cRR69yvcUQZW+k7vES4baV8zRdSIsNx4UaO9rWVP4XZ6sg&#10;kB6qz6q4NllhpnT+2/yezEapt9fx+wtEoDE8w4/2TivI5hncz8QjIF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/m87MMAAADcAAAADwAAAAAAAAAAAAAAAACYAgAAZHJzL2Rv&#10;d25yZXYueG1sUEsFBgAAAAAEAAQA9QAAAIgDAAAAAA==&#10;" path="m140,v20,3,41,4,60,10c214,14,240,30,240,30r80,110l200,220,,150,60,50,140,xe" strokeweight="1.5pt">
                        <v:path arrowok="t" o:connecttype="custom" o:connectlocs="140,0;200,10;240,30;320,140;200,220;0,150;60,50;140,0" o:connectangles="0,0,0,0,0,0,0,0"/>
                      </v:shape>
                      <v:shape id="Freeform 166" o:spid="_x0000_s1031" style="position:absolute;left:8137;top:4300;width:380;height:220;visibility:visible;mso-wrap-style:square;v-text-anchor:top" coordsize="380,2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ujfMUA&#10;AADcAAAADwAAAGRycy9kb3ducmV2LnhtbESPQWvCQBSE70L/w/IK3nTTKFJSV7GKIIKItof29pp9&#10;zQazb0N2o/Hfu4LgcZiZb5jpvLOVOFPjS8cK3oYJCOLc6ZILBd9f68E7CB+QNVaOScGVPMxnL70p&#10;Ztpd+EDnYyhEhLDPUIEJoc6k9Lkhi37oauLo/bvGYoiyKaRu8BLhtpJpkkykxZLjgsGaloby07G1&#10;CorNrj2Z1XaR/O3b1P64388d1Ur1X7vFB4hAXXiGH+2NVjBKx3A/E4+An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K6N8xQAAANwAAAAPAAAAAAAAAAAAAAAAAJgCAABkcnMv&#10;ZG93bnJldi54bWxQSwUGAAAAAAQABAD1AAAAigMAAAAA&#10;" path="m190,l380,100,250,220,10,140,,20,190,xe" strokeweight="1.5pt">
                        <v:path arrowok="t" o:connecttype="custom" o:connectlocs="190,0;380,100;250,220;10,140;0,20;190,0" o:connectangles="0,0,0,0,0,0"/>
                      </v:shape>
                      <v:line id="Line 167" o:spid="_x0000_s1032" style="position:absolute;flip:y;visibility:visible;mso-wrap-style:square" from="8300,3853" to="8570,3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G+TsQAAADcAAAADwAAAGRycy9kb3ducmV2LnhtbESPQWsCMRSE7wX/Q3iCt5rtiiJboxRB&#10;UOyhVcHrY/N2s3TzsiTRXf99IxR6HGbmG2a1GWwr7uRD41jB2zQDQVw63XCt4HLevS5BhIissXVM&#10;Ch4UYLMevayw0K7nb7qfYi0ShEOBCkyMXSFlKA1ZDFPXESevct5iTNLXUnvsE9y2Ms+yhbTYcFow&#10;2NHWUPlzulkF8nDsv/wuv1R1te/c9WA+F/2g1GQ8fLyDiDTE//Bfe68VzPI5PM+kI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wb5OxAAAANwAAAAPAAAAAAAAAAAA&#10;AAAAAKECAABkcnMvZG93bnJldi54bWxQSwUGAAAAAAQABAD5AAAAkgMAAAAA&#10;" strokeweight="1.5pt"/>
                      <v:line id="Line 168" o:spid="_x0000_s1033" style="position:absolute;flip:y;visibility:visible;mso-wrap-style:square" from="8080,3943" to="8310,3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MgOcQAAADcAAAADwAAAGRycy9kb3ducmV2LnhtbESPQWvCQBSE7wX/w/IEb3VjCqGkrlIK&#10;glIPrQpeH9mXbGj2bdhdTfz3bkHwOMzMN8xyPdpOXMmH1rGCxTwDQVw53XKj4HTcvL6DCBFZY+eY&#10;FNwowHo1eVliqd3Av3Q9xEYkCIcSFZgY+1LKUBmyGOauJ05e7bzFmKRvpPY4JLjtZJ5lhbTYclow&#10;2NOXoervcLEK5O57+PGb/FQ39bZ3553ZF8Oo1Gw6fn6AiDTGZ/jR3moFb3kB/2fSEZ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EyA5xAAAANwAAAAPAAAAAAAAAAAA&#10;AAAAAKECAABkcnMvZG93bnJldi54bWxQSwUGAAAAAAQABAD5AAAAkgMAAAAA&#10;" strokeweight="1.5pt"/>
                      <v:line id="Line 169" o:spid="_x0000_s1034" style="position:absolute;flip:y;visibility:visible;mso-wrap-style:square" from="8030,4123" to="8260,4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+FosQAAADcAAAADwAAAGRycy9kb3ducmV2LnhtbESPQWsCMRSE7wX/Q3iCt5rtCla2RimC&#10;oNhDq4LXx+btZunmZUmiu/77RhB6HGbmG2a5HmwrbuRD41jB2zQDQVw63XCt4Hzavi5AhIissXVM&#10;Cu4UYL0avSyx0K7nH7odYy0ShEOBCkyMXSFlKA1ZDFPXESevct5iTNLXUnvsE9y2Ms+yubTYcFow&#10;2NHGUPl7vFoFcn/ov/02P1d1tevcZW++5v2g1GQ8fH6AiDTE//CzvdMKZvk7PM6kI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X4WixAAAANwAAAAPAAAAAAAAAAAA&#10;AAAAAKECAABkcnMvZG93bnJldi54bWxQSwUGAAAAAAQABAD5AAAAkgMAAAAA&#10;" strokeweight="1.5pt"/>
                      <v:line id="Line 170" o:spid="_x0000_s1035" style="position:absolute;flip:y;visibility:visible;mso-wrap-style:square" from="8480,4263" to="8710,4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AR0MAAAADcAAAADwAAAGRycy9kb3ducmV2LnhtbERPTYvCMBC9L/gfwgje1tQKslSjiCAo&#10;7mFXBa9DM22KzaQk0dZ/bw4Le3y879VmsK14kg+NYwWzaQaCuHS64VrB9bL//AIRIrLG1jEpeFGA&#10;zXr0scJCu55/6XmOtUghHApUYGLsCilDachimLqOOHGV8xZjgr6W2mOfwm0r8yxbSIsNpwaDHe0M&#10;lffzwyqQx1P/4/f5taqrQ+duR/O96AelJuNhuwQRaYj/4j/3QSuY52ltOpOOgFy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rAEdDAAAAA3AAAAA8AAAAAAAAAAAAAAAAA&#10;oQIAAGRycy9kb3ducmV2LnhtbFBLBQYAAAAABAAEAPkAAACOAwAAAAA=&#10;" strokeweight="1.5pt"/>
                      <v:line id="Line 171" o:spid="_x0000_s1036" style="position:absolute;flip:y;visibility:visible;mso-wrap-style:square" from="8715,4146" to="8895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y0S8QAAADcAAAADwAAAGRycy9kb3ducmV2LnhtbESPQWsCMRSE7wX/Q3iCt5rtClK3RimC&#10;oNhDq4LXx+btZunmZUmiu/77RhB6HGbmG2a5HmwrbuRD41jB2zQDQVw63XCt4Hzavr6DCBFZY+uY&#10;FNwpwHo1ellioV3PP3Q7xlokCIcCFZgYu0LKUBqyGKauI05e5bzFmKSvpfbYJ7htZZ5lc2mx4bRg&#10;sKONofL3eLUK5P7Qf/ttfq7qate5y958zftBqcl4+PwAEWmI/+Fne6cVzPIFPM6kI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jLRLxAAAANwAAAAPAAAAAAAAAAAA&#10;AAAAAKECAABkcnMvZG93bnJldi54bWxQSwUGAAAAAAQABAD5AAAAkgMAAAAA&#10;" strokeweight="1.5pt"/>
                      <v:line id="Line 172" o:spid="_x0000_s1037" style="position:absolute;flip:y;visibility:visible;mso-wrap-style:square" from="8590,4433" to="8820,4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+LC8EAAADcAAAADwAAAGRycy9kb3ducmV2LnhtbERPz2vCMBS+D/wfwhN2W1MryKiNIoJg&#10;2Q6bE3Z9NK9NsXkpSbTdf78cBjt+fL+r/WwH8SAfescKVlkOgrhxuudOwfXr9PIKIkRkjYNjUvBD&#10;Afa7xVOFpXYTf9LjEjuRQjiUqMDEOJZShsaQxZC5kThxrfMWY4K+k9rjlMLtIIs830iLPacGgyMd&#10;DTW3y90qkPXb9OFPxbXt2vPovmvzvplmpZ6X82ELItIc/8V/7rNWsF6n+elMOgJy9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b4sLwQAAANwAAAAPAAAAAAAAAAAAAAAA&#10;AKECAABkcnMvZG93bnJldi54bWxQSwUGAAAAAAQABAD5AAAAjwMAAAAA&#10;" strokeweight="1.5pt"/>
                      <v:line id="Line 173" o:spid="_x0000_s1038" style="position:absolute;flip:y;visibility:visible;mso-wrap-style:square" from="8655,3986" to="8835,3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MukMMAAADcAAAADwAAAGRycy9kb3ducmV2LnhtbESPT4vCMBTE74LfITxhb5qqINI1igiC&#10;4h78B14fzWtTtnkpSbTdb78RFvY4zMxvmNWmt414kQ+1YwXTSQaCuHC65krB/bYfL0GEiKyxcUwK&#10;fijAZj0crDDXruMLva6xEgnCIUcFJsY2lzIUhiyGiWuJk1c6bzEm6SupPXYJbhs5y7KFtFhzWjDY&#10;0s5Q8X19WgXyeOrOfj+7l1V5aN3jaL4WXa/Ux6jffoKI1Mf/8F/7oBXM51N4n0lHQK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4jLpDDAAAA3AAAAA8AAAAAAAAAAAAA&#10;AAAAoQIAAGRycy9kb3ducmV2LnhtbFBLBQYAAAAABAAEAPkAAACRAwAAAAA=&#10;" strokeweight="1.5pt"/>
                      <v:line id="Line 174" o:spid="_x0000_s1039" style="position:absolute;flip:y;visibility:visible;mso-wrap-style:square" from="8515,4536" to="8695,4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Gw58MAAADcAAAADwAAAGRycy9kb3ducmV2LnhtbESPT4vCMBTE7wt+h/AEb2u6FUS6RpEF&#10;Qdk9+A/2+mhem2LzUpKsrd9+Iwgeh5n5DbNcD7YVN/KhcazgY5qBIC6dbrhWcDlv3xcgQkTW2Dom&#10;BXcKsF6N3pZYaNfzkW6nWIsE4VCgAhNjV0gZSkMWw9R1xMmrnLcYk/S11B77BLetzLNsLi02nBYM&#10;dvRlqLye/qwCuf/uD36bX6q62nXud29+5v2g1GQ8bD5BRBriK/xs77SC2SyHx5l0BOTq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xsOfDAAAA3AAAAA8AAAAAAAAAAAAA&#10;AAAAoQIAAGRycy9kb3ducmV2LnhtbFBLBQYAAAAABAAEAPkAAACRAwAAAAA=&#10;" strokeweight="1.5pt"/>
                      <v:shape id="Text Box 175" o:spid="_x0000_s1040" type="#_x0000_t202" style="position:absolute;left:7257;top:4352;width:601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WnuMMA&#10;AADcAAAADwAAAGRycy9kb3ducmV2LnhtbESPT2sCMRTE74V+h/AKvdWsXRDZGsWWCj1IQV3w+ti8&#10;bhY3L0sS98+3NwXB4zAzv2FWm9G2oicfGscK5rMMBHHldMO1gvK0e1uCCBFZY+uYFEwUYLN+flph&#10;od3AB+qPsRYJwqFABSbGrpAyVIYshpnriJP357zFmKSvpfY4JLht5XuWLaTFhtOCwY6+DFWX49Uq&#10;sPvsfPj9nptyKnuM0+nT8zAq9foybj9ARBrjI3xv/2gFeZ7D/5l0BOT6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WWnuMMAAADcAAAADwAAAAAAAAAAAAAAAACYAgAAZHJzL2Rv&#10;d25yZXYueG1sUEsFBgAAAAAEAAQA9QAAAIgDAAAAAA=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perscript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Ф</w:t>
                              </w:r>
                              <w:r>
                                <w:rPr>
                                  <w:sz w:val="28"/>
                                  <w:vertAlign w:val="superscript"/>
                                </w:rPr>
                                <w:t>δ</w:t>
                              </w:r>
                            </w:p>
                          </w:txbxContent>
                        </v:textbox>
                      </v:shape>
                      <v:line id="Line 176" o:spid="_x0000_s1041" style="position:absolute;flip:y;visibility:visible;mso-wrap-style:square" from="7747,4386" to="8300,4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4j/sYAAADcAAAADwAAAGRycy9kb3ducmV2LnhtbESPQWsCMRSE7wX/Q3iCl1KzVRHdGkUK&#10;BQ9eqrLS23Pzull287JNom7/fVMo9DjMzDfMatPbVtzIh9qxgudxBoK4dLrmSsHp+Pa0ABEissbW&#10;MSn4pgCb9eBhhbl2d36n2yFWIkE45KjAxNjlUobSkMUwdh1x8j6dtxiT9JXUHu8Jbls5ybK5tFhz&#10;WjDY0auhsjlcrQK52D9++e1l1hTN+bw0RVl0H3ulRsN++wIiUh//w3/tnVYwnc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OI/7GAAAA3AAAAA8AAAAAAAAA&#10;AAAAAAAAoQIAAGRycy9kb3ducmV2LnhtbFBLBQYAAAAABAAEAPkAAACUAwAAAAA=&#10;"/>
                    </v:group>
                  </w:pict>
                </mc:Fallback>
              </mc:AlternateConten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AHN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ru-RU"/>
              </w:rPr>
            </w:pPr>
            <w:proofErr w:type="spellStart"/>
            <w:r>
              <w:rPr>
                <w:szCs w:val="24"/>
                <w:lang w:val="ru-RU"/>
              </w:rPr>
              <w:t>Ф</w:t>
            </w:r>
            <w:r>
              <w:rPr>
                <w:szCs w:val="24"/>
                <w:vertAlign w:val="superscript"/>
                <w:lang w:val="ru-RU"/>
              </w:rPr>
              <w:t>δ</w:t>
            </w:r>
            <w:proofErr w:type="spellEnd"/>
          </w:p>
        </w:tc>
        <w:tc>
          <w:tcPr>
            <w:tcW w:w="4643" w:type="dxa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noProof/>
                <w:sz w:val="20"/>
                <w:szCs w:val="24"/>
                <w:lang w:val="ru-RU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822325</wp:posOffset>
                      </wp:positionH>
                      <wp:positionV relativeFrom="paragraph">
                        <wp:posOffset>158115</wp:posOffset>
                      </wp:positionV>
                      <wp:extent cx="1315085" cy="674370"/>
                      <wp:effectExtent l="12700" t="2540" r="0" b="18415"/>
                      <wp:wrapNone/>
                      <wp:docPr id="305" name="Группа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15085" cy="674370"/>
                                <a:chOff x="7924" y="5291"/>
                                <a:chExt cx="2071" cy="1062"/>
                              </a:xfrm>
                            </wpg:grpSpPr>
                            <wpg:grpSp>
                              <wpg:cNvPr id="306" name="Group 1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924" y="5333"/>
                                  <a:ext cx="1040" cy="1020"/>
                                  <a:chOff x="1760" y="3040"/>
                                  <a:chExt cx="2200" cy="2200"/>
                                </a:xfrm>
                              </wpg:grpSpPr>
                              <wps:wsp>
                                <wps:cNvPr id="307" name="Oval 1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760" y="3040"/>
                                    <a:ext cx="2200" cy="22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8" name="Freeform 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890" y="3638"/>
                                    <a:ext cx="383" cy="1177"/>
                                  </a:xfrm>
                                  <a:custGeom>
                                    <a:avLst/>
                                    <a:gdLst>
                                      <a:gd name="T0" fmla="*/ 0 w 383"/>
                                      <a:gd name="T1" fmla="*/ 0 h 1177"/>
                                      <a:gd name="T2" fmla="*/ 285 w 383"/>
                                      <a:gd name="T3" fmla="*/ 240 h 1177"/>
                                      <a:gd name="T4" fmla="*/ 383 w 383"/>
                                      <a:gd name="T5" fmla="*/ 457 h 1177"/>
                                      <a:gd name="T6" fmla="*/ 368 w 383"/>
                                      <a:gd name="T7" fmla="*/ 622 h 1177"/>
                                      <a:gd name="T8" fmla="*/ 323 w 383"/>
                                      <a:gd name="T9" fmla="*/ 832 h 1177"/>
                                      <a:gd name="T10" fmla="*/ 105 w 383"/>
                                      <a:gd name="T11" fmla="*/ 1177 h 117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383" h="1177">
                                        <a:moveTo>
                                          <a:pt x="0" y="0"/>
                                        </a:moveTo>
                                        <a:lnTo>
                                          <a:pt x="285" y="240"/>
                                        </a:lnTo>
                                        <a:lnTo>
                                          <a:pt x="383" y="457"/>
                                        </a:lnTo>
                                        <a:lnTo>
                                          <a:pt x="368" y="622"/>
                                        </a:lnTo>
                                        <a:lnTo>
                                          <a:pt x="323" y="832"/>
                                        </a:lnTo>
                                        <a:lnTo>
                                          <a:pt x="105" y="117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9" name="Freeform 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220" y="4438"/>
                                    <a:ext cx="923" cy="325"/>
                                  </a:xfrm>
                                  <a:custGeom>
                                    <a:avLst/>
                                    <a:gdLst>
                                      <a:gd name="T0" fmla="*/ 0 w 923"/>
                                      <a:gd name="T1" fmla="*/ 40 h 325"/>
                                      <a:gd name="T2" fmla="*/ 555 w 923"/>
                                      <a:gd name="T3" fmla="*/ 47 h 325"/>
                                      <a:gd name="T4" fmla="*/ 923 w 923"/>
                                      <a:gd name="T5" fmla="*/ 325 h 3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923" h="325">
                                        <a:moveTo>
                                          <a:pt x="0" y="40"/>
                                        </a:moveTo>
                                        <a:cubicBezTo>
                                          <a:pt x="200" y="20"/>
                                          <a:pt x="401" y="0"/>
                                          <a:pt x="555" y="47"/>
                                        </a:cubicBezTo>
                                        <a:cubicBezTo>
                                          <a:pt x="709" y="94"/>
                                          <a:pt x="858" y="274"/>
                                          <a:pt x="923" y="32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0" name="Line 21"/>
                                <wps:cNvCnPr/>
                                <wps:spPr bwMode="auto">
                                  <a:xfrm>
                                    <a:off x="3150" y="4755"/>
                                    <a:ext cx="165" cy="3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1" name="Freeform 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20" y="4245"/>
                                    <a:ext cx="840" cy="488"/>
                                  </a:xfrm>
                                  <a:custGeom>
                                    <a:avLst/>
                                    <a:gdLst>
                                      <a:gd name="T0" fmla="*/ 0 w 840"/>
                                      <a:gd name="T1" fmla="*/ 488 h 488"/>
                                      <a:gd name="T2" fmla="*/ 143 w 840"/>
                                      <a:gd name="T3" fmla="*/ 113 h 488"/>
                                      <a:gd name="T4" fmla="*/ 240 w 840"/>
                                      <a:gd name="T5" fmla="*/ 45 h 488"/>
                                      <a:gd name="T6" fmla="*/ 840 w 840"/>
                                      <a:gd name="T7" fmla="*/ 0 h 48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840" h="488">
                                        <a:moveTo>
                                          <a:pt x="0" y="488"/>
                                        </a:moveTo>
                                        <a:cubicBezTo>
                                          <a:pt x="51" y="337"/>
                                          <a:pt x="103" y="187"/>
                                          <a:pt x="143" y="113"/>
                                        </a:cubicBezTo>
                                        <a:cubicBezTo>
                                          <a:pt x="183" y="39"/>
                                          <a:pt x="124" y="64"/>
                                          <a:pt x="240" y="45"/>
                                        </a:cubicBezTo>
                                        <a:cubicBezTo>
                                          <a:pt x="356" y="26"/>
                                          <a:pt x="598" y="13"/>
                                          <a:pt x="84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2" name="Freeform 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243" y="3756"/>
                                    <a:ext cx="1035" cy="549"/>
                                  </a:xfrm>
                                  <a:custGeom>
                                    <a:avLst/>
                                    <a:gdLst>
                                      <a:gd name="T0" fmla="*/ 1035 w 1035"/>
                                      <a:gd name="T1" fmla="*/ 549 h 549"/>
                                      <a:gd name="T2" fmla="*/ 847 w 1035"/>
                                      <a:gd name="T3" fmla="*/ 182 h 549"/>
                                      <a:gd name="T4" fmla="*/ 757 w 1035"/>
                                      <a:gd name="T5" fmla="*/ 152 h 549"/>
                                      <a:gd name="T6" fmla="*/ 412 w 1035"/>
                                      <a:gd name="T7" fmla="*/ 32 h 549"/>
                                      <a:gd name="T8" fmla="*/ 345 w 1035"/>
                                      <a:gd name="T9" fmla="*/ 39 h 549"/>
                                      <a:gd name="T10" fmla="*/ 0 w 1035"/>
                                      <a:gd name="T11" fmla="*/ 264 h 54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035" h="549">
                                        <a:moveTo>
                                          <a:pt x="1035" y="549"/>
                                        </a:moveTo>
                                        <a:cubicBezTo>
                                          <a:pt x="964" y="398"/>
                                          <a:pt x="893" y="248"/>
                                          <a:pt x="847" y="182"/>
                                        </a:cubicBezTo>
                                        <a:cubicBezTo>
                                          <a:pt x="801" y="116"/>
                                          <a:pt x="829" y="177"/>
                                          <a:pt x="757" y="152"/>
                                        </a:cubicBezTo>
                                        <a:cubicBezTo>
                                          <a:pt x="685" y="127"/>
                                          <a:pt x="481" y="51"/>
                                          <a:pt x="412" y="32"/>
                                        </a:cubicBezTo>
                                        <a:cubicBezTo>
                                          <a:pt x="343" y="13"/>
                                          <a:pt x="414" y="0"/>
                                          <a:pt x="345" y="39"/>
                                        </a:cubicBezTo>
                                        <a:cubicBezTo>
                                          <a:pt x="276" y="78"/>
                                          <a:pt x="138" y="171"/>
                                          <a:pt x="0" y="26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3" name="Freeform 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490" y="3120"/>
                                    <a:ext cx="122" cy="660"/>
                                  </a:xfrm>
                                  <a:custGeom>
                                    <a:avLst/>
                                    <a:gdLst>
                                      <a:gd name="T0" fmla="*/ 120 w 122"/>
                                      <a:gd name="T1" fmla="*/ 660 h 660"/>
                                      <a:gd name="T2" fmla="*/ 113 w 122"/>
                                      <a:gd name="T3" fmla="*/ 270 h 660"/>
                                      <a:gd name="T4" fmla="*/ 68 w 122"/>
                                      <a:gd name="T5" fmla="*/ 120 h 660"/>
                                      <a:gd name="T6" fmla="*/ 0 w 122"/>
                                      <a:gd name="T7" fmla="*/ 0 h 6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22" h="660">
                                        <a:moveTo>
                                          <a:pt x="120" y="660"/>
                                        </a:moveTo>
                                        <a:cubicBezTo>
                                          <a:pt x="121" y="510"/>
                                          <a:pt x="122" y="360"/>
                                          <a:pt x="113" y="270"/>
                                        </a:cubicBezTo>
                                        <a:cubicBezTo>
                                          <a:pt x="104" y="180"/>
                                          <a:pt x="87" y="165"/>
                                          <a:pt x="68" y="120"/>
                                        </a:cubicBezTo>
                                        <a:cubicBezTo>
                                          <a:pt x="49" y="75"/>
                                          <a:pt x="24" y="37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4" name="Freeform 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618" y="3053"/>
                                    <a:ext cx="472" cy="322"/>
                                  </a:xfrm>
                                  <a:custGeom>
                                    <a:avLst/>
                                    <a:gdLst>
                                      <a:gd name="T0" fmla="*/ 0 w 472"/>
                                      <a:gd name="T1" fmla="*/ 322 h 322"/>
                                      <a:gd name="T2" fmla="*/ 247 w 472"/>
                                      <a:gd name="T3" fmla="*/ 210 h 322"/>
                                      <a:gd name="T4" fmla="*/ 382 w 472"/>
                                      <a:gd name="T5" fmla="*/ 135 h 322"/>
                                      <a:gd name="T6" fmla="*/ 472 w 472"/>
                                      <a:gd name="T7" fmla="*/ 0 h 32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472" h="322">
                                        <a:moveTo>
                                          <a:pt x="0" y="322"/>
                                        </a:moveTo>
                                        <a:cubicBezTo>
                                          <a:pt x="91" y="281"/>
                                          <a:pt x="183" y="241"/>
                                          <a:pt x="247" y="210"/>
                                        </a:cubicBezTo>
                                        <a:cubicBezTo>
                                          <a:pt x="311" y="179"/>
                                          <a:pt x="345" y="170"/>
                                          <a:pt x="382" y="135"/>
                                        </a:cubicBezTo>
                                        <a:cubicBezTo>
                                          <a:pt x="419" y="100"/>
                                          <a:pt x="445" y="50"/>
                                          <a:pt x="472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5" name="Freeform 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075" y="3218"/>
                                    <a:ext cx="433" cy="697"/>
                                  </a:xfrm>
                                  <a:custGeom>
                                    <a:avLst/>
                                    <a:gdLst>
                                      <a:gd name="T0" fmla="*/ 0 w 433"/>
                                      <a:gd name="T1" fmla="*/ 697 h 697"/>
                                      <a:gd name="T2" fmla="*/ 360 w 433"/>
                                      <a:gd name="T3" fmla="*/ 510 h 697"/>
                                      <a:gd name="T4" fmla="*/ 428 w 433"/>
                                      <a:gd name="T5" fmla="*/ 427 h 697"/>
                                      <a:gd name="T6" fmla="*/ 390 w 433"/>
                                      <a:gd name="T7" fmla="*/ 0 h 6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433" h="697">
                                        <a:moveTo>
                                          <a:pt x="0" y="697"/>
                                        </a:moveTo>
                                        <a:cubicBezTo>
                                          <a:pt x="144" y="626"/>
                                          <a:pt x="289" y="555"/>
                                          <a:pt x="360" y="510"/>
                                        </a:cubicBezTo>
                                        <a:cubicBezTo>
                                          <a:pt x="431" y="465"/>
                                          <a:pt x="423" y="512"/>
                                          <a:pt x="428" y="427"/>
                                        </a:cubicBezTo>
                                        <a:cubicBezTo>
                                          <a:pt x="433" y="342"/>
                                          <a:pt x="411" y="171"/>
                                          <a:pt x="39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6" name="Freeform 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88" y="3698"/>
                                    <a:ext cx="427" cy="127"/>
                                  </a:xfrm>
                                  <a:custGeom>
                                    <a:avLst/>
                                    <a:gdLst>
                                      <a:gd name="T0" fmla="*/ 0 w 427"/>
                                      <a:gd name="T1" fmla="*/ 0 h 127"/>
                                      <a:gd name="T2" fmla="*/ 240 w 427"/>
                                      <a:gd name="T3" fmla="*/ 97 h 127"/>
                                      <a:gd name="T4" fmla="*/ 427 w 427"/>
                                      <a:gd name="T5" fmla="*/ 127 h 12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27" h="127">
                                        <a:moveTo>
                                          <a:pt x="0" y="0"/>
                                        </a:moveTo>
                                        <a:cubicBezTo>
                                          <a:pt x="84" y="38"/>
                                          <a:pt x="169" y="76"/>
                                          <a:pt x="240" y="97"/>
                                        </a:cubicBezTo>
                                        <a:cubicBezTo>
                                          <a:pt x="311" y="118"/>
                                          <a:pt x="396" y="121"/>
                                          <a:pt x="427" y="12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17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44" y="5291"/>
                                  <a:ext cx="651" cy="7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Ф</w:t>
                                    </w:r>
                                    <w:r>
                                      <w:rPr>
                                        <w:sz w:val="28"/>
                                        <w:vertAlign w:val="superscript"/>
                                      </w:rPr>
                                      <w:t>δ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8" name="Line 29"/>
                              <wps:cNvCnPr/>
                              <wps:spPr bwMode="auto">
                                <a:xfrm flipV="1">
                                  <a:off x="8889" y="5552"/>
                                  <a:ext cx="383" cy="2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305" o:spid="_x0000_s1042" style="position:absolute;left:0;text-align:left;margin-left:64.75pt;margin-top:12.45pt;width:103.55pt;height:53.1pt;z-index:251660288" coordorigin="7924,5291" coordsize="2071,1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">
                      <v:group id="Group 17" o:spid="_x0000_s1043" style="position:absolute;left:7924;top:5333;width:1040;height:1020" coordorigin="1760,3040" coordsize="2200,2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      <v:oval id="Oval 18" o:spid="_x0000_s1044" style="position:absolute;left:1760;top:3040;width:2200;height:2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3s+8MQA&#10;AADcAAAADwAAAGRycy9kb3ducmV2LnhtbESPQWsCMRSE70L/Q3iFXqQmraCyGkWkRa+u4vmxed2s&#10;bl7WTaqrv94UCh6HmfmGmS06V4sLtaHyrOFjoEAQF95UXGrY777fJyBCRDZYeyYNNwqwmL/0ZpgZ&#10;f+UtXfJYigThkKEGG2OTSRkKSw7DwDfEyfvxrcOYZFtK0+I1wV0tP5UaSYcVpwWLDa0sFaf812kY&#10;HXdrq+rD1+HeP8bNcHvO7+uz1m+v3XIKIlIXn+H/9sZoGKox/J1JR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7PvDEAAAA3AAAAA8AAAAAAAAAAAAAAAAAmAIAAGRycy9k&#10;b3ducmV2LnhtbFBLBQYAAAAABAAEAPUAAACJAwAAAAA=&#10;" strokeweight="1.5pt"/>
                        <v:shape id="Freeform 19" o:spid="_x0000_s1045" style="position:absolute;left:1890;top:3638;width:383;height:1177;visibility:visible;mso-wrap-style:square;v-text-anchor:top" coordsize="383,1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eWi8EA&#10;AADcAAAADwAAAGRycy9kb3ducmV2LnhtbERPTWsCMRC9F/wPYQRvNdGlVlejSEEshR6qHjwOm3Gz&#10;uJksSarrvzeHQo+P973a9K4VNwqx8axhMlYgiCtvGq41nI671zmImJANtp5Jw4MibNaDlxWWxt/5&#10;h26HVIscwrFEDTalrpQyVpYcxrHviDN38cFhyjDU0gS853DXyqlSM+mw4dxgsaMPS9X18Os0qL33&#10;72/bryrtz2HxPZPFyS4KrUfDfrsEkahP/+I/96fRUKi8Np/JR0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nXlovBAAAA3AAAAA8AAAAAAAAAAAAAAAAAmAIAAGRycy9kb3du&#10;cmV2LnhtbFBLBQYAAAAABAAEAPUAAACGAwAAAAA=&#10;" path="m,l285,240r98,217l368,622,323,832,105,1177e" filled="f" strokeweight="1.5pt">
                          <v:path arrowok="t" o:connecttype="custom" o:connectlocs="0,0;285,240;383,457;368,622;323,832;105,1177" o:connectangles="0,0,0,0,0,0"/>
                        </v:shape>
                        <v:shape id="Freeform 20" o:spid="_x0000_s1046" style="position:absolute;left:2220;top:4438;width:923;height:325;visibility:visible;mso-wrap-style:square;v-text-anchor:top" coordsize="923,3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6sg8QA&#10;AADcAAAADwAAAGRycy9kb3ducmV2LnhtbESPQWsCMRSE7wX/Q3iCt5rVYtXVKFIQPPTS1YPenpvn&#10;bnTzsiRRt/++KRR6HGbmG2a57mwjHuSDcaxgNMxAEJdOG64UHPbb1xmIEJE1No5JwTcFWK96L0vM&#10;tXvyFz2KWIkE4ZCjgjrGNpcylDVZDEPXEifv4rzFmKSvpPb4THDbyHGWvUuLhtNCjS191FTeirtV&#10;4A+n84TtcbaZfMbR9Hov3NYYpQb9brMAEamL/+G/9k4reMvm8HsmHQG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erIPEAAAA3AAAAA8AAAAAAAAAAAAAAAAAmAIAAGRycy9k&#10;b3ducmV2LnhtbFBLBQYAAAAABAAEAPUAAACJAwAAAAA=&#10;" path="m,40c200,20,401,,555,47,709,94,858,274,923,325e" filled="f" strokeweight="1.5pt">
                          <v:path arrowok="t" o:connecttype="custom" o:connectlocs="0,40;555,47;923,325" o:connectangles="0,0,0"/>
                        </v:shape>
                        <v:line id="Line 21" o:spid="_x0000_s1047" style="position:absolute;visibility:visible;mso-wrap-style:square" from="3150,4755" to="3315,5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wVWcAAAADcAAAADwAAAGRycy9kb3ducmV2LnhtbERPTYvCMBC9C/sfwizsTVMVZKlGEcFV&#10;9mZXBG9DM7a1zaSbpFr/vTkIHh/ve7HqTSNu5HxlWcF4lIAgzq2uuFBw/NsOv0H4gKyxsUwKHuRh&#10;tfwYLDDV9s4HumWhEDGEfYoKyhDaVEqfl2TQj2xLHLmLdQZDhK6Q2uE9hptGTpJkJg1WHBtKbGlT&#10;Ul5nnVFw6jI+X+uta7D72e0up//aT3+V+vrs13MQgfrwFr/ce61gOo7z45l4BOTy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m8FVnAAAAA3AAAAA8AAAAAAAAAAAAAAAAA&#10;oQIAAGRycy9kb3ducmV2LnhtbFBLBQYAAAAABAAEAPkAAACOAwAAAAA=&#10;" strokeweight="1.5pt"/>
                        <v:shape id="Freeform 22" o:spid="_x0000_s1048" style="position:absolute;left:3120;top:4245;width:840;height:488;visibility:visible;mso-wrap-style:square;v-text-anchor:top" coordsize="840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YdEMMA&#10;AADcAAAADwAAAGRycy9kb3ducmV2LnhtbESPQYvCMBSE78L+h/AW9qZpVaR0jSLqwoIntQs9Pptn&#10;W2xeShO1/vuNIHgcZuYbZr7sTSNu1LnasoJ4FIEgLqyuuVSQHX+GCQjnkTU2lknBgxwsFx+DOaba&#10;3nlPt4MvRYCwS1FB5X2bSumKigy6kW2Jg3e2nUEfZFdK3eE9wE0jx1E0kwZrDgsVtrSuqLgcrkbB&#10;bHuZ5NMccYen+pFt1kl2+kuU+vrsV98gPPX+HX61f7WCSRzD80w4An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0YdEMMAAADcAAAADwAAAAAAAAAAAAAAAACYAgAAZHJzL2Rv&#10;d25yZXYueG1sUEsFBgAAAAAEAAQA9QAAAIgDAAAAAA==&#10;" path="m,488c51,337,103,187,143,113,183,39,124,64,240,45,356,26,598,13,840,e" filled="f" strokeweight="1.5pt">
                          <v:path arrowok="t" o:connecttype="custom" o:connectlocs="0,488;143,113;240,45;840,0" o:connectangles="0,0,0,0"/>
                        </v:shape>
                        <v:shape id="Freeform 23" o:spid="_x0000_s1049" style="position:absolute;left:2243;top:3756;width:1035;height:549;visibility:visible;mso-wrap-style:square;v-text-anchor:top" coordsize="1035,5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sX7MMA&#10;AADcAAAADwAAAGRycy9kb3ducmV2LnhtbESPy2rDMBBF94X8g5hAdo38wKW4UUJIKIRCF3Eb6HKw&#10;praJNTKSGtt/XxUCXV7OfXA3u8n04kbOd5YVpOsEBHFtdceNgs+P18dnED4ga+wtk4KZPOy2i4cN&#10;ltqOfKZbFRoRS9iXqKANYSil9HVLBv3aDsSRfVtnMETpGqkdjrHc9DJLkidpsOO40OJAh5bqa/Vj&#10;FMgk0PQ1jOnxktHbxeXFOL8XSq2W0/4FRITh33xPn7SCPM3g70w8An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TsX7MMAAADcAAAADwAAAAAAAAAAAAAAAACYAgAAZHJzL2Rv&#10;d25yZXYueG1sUEsFBgAAAAAEAAQA9QAAAIgDAAAAAA==&#10;" path="m1035,549c964,398,893,248,847,182v-46,-66,-18,-5,-90,-30c685,127,481,51,412,32,343,13,414,,345,39,276,78,138,171,,264e" filled="f" strokeweight="1.5pt">
                          <v:path arrowok="t" o:connecttype="custom" o:connectlocs="1035,549;847,182;757,152;412,32;345,39;0,264" o:connectangles="0,0,0,0,0,0"/>
                        </v:shape>
                        <v:shape id="Freeform 24" o:spid="_x0000_s1050" style="position:absolute;left:2490;top:3120;width:122;height:660;visibility:visible;mso-wrap-style:square;v-text-anchor:top" coordsize="122,6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hBlcUA&#10;AADcAAAADwAAAGRycy9kb3ducmV2LnhtbESPS2sCQRCE7wH/w9CClxBnfSBmdZQQCHiLL4Tcmp3O&#10;7up2z2Znouu/dwTBY1FVX1HzZcuVOlPjSycGBv0EFEnmbCm5gf3u620KygcUi5UTMnAlD8tF52WO&#10;qXUX2dB5G3IVIeJTNFCEUKda+6wgRt93NUn0fl3DGKJscm0bvEQ4V3qYJBPNWEpcKLCmz4Ky0/af&#10;DTD/VKtpeXxP1q9j9zeeHOj0zcb0uu3HDFSgNjzDj/bKGhgNRnA/E4+AXt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6EGVxQAAANwAAAAPAAAAAAAAAAAAAAAAAJgCAABkcnMv&#10;ZG93bnJldi54bWxQSwUGAAAAAAQABAD1AAAAigMAAAAA&#10;" path="m120,660v1,-150,2,-300,-7,-390c104,180,87,165,68,120,49,75,24,37,,e" filled="f" strokeweight="1.5pt">
                          <v:path arrowok="t" o:connecttype="custom" o:connectlocs="120,660;113,270;68,120;0,0" o:connectangles="0,0,0,0"/>
                        </v:shape>
                        <v:shape id="Freeform 25" o:spid="_x0000_s1051" style="position:absolute;left:2618;top:3053;width:472;height:322;visibility:visible;mso-wrap-style:square;v-text-anchor:top" coordsize="472,3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L9G8MA&#10;AADcAAAADwAAAGRycy9kb3ducmV2LnhtbESPS2vCQBSF9wX/w3AFN0UnaUVq6hi0IO3WB832krkm&#10;sZk7ITPG8d93CgWXh/P4OKs8mFYM1LvGsoJ0loAgLq1uuFJwOu6mbyCcR9bYWiYFd3KQr0dPK8y0&#10;vfGehoOvRBxhl6GC2vsuk9KVNRl0M9sRR+9se4M+yr6SusdbHDetfEmShTTYcCTU2NFHTeXP4Woi&#10;93IOW1voYL+XxfO2KuTnZTcoNRmHzTsIT8E/wv/tL63gNZ3D35l4BO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L9G8MAAADcAAAADwAAAAAAAAAAAAAAAACYAgAAZHJzL2Rv&#10;d25yZXYueG1sUEsFBgAAAAAEAAQA9QAAAIgDAAAAAA==&#10;" path="m,322c91,281,183,241,247,210v64,-31,98,-40,135,-75c419,100,445,50,472,e" filled="f" strokeweight="1.5pt">
                          <v:path arrowok="t" o:connecttype="custom" o:connectlocs="0,322;247,210;382,135;472,0" o:connectangles="0,0,0,0"/>
                        </v:shape>
                        <v:shape id="Freeform 26" o:spid="_x0000_s1052" style="position:absolute;left:3075;top:3218;width:433;height:697;visibility:visible;mso-wrap-style:square;v-text-anchor:top" coordsize="433,6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oZ3sQA&#10;AADcAAAADwAAAGRycy9kb3ducmV2LnhtbESPwWrDMBBE74X8g9hAb7WctHGCGyXYhkKbW9x+wGJt&#10;bSfWykhK4vx9VSj0OMzMG2a7n8wgruR8b1nBIklBEDdW99wq+Pp8e9qA8AFZ42CZFNzJw343e9hi&#10;ru2Nj3StQysihH2OCroQxlxK33Rk0Cd2JI7et3UGQ5SuldrhLcLNIJdpmkmDPceFDkeqOmrO9cUo&#10;OB0+sntZmDDRYVW8oKvXrqyUepxPxSuIQFP4D/+137WC58UKfs/EIyB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KGd7EAAAA3AAAAA8AAAAAAAAAAAAAAAAAmAIAAGRycy9k&#10;b3ducmV2LnhtbFBLBQYAAAAABAAEAPUAAACJAwAAAAA=&#10;" path="m,697c144,626,289,555,360,510v71,-45,63,2,68,-83c433,342,411,171,390,e" filled="f" strokeweight="1.5pt">
                          <v:path arrowok="t" o:connecttype="custom" o:connectlocs="0,697;360,510;428,427;390,0" o:connectangles="0,0,0,0"/>
                        </v:shape>
                        <v:shape id="Freeform 27" o:spid="_x0000_s1053" style="position:absolute;left:3488;top:3698;width:427;height:127;visibility:visible;mso-wrap-style:square;v-text-anchor:top" coordsize="427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/ajsYA&#10;AADcAAAADwAAAGRycy9kb3ducmV2LnhtbESPQWvCQBSE74L/YXkFb7pJBWlTVylSxR56MGkP3l6z&#10;L9nQ7NuYXTX9912h4HGYmW+Y5XqwrbhQ7xvHCtJZAoK4dLrhWsFnsZ0+gfABWWPrmBT8kof1ajxa&#10;YqbdlQ90yUMtIoR9hgpMCF0mpS8NWfQz1xFHr3K9xRBlX0vd4zXCbSsfk2QhLTYcFwx2tDFU/uRn&#10;qyD5klX1fHqzH2bX5d/HbZG+HwulJg/D6wuIQEO4h//be61gni7gdiYeAbn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+/ajsYAAADcAAAADwAAAAAAAAAAAAAAAACYAgAAZHJz&#10;L2Rvd25yZXYueG1sUEsFBgAAAAAEAAQA9QAAAIsDAAAAAA==&#10;" path="m,c84,38,169,76,240,97v71,21,156,24,187,30e" filled="f" strokeweight="1.5pt">
                          <v:path arrowok="t" o:connecttype="custom" o:connectlocs="0,0;240,97;427,127" o:connectangles="0,0,0"/>
                        </v:shape>
                      </v:group>
                      <v:shape id="Text Box 28" o:spid="_x0000_s1054" type="#_x0000_t202" style="position:absolute;left:9344;top:5291;width:651;height: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v928QA&#10;AADcAAAADwAAAGRycy9kb3ducmV2LnhtbESPzWrDMBCE74G+g9hCb4nsFtLgRgltaaGHEEhi6HWx&#10;NpaJtTKS6p+3jwKBHoeZ+YZZb0fbip58aBwryBcZCOLK6YZrBeXpe74CESKyxtYxKZgowHbzMFtj&#10;od3AB+qPsRYJwqFABSbGrpAyVIYshoXriJN3dt5iTNLXUnscEty28jnLltJiw2nBYEefhqrL8c8q&#10;sLvs97D/yk05lT3G6fTheRiVenoc399ARBrjf/je/tEKXvJXuJ1JR0B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r/dvEAAAA3AAAAA8AAAAAAAAAAAAAAAAAmAIAAGRycy9k&#10;b3ducmV2LnhtbFBLBQYAAAAABAAEAPUAAACJAwAAAAA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per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Ф</w:t>
                              </w:r>
                              <w:r>
                                <w:rPr>
                                  <w:sz w:val="28"/>
                                  <w:vertAlign w:val="superscript"/>
                                </w:rPr>
                                <w:t>δ</w:t>
                              </w:r>
                            </w:p>
                          </w:txbxContent>
                        </v:textbox>
                      </v:shape>
                      <v:line id="Line 29" o:spid="_x0000_s1055" style="position:absolute;flip:y;visibility:visible;mso-wrap-style:square" from="8889,5552" to="9272,5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Z1m8QAAADcAAAADwAAAGRycy9kb3ducmV2LnhtbERPy2oCMRTdC/2HcAvdFM3YFtGpUaRQ&#10;6MKND0bcXSe3k2EmN9Mk1fHvzUJweTjv+bK3rTiTD7VjBeNRBoK4dLrmSsF+9z2cgggRWWPrmBRc&#10;KcBy8TSYY67dhTd03sZKpBAOOSowMXa5lKE0ZDGMXEecuF/nLcYEfSW1x0sKt618y7KJtFhzajDY&#10;0Zehstn+WwVyun7986vTR1M0h8PMFGXRHddKvTz3q08Qkfr4EN/dP1rB+zitTWfSEZ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tnWbxAAAANwAAAAPAAAAAAAAAAAA&#10;AAAAAKECAABkcnMvZG93bnJldi54bWxQSwUGAAAAAAQABAD5AAAAkgMAAAAA&#10;"/>
                    </v:group>
                  </w:pict>
                </mc:Fallback>
              </mc:AlternateConten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HJN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ru-RU"/>
              </w:rPr>
            </w:pPr>
            <w:proofErr w:type="spellStart"/>
            <w:r>
              <w:rPr>
                <w:szCs w:val="24"/>
                <w:lang w:val="ru-RU"/>
              </w:rPr>
              <w:t>Ф</w:t>
            </w:r>
            <w:r>
              <w:rPr>
                <w:szCs w:val="24"/>
                <w:vertAlign w:val="superscript"/>
                <w:lang w:val="ru-RU"/>
              </w:rPr>
              <w:t>δ</w:t>
            </w:r>
            <w:proofErr w:type="spellEnd"/>
            <w:r>
              <w:rPr>
                <w:szCs w:val="24"/>
                <w:lang w:val="ru-RU"/>
              </w:rPr>
              <w:t xml:space="preserve"> + А</w:t>
            </w:r>
          </w:p>
        </w:tc>
        <w:tc>
          <w:tcPr>
            <w:tcW w:w="4643" w:type="dxa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noProof/>
                <w:sz w:val="20"/>
                <w:szCs w:val="24"/>
                <w:lang w:val="ru-RU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780415</wp:posOffset>
                      </wp:positionH>
                      <wp:positionV relativeFrom="paragraph">
                        <wp:posOffset>202565</wp:posOffset>
                      </wp:positionV>
                      <wp:extent cx="1315085" cy="768350"/>
                      <wp:effectExtent l="18415" t="0" r="0" b="3175"/>
                      <wp:wrapNone/>
                      <wp:docPr id="292" name="Группа 2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15085" cy="768350"/>
                                <a:chOff x="7858" y="7072"/>
                                <a:chExt cx="2071" cy="1210"/>
                              </a:xfrm>
                            </wpg:grpSpPr>
                            <wps:wsp>
                              <wps:cNvPr id="293" name="Oval 2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58" y="7114"/>
                                  <a:ext cx="1040" cy="10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4" name="Freeform 2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84" y="7762"/>
                                  <a:ext cx="628" cy="151"/>
                                </a:xfrm>
                                <a:custGeom>
                                  <a:avLst/>
                                  <a:gdLst>
                                    <a:gd name="T0" fmla="*/ 0 w 628"/>
                                    <a:gd name="T1" fmla="*/ 21 h 151"/>
                                    <a:gd name="T2" fmla="*/ 454 w 628"/>
                                    <a:gd name="T3" fmla="*/ 22 h 151"/>
                                    <a:gd name="T4" fmla="*/ 628 w 628"/>
                                    <a:gd name="T5" fmla="*/ 151 h 1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628" h="151">
                                      <a:moveTo>
                                        <a:pt x="0" y="21"/>
                                      </a:moveTo>
                                      <a:cubicBezTo>
                                        <a:pt x="76" y="21"/>
                                        <a:pt x="349" y="0"/>
                                        <a:pt x="454" y="22"/>
                                      </a:cubicBezTo>
                                      <a:cubicBezTo>
                                        <a:pt x="559" y="44"/>
                                        <a:pt x="597" y="127"/>
                                        <a:pt x="628" y="15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5" name="Line 227"/>
                              <wps:cNvCnPr/>
                              <wps:spPr bwMode="auto">
                                <a:xfrm>
                                  <a:off x="8515" y="7909"/>
                                  <a:ext cx="78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6" name="Freeform 2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15" y="7413"/>
                                  <a:ext cx="509" cy="502"/>
                                </a:xfrm>
                                <a:custGeom>
                                  <a:avLst/>
                                  <a:gdLst>
                                    <a:gd name="T0" fmla="*/ 399 w 509"/>
                                    <a:gd name="T1" fmla="*/ 502 h 502"/>
                                    <a:gd name="T2" fmla="*/ 501 w 509"/>
                                    <a:gd name="T3" fmla="*/ 318 h 502"/>
                                    <a:gd name="T4" fmla="*/ 447 w 509"/>
                                    <a:gd name="T5" fmla="*/ 178 h 502"/>
                                    <a:gd name="T6" fmla="*/ 349 w 509"/>
                                    <a:gd name="T7" fmla="*/ 110 h 502"/>
                                    <a:gd name="T8" fmla="*/ 264 w 509"/>
                                    <a:gd name="T9" fmla="*/ 58 h 502"/>
                                    <a:gd name="T10" fmla="*/ 146 w 509"/>
                                    <a:gd name="T11" fmla="*/ 49 h 502"/>
                                    <a:gd name="T12" fmla="*/ 0 w 509"/>
                                    <a:gd name="T13" fmla="*/ 355 h 50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509" h="502">
                                      <a:moveTo>
                                        <a:pt x="399" y="502"/>
                                      </a:moveTo>
                                      <a:cubicBezTo>
                                        <a:pt x="416" y="472"/>
                                        <a:pt x="493" y="372"/>
                                        <a:pt x="501" y="318"/>
                                      </a:cubicBezTo>
                                      <a:cubicBezTo>
                                        <a:pt x="509" y="264"/>
                                        <a:pt x="472" y="213"/>
                                        <a:pt x="447" y="178"/>
                                      </a:cubicBezTo>
                                      <a:cubicBezTo>
                                        <a:pt x="422" y="143"/>
                                        <a:pt x="379" y="130"/>
                                        <a:pt x="349" y="110"/>
                                      </a:cubicBezTo>
                                      <a:cubicBezTo>
                                        <a:pt x="319" y="90"/>
                                        <a:pt x="298" y="68"/>
                                        <a:pt x="264" y="58"/>
                                      </a:cubicBezTo>
                                      <a:cubicBezTo>
                                        <a:pt x="230" y="48"/>
                                        <a:pt x="190" y="0"/>
                                        <a:pt x="146" y="49"/>
                                      </a:cubicBezTo>
                                      <a:cubicBezTo>
                                        <a:pt x="102" y="98"/>
                                        <a:pt x="31" y="291"/>
                                        <a:pt x="0" y="35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7" name="Freeform 2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69" y="7415"/>
                                  <a:ext cx="408" cy="101"/>
                                </a:xfrm>
                                <a:custGeom>
                                  <a:avLst/>
                                  <a:gdLst>
                                    <a:gd name="T0" fmla="*/ 0 w 408"/>
                                    <a:gd name="T1" fmla="*/ 101 h 101"/>
                                    <a:gd name="T2" fmla="*/ 157 w 408"/>
                                    <a:gd name="T3" fmla="*/ 6 h 101"/>
                                    <a:gd name="T4" fmla="*/ 408 w 408"/>
                                    <a:gd name="T5" fmla="*/ 63 h 10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08" h="101">
                                      <a:moveTo>
                                        <a:pt x="0" y="101"/>
                                      </a:moveTo>
                                      <a:cubicBezTo>
                                        <a:pt x="26" y="86"/>
                                        <a:pt x="89" y="12"/>
                                        <a:pt x="157" y="6"/>
                                      </a:cubicBezTo>
                                      <a:cubicBezTo>
                                        <a:pt x="225" y="0"/>
                                        <a:pt x="356" y="51"/>
                                        <a:pt x="408" y="6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8" name="Text Box 2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78" y="7072"/>
                                  <a:ext cx="651" cy="7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Ф</w:t>
                                    </w:r>
                                    <w:r>
                                      <w:rPr>
                                        <w:sz w:val="28"/>
                                        <w:vertAlign w:val="superscript"/>
                                      </w:rPr>
                                      <w:t>δ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9" name="Line 231"/>
                              <wps:cNvCnPr/>
                              <wps:spPr bwMode="auto">
                                <a:xfrm flipV="1">
                                  <a:off x="8798" y="7367"/>
                                  <a:ext cx="488" cy="2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0" name="Freeform 2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33" y="7174"/>
                                  <a:ext cx="138" cy="276"/>
                                </a:xfrm>
                                <a:custGeom>
                                  <a:avLst/>
                                  <a:gdLst>
                                    <a:gd name="T0" fmla="*/ 0 w 138"/>
                                    <a:gd name="T1" fmla="*/ 0 h 276"/>
                                    <a:gd name="T2" fmla="*/ 42 w 138"/>
                                    <a:gd name="T3" fmla="*/ 75 h 276"/>
                                    <a:gd name="T4" fmla="*/ 66 w 138"/>
                                    <a:gd name="T5" fmla="*/ 129 h 276"/>
                                    <a:gd name="T6" fmla="*/ 78 w 138"/>
                                    <a:gd name="T7" fmla="*/ 147 h 276"/>
                                    <a:gd name="T8" fmla="*/ 93 w 138"/>
                                    <a:gd name="T9" fmla="*/ 192 h 276"/>
                                    <a:gd name="T10" fmla="*/ 111 w 138"/>
                                    <a:gd name="T11" fmla="*/ 228 h 276"/>
                                    <a:gd name="T12" fmla="*/ 138 w 138"/>
                                    <a:gd name="T13" fmla="*/ 276 h 2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38" h="276">
                                      <a:moveTo>
                                        <a:pt x="0" y="0"/>
                                      </a:moveTo>
                                      <a:cubicBezTo>
                                        <a:pt x="13" y="25"/>
                                        <a:pt x="26" y="52"/>
                                        <a:pt x="42" y="75"/>
                                      </a:cubicBezTo>
                                      <a:cubicBezTo>
                                        <a:pt x="53" y="91"/>
                                        <a:pt x="57" y="112"/>
                                        <a:pt x="66" y="129"/>
                                      </a:cubicBezTo>
                                      <a:cubicBezTo>
                                        <a:pt x="70" y="135"/>
                                        <a:pt x="76" y="140"/>
                                        <a:pt x="78" y="147"/>
                                      </a:cubicBezTo>
                                      <a:cubicBezTo>
                                        <a:pt x="82" y="159"/>
                                        <a:pt x="86" y="181"/>
                                        <a:pt x="93" y="192"/>
                                      </a:cubicBezTo>
                                      <a:cubicBezTo>
                                        <a:pt x="100" y="203"/>
                                        <a:pt x="104" y="217"/>
                                        <a:pt x="111" y="228"/>
                                      </a:cubicBezTo>
                                      <a:cubicBezTo>
                                        <a:pt x="117" y="237"/>
                                        <a:pt x="138" y="263"/>
                                        <a:pt x="138" y="27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1" name="Oval 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29" y="7699"/>
                                  <a:ext cx="180" cy="1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2" name="Oval 2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24" y="7231"/>
                                  <a:ext cx="180" cy="1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3" name="Text Box 23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3" y="7764"/>
                                  <a:ext cx="621" cy="5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per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4" name="Line 236"/>
                              <wps:cNvCnPr/>
                              <wps:spPr bwMode="auto">
                                <a:xfrm>
                                  <a:off x="8653" y="7771"/>
                                  <a:ext cx="623" cy="1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292" o:spid="_x0000_s1056" style="position:absolute;left:0;text-align:left;margin-left:61.45pt;margin-top:15.95pt;width:103.55pt;height:60.5pt;z-index:251670528" coordorigin="7858,7072" coordsize="2071,1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">
                      <v:oval id="Oval 225" o:spid="_x0000_s1057" style="position:absolute;left:7858;top:7114;width:1040;height:10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ui6cMA&#10;AADcAAAADwAAAGRycy9kb3ducmV2LnhtbESPQYvCMBSE7wv+h/CEvSyaroJoNYosLnq1iudH82yq&#10;zUttonb99RtB8DjMzDfMbNHaStyo8aVjBd/9BARx7nTJhYL97rc3BuEDssbKMSn4Iw+Leedjhql2&#10;d97SLQuFiBD2KSowIdSplD43ZNH3XU0cvaNrLIYom0LqBu8Rbis5SJKRtFhyXDBY04+h/JxdrYLR&#10;abc2SXVYHR5fp7AZbi/ZY31R6rPbLqcgArXhHX61N1rBYDKE55l4BOT8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ui6cMAAADcAAAADwAAAAAAAAAAAAAAAACYAgAAZHJzL2Rv&#10;d25yZXYueG1sUEsFBgAAAAAEAAQA9QAAAIgDAAAAAA==&#10;" strokeweight="1.5pt"/>
                      <v:shape id="Freeform 226" o:spid="_x0000_s1058" style="position:absolute;left:7884;top:7762;width:628;height:151;visibility:visible;mso-wrap-style:square;v-text-anchor:top" coordsize="628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efyL8A&#10;AADcAAAADwAAAGRycy9kb3ducmV2LnhtbESPzQrCMBCE74LvEFbwZtOKiFajiCB4UMGfB1iatS02&#10;m9JEbd/eCILHYWa+YZbr1lTiRY0rLStIohgEcWZ1ybmC23U3moFwHlljZZkUdORgver3lphq++Yz&#10;vS4+FwHCLkUFhfd1KqXLCjLoIlsTB+9uG4M+yCaXusF3gJtKjuN4Kg2WHBYKrGlbUPa4PI2Cwymv&#10;XMY+mW+77nRsD8c4MVqp4aDdLEB4av0//GvvtYLxfALfM+EIyNU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Z5/IvwAAANwAAAAPAAAAAAAAAAAAAAAAAJgCAABkcnMvZG93bnJl&#10;di54bWxQSwUGAAAAAAQABAD1AAAAhAMAAAAA&#10;" path="m,21c76,21,349,,454,22,559,44,597,127,628,151e" filled="f" strokeweight="1.5pt">
                        <v:path arrowok="t" o:connecttype="custom" o:connectlocs="0,21;454,22;628,151" o:connectangles="0,0,0"/>
                      </v:shape>
                      <v:line id="Line 227" o:spid="_x0000_s1059" style="position:absolute;visibility:visible;mso-wrap-style:square" from="8515,7909" to="8593,8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m6BsUAAADcAAAADwAAAGRycy9kb3ducmV2LnhtbESPQWvCQBSE74X+h+UVems2VSptdJUi&#10;qMWbaRF6e2SfSUz2bdzdaPrvXUHocZiZb5jZYjCtOJPztWUFr0kKgriwuuZSwc/36uUdhA/IGlvL&#10;pOCPPCzmjw8zzLS98I7OeShFhLDPUEEVQpdJ6YuKDPrEdsTRO1hnMETpSqkdXiLctHKUphNpsOa4&#10;UGFHy4qKJu+Ngn2f8++xWbkW+/Vmc9ifGj/eKvX8NHxOQQQawn/43v7SCkYfb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m6BsUAAADcAAAADwAAAAAAAAAA&#10;AAAAAAChAgAAZHJzL2Rvd25yZXYueG1sUEsFBgAAAAAEAAQA+QAAAJMDAAAAAA==&#10;" strokeweight="1.5pt"/>
                      <v:shape id="Freeform 228" o:spid="_x0000_s1060" style="position:absolute;left:8115;top:7413;width:509;height:502;visibility:visible;mso-wrap-style:square;v-text-anchor:top" coordsize="509,5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gmV8cA&#10;AADcAAAADwAAAGRycy9kb3ducmV2LnhtbESPT2vCQBTE7wW/w/KEXqRuKlRs6kbEYim0IEYv3l6z&#10;L39I9m3IbmPqp3cLgsdhZn7DLFeDaURPnassK3ieRiCIM6srLhQcD9unBQjnkTU2lknBHzlYJaOH&#10;JcbannlPfeoLESDsYlRQet/GUrqsJINualvi4OW2M+iD7AqpOzwHuGnkLIrm0mDFYaHEljYlZXX6&#10;axRcti/m3eYT/3Hpdz/f+696MpxqpR7Hw/oNhKfB38O39qdWMHudw/+ZcARkc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/IJlfHAAAA3AAAAA8AAAAAAAAAAAAAAAAAmAIAAGRy&#10;cy9kb3ducmV2LnhtbFBLBQYAAAAABAAEAPUAAACMAwAAAAA=&#10;" path="m399,502c416,472,493,372,501,318,509,264,472,213,447,178,422,143,379,130,349,110,319,90,298,68,264,58,230,48,190,,146,49,102,98,31,291,,355e" filled="f" strokeweight="1.5pt">
                        <v:path arrowok="t" o:connecttype="custom" o:connectlocs="399,502;501,318;447,178;349,110;264,58;146,49;0,355" o:connectangles="0,0,0,0,0,0,0"/>
                      </v:shape>
                      <v:shape id="Freeform 229" o:spid="_x0000_s1061" style="position:absolute;left:8469;top:7415;width:408;height:101;visibility:visible;mso-wrap-style:square;v-text-anchor:top" coordsize="408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Dcs8YA&#10;AADcAAAADwAAAGRycy9kb3ducmV2LnhtbESPQWsCMRSE7wX/Q3hCbzVbodauRhGx4EEs3S6Ct8fm&#10;ubt087IkcU3/vSkUehxm5htmuY6mEwM531pW8DzJQBBXVrdcKyi/3p/mIHxA1thZJgU/5GG9Gj0s&#10;Mdf2xp80FKEWCcI+RwVNCH0upa8aMugntidO3sU6gyFJV0vt8JbgppPTLJtJgy2nhQZ72jZUfRdX&#10;o+AYzy/XvviITh/mp6HYZ+VuVyr1OI6bBYhAMfyH/9p7rWD69gq/Z9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uDcs8YAAADcAAAADwAAAAAAAAAAAAAAAACYAgAAZHJz&#10;L2Rvd25yZXYueG1sUEsFBgAAAAAEAAQA9QAAAIsDAAAAAA==&#10;" path="m,101c26,86,89,12,157,6,225,,356,51,408,63e" filled="f" strokeweight="1.5pt">
                        <v:path arrowok="t" o:connecttype="custom" o:connectlocs="0,101;157,6;408,63" o:connectangles="0,0,0"/>
                      </v:shape>
                      <v:shape id="Text Box 230" o:spid="_x0000_s1062" type="#_x0000_t202" style="position:absolute;left:9278;top:7072;width:651;height: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ZlbsAA&#10;AADcAAAADwAAAGRycy9kb3ducmV2LnhtbERPy2oCMRTdF/yHcIXuakYXUqdGUbHgQgrqQLeXyXUy&#10;OLkZknQef98sBJeH815vB9uIjnyoHSuYzzIQxKXTNVcKitv3xyeIEJE1No5JwUgBtpvJ2xpz7Xq+&#10;UHeNlUghHHJUYGJscylDachimLmWOHF35y3GBH0ltcc+hdtGLrJsKS3WnBoMtnQwVD6uf1aBPWe/&#10;l5/j3BRj0WEcb3vP/aDU+3TYfYGINMSX+Ok+aQWLVVqbzqQjI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0ZlbsAAAADcAAAADwAAAAAAAAAAAAAAAACYAgAAZHJzL2Rvd25y&#10;ZXYueG1sUEsFBgAAAAAEAAQA9QAAAIUDAAAAAA=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per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Ф</w:t>
                              </w:r>
                              <w:r>
                                <w:rPr>
                                  <w:sz w:val="28"/>
                                  <w:vertAlign w:val="superscript"/>
                                </w:rPr>
                                <w:t>δ</w:t>
                              </w:r>
                            </w:p>
                          </w:txbxContent>
                        </v:textbox>
                      </v:shape>
                      <v:line id="Line 231" o:spid="_x0000_s1063" style="position:absolute;flip:y;visibility:visible;mso-wrap-style:square" from="8798,7367" to="9286,7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jcx8YAAADcAAAADwAAAGRycy9kb3ducmV2LnhtbESPQWsCMRSE70L/Q3iFXqRmK1Lc1ShS&#10;KPTgpVZWentuXjfLbl62Sarbf28EweMwM98wy/VgO3EiHxrHCl4mGQjiyumGawX7r/fnOYgQkTV2&#10;jknBPwVYrx5GSyy0O/MnnXaxFgnCoUAFJsa+kDJUhiyGieuJk/fjvMWYpK+l9nhOcNvJaZa9SosN&#10;pwWDPb0Zqtrdn1Ug59vxr98cZ23ZHg65Kauy/94q9fQ4bBYgIg3xHr61P7SCaZ7D9Uw6AnJ1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3I3MfGAAAA3AAAAA8AAAAAAAAA&#10;AAAAAAAAoQIAAGRycy9kb3ducmV2LnhtbFBLBQYAAAAABAAEAPkAAACUAwAAAAA=&#10;"/>
                      <v:shape id="Freeform 232" o:spid="_x0000_s1064" style="position:absolute;left:8133;top:7174;width:138;height:276;visibility:visible;mso-wrap-style:square;v-text-anchor:top" coordsize="138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1ClbwA&#10;AADcAAAADwAAAGRycy9kb3ducmV2LnhtbERPyw7BQBTdS/zD5ErsmHpEpAwRiWCpfMDVudpq5051&#10;BvX3ZiGxPDnv5bo1lXhR4wrLCkbDCARxanXBmYLLeTeYg3AeWWNlmRR8yMF61e0sMdb2zSd6JT4T&#10;IYRdjApy7+tYSpfmZNANbU0cuJttDPoAm0zqBt8h3FRyHEUzabDg0JBjTduc0jJ5GgXT4y2R+8zg&#10;c359nGVJptT3sVL9XrtZgPDU+r/45z5oBZMozA9nwhGQqy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yfUKVvAAAANwAAAAPAAAAAAAAAAAAAAAAAJgCAABkcnMvZG93bnJldi54&#10;bWxQSwUGAAAAAAQABAD1AAAAgQMAAAAA&#10;" path="m,c13,25,26,52,42,75v11,16,15,37,24,54c70,135,76,140,78,147v4,12,8,34,15,45c100,203,104,217,111,228v6,9,27,35,27,48e" filled="f" strokeweight="1.5pt">
                        <v:path arrowok="t" o:connecttype="custom" o:connectlocs="0,0;42,75;66,129;78,147;93,192;111,228;138,276" o:connectangles="0,0,0,0,0,0,0"/>
                      </v:shape>
                      <v:oval id="Oval 233" o:spid="_x0000_s1065" style="position:absolute;left:8529;top:7699;width:180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4DH8QA&#10;AADcAAAADwAAAGRycy9kb3ducmV2LnhtbESPQWsCMRSE74L/IbxCL1ITK4hsjVLEoldX2fNj87pZ&#10;u3lZN1G3/nojFHocZuYbZrHqXSOu1IXas4bJWIEgLr2pudJwPHy9zUGEiGyw8UwafinAajkcLDAz&#10;/sZ7uuaxEgnCIUMNNsY2kzKUlhyGsW+Jk/ftO4cxya6SpsNbgrtGvis1kw5rTgsWW1pbKn/yi9Mw&#10;Ox22VjXFpriPTnE33Z/z+/as9etL//kBIlIf/8N/7Z3RMFUTeJ5JR0A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eAx/EAAAA3AAAAA8AAAAAAAAAAAAAAAAAmAIAAGRycy9k&#10;b3ducmV2LnhtbFBLBQYAAAAABAAEAPUAAACJAwAAAAA=&#10;" strokeweight="1.5pt"/>
                      <v:oval id="Oval 234" o:spid="_x0000_s1066" style="position:absolute;left:8124;top:7231;width:180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ydaMQA&#10;AADcAAAADwAAAGRycy9kb3ducmV2LnhtbESPQWsCMRSE7wX/Q3gFL0UTFaSsRimi6NW17Pmxed2s&#10;3bysm6irv74pFHocZuYbZrnuXSNu1IXas4bJWIEgLr2pudLwedqN3kGEiGyw8UwaHhRgvRq8LDEz&#10;/s5HuuWxEgnCIUMNNsY2kzKUlhyGsW+Jk/flO4cxya6SpsN7grtGTpWaS4c1pwWLLW0sld/51WmY&#10;n097q5piWzzfzvEwO17y5/6i9fC1/1iAiNTH//Bf+2A0zNQUfs+kI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MnWjEAAAA3AAAAA8AAAAAAAAAAAAAAAAAmAIAAGRycy9k&#10;b3ducmV2LnhtbFBLBQYAAAAABAAEAPUAAACJAwAAAAA=&#10;" strokeweight="1.5pt"/>
                      <v:shape id="Text Box 235" o:spid="_x0000_s1067" type="#_x0000_t202" style="position:absolute;left:9213;top:7764;width:621;height: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ltBcMA&#10;AADcAAAADwAAAGRycy9kb3ducmV2LnhtbESPT2sCMRTE70K/Q3iF3jRRQcrWKG2x0IMU1AWvj83r&#10;ZunmZUnS/fPtTUHocZiZ3zDb/eha0VOIjWcNy4UCQVx503Ctobx8zJ9BxIRssPVMGiaKsN89zLZY&#10;GD/wifpzqkWGcCxQg02pK6SMlSWHceE74ux9++AwZRlqaQIOGe5auVJqIx02nBcsdvRuqfo5/zoN&#10;7qiup6/D0pZT2WOaLm+Bh1Hrp8fx9QVEojH9h+/tT6NhrdbwdyYfAbm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wltBcMAAADcAAAADwAAAAAAAAAAAAAAAACYAgAAZHJzL2Rv&#10;d25yZXYueG1sUEsFBgAAAAAEAAQA9QAAAIgDAAAAAA=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perscript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line id="Line 236" o:spid="_x0000_s1068" style="position:absolute;visibility:visible;mso-wrap-style:square" from="8653,7771" to="9276,7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ZoP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+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Bmg8xwAAANwAAAAPAAAAAAAA&#10;AAAAAAAAAKECAABkcnMvZG93bnJldi54bWxQSwUGAAAAAAQABAD5AAAAlQMAAAAA&#10;"/>
                    </v:group>
                  </w:pict>
                </mc:Fallback>
              </mc:AlternateConten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BCEJ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ru-RU"/>
              </w:rPr>
            </w:pPr>
            <w:r>
              <w:rPr>
                <w:szCs w:val="24"/>
                <w:lang w:val="en-US"/>
              </w:rPr>
              <w:t>L</w:t>
            </w:r>
            <w:r>
              <w:rPr>
                <w:szCs w:val="24"/>
                <w:lang w:val="ru-RU"/>
              </w:rPr>
              <w:t xml:space="preserve">  → А</w:t>
            </w:r>
          </w:p>
        </w:tc>
        <w:tc>
          <w:tcPr>
            <w:tcW w:w="4643" w:type="dxa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noProof/>
                <w:sz w:val="20"/>
                <w:szCs w:val="24"/>
                <w:lang w:val="ru-RU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467360</wp:posOffset>
                      </wp:positionH>
                      <wp:positionV relativeFrom="paragraph">
                        <wp:posOffset>149860</wp:posOffset>
                      </wp:positionV>
                      <wp:extent cx="1731010" cy="762635"/>
                      <wp:effectExtent l="635" t="0" r="1905" b="3810"/>
                      <wp:wrapNone/>
                      <wp:docPr id="276" name="Группа 2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31010" cy="762635"/>
                                <a:chOff x="7257" y="3639"/>
                                <a:chExt cx="2726" cy="1201"/>
                              </a:xfrm>
                            </wpg:grpSpPr>
                            <wps:wsp>
                              <wps:cNvPr id="277" name="Oval 1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17" y="3664"/>
                                  <a:ext cx="1040" cy="10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" name="Text Box 1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32" y="3639"/>
                                  <a:ext cx="651" cy="7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per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" name="Line 180"/>
                              <wps:cNvCnPr/>
                              <wps:spPr bwMode="auto">
                                <a:xfrm flipV="1">
                                  <a:off x="8812" y="3903"/>
                                  <a:ext cx="553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0" name="Freeform 1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30" y="3970"/>
                                  <a:ext cx="320" cy="220"/>
                                </a:xfrm>
                                <a:custGeom>
                                  <a:avLst/>
                                  <a:gdLst>
                                    <a:gd name="T0" fmla="*/ 140 w 320"/>
                                    <a:gd name="T1" fmla="*/ 0 h 220"/>
                                    <a:gd name="T2" fmla="*/ 200 w 320"/>
                                    <a:gd name="T3" fmla="*/ 10 h 220"/>
                                    <a:gd name="T4" fmla="*/ 240 w 320"/>
                                    <a:gd name="T5" fmla="*/ 30 h 220"/>
                                    <a:gd name="T6" fmla="*/ 320 w 320"/>
                                    <a:gd name="T7" fmla="*/ 140 h 220"/>
                                    <a:gd name="T8" fmla="*/ 200 w 320"/>
                                    <a:gd name="T9" fmla="*/ 220 h 220"/>
                                    <a:gd name="T10" fmla="*/ 0 w 320"/>
                                    <a:gd name="T11" fmla="*/ 150 h 220"/>
                                    <a:gd name="T12" fmla="*/ 60 w 320"/>
                                    <a:gd name="T13" fmla="*/ 50 h 220"/>
                                    <a:gd name="T14" fmla="*/ 140 w 320"/>
                                    <a:gd name="T15" fmla="*/ 0 h 2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320" h="220">
                                      <a:moveTo>
                                        <a:pt x="140" y="0"/>
                                      </a:moveTo>
                                      <a:cubicBezTo>
                                        <a:pt x="160" y="3"/>
                                        <a:pt x="181" y="4"/>
                                        <a:pt x="200" y="10"/>
                                      </a:cubicBezTo>
                                      <a:cubicBezTo>
                                        <a:pt x="214" y="14"/>
                                        <a:pt x="240" y="30"/>
                                        <a:pt x="240" y="30"/>
                                      </a:cubicBezTo>
                                      <a:lnTo>
                                        <a:pt x="320" y="140"/>
                                      </a:lnTo>
                                      <a:lnTo>
                                        <a:pt x="200" y="220"/>
                                      </a:lnTo>
                                      <a:lnTo>
                                        <a:pt x="0" y="150"/>
                                      </a:lnTo>
                                      <a:lnTo>
                                        <a:pt x="60" y="50"/>
                                      </a:lnTo>
                                      <a:lnTo>
                                        <a:pt x="14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1" name="Freeform 1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37" y="4300"/>
                                  <a:ext cx="380" cy="220"/>
                                </a:xfrm>
                                <a:custGeom>
                                  <a:avLst/>
                                  <a:gdLst>
                                    <a:gd name="T0" fmla="*/ 190 w 380"/>
                                    <a:gd name="T1" fmla="*/ 0 h 220"/>
                                    <a:gd name="T2" fmla="*/ 380 w 380"/>
                                    <a:gd name="T3" fmla="*/ 100 h 220"/>
                                    <a:gd name="T4" fmla="*/ 250 w 380"/>
                                    <a:gd name="T5" fmla="*/ 220 h 220"/>
                                    <a:gd name="T6" fmla="*/ 10 w 380"/>
                                    <a:gd name="T7" fmla="*/ 140 h 220"/>
                                    <a:gd name="T8" fmla="*/ 0 w 380"/>
                                    <a:gd name="T9" fmla="*/ 20 h 220"/>
                                    <a:gd name="T10" fmla="*/ 190 w 380"/>
                                    <a:gd name="T11" fmla="*/ 0 h 2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380" h="220">
                                      <a:moveTo>
                                        <a:pt x="190" y="0"/>
                                      </a:moveTo>
                                      <a:lnTo>
                                        <a:pt x="380" y="100"/>
                                      </a:lnTo>
                                      <a:lnTo>
                                        <a:pt x="250" y="220"/>
                                      </a:lnTo>
                                      <a:lnTo>
                                        <a:pt x="10" y="14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9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2" name="Line 183"/>
                              <wps:cNvCnPr/>
                              <wps:spPr bwMode="auto">
                                <a:xfrm flipV="1">
                                  <a:off x="8300" y="3853"/>
                                  <a:ext cx="2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3" name="Line 184"/>
                              <wps:cNvCnPr/>
                              <wps:spPr bwMode="auto">
                                <a:xfrm flipV="1">
                                  <a:off x="8080" y="3943"/>
                                  <a:ext cx="2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4" name="Line 185"/>
                              <wps:cNvCnPr/>
                              <wps:spPr bwMode="auto">
                                <a:xfrm flipV="1">
                                  <a:off x="8030" y="4123"/>
                                  <a:ext cx="2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5" name="Line 186"/>
                              <wps:cNvCnPr/>
                              <wps:spPr bwMode="auto">
                                <a:xfrm flipV="1">
                                  <a:off x="8480" y="4263"/>
                                  <a:ext cx="2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6" name="Line 187"/>
                              <wps:cNvCnPr/>
                              <wps:spPr bwMode="auto">
                                <a:xfrm flipV="1">
                                  <a:off x="8715" y="4146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7" name="Line 188"/>
                              <wps:cNvCnPr/>
                              <wps:spPr bwMode="auto">
                                <a:xfrm flipV="1">
                                  <a:off x="8590" y="4433"/>
                                  <a:ext cx="2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8" name="Line 189"/>
                              <wps:cNvCnPr/>
                              <wps:spPr bwMode="auto">
                                <a:xfrm flipV="1">
                                  <a:off x="8655" y="3986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9" name="Line 190"/>
                              <wps:cNvCnPr/>
                              <wps:spPr bwMode="auto">
                                <a:xfrm flipV="1">
                                  <a:off x="8515" y="4536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0" name="Text Box 1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57" y="4352"/>
                                  <a:ext cx="601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per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Ф</w:t>
                                    </w:r>
                                    <w:r>
                                      <w:rPr>
                                        <w:sz w:val="28"/>
                                        <w:vertAlign w:val="superscript"/>
                                      </w:rPr>
                                      <w:t>δ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1" name="Line 192"/>
                              <wps:cNvCnPr/>
                              <wps:spPr bwMode="auto">
                                <a:xfrm flipV="1">
                                  <a:off x="7747" y="4386"/>
                                  <a:ext cx="553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276" o:spid="_x0000_s1069" style="position:absolute;left:0;text-align:left;margin-left:36.8pt;margin-top:11.8pt;width:136.3pt;height:60.05pt;z-index:251667456" coordorigin="7257,3639" coordsize="2726,1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">
                      <v:oval id="Oval 178" o:spid="_x0000_s1070" style="position:absolute;left:7917;top:3664;width:1040;height:10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xCEMMA&#10;AADcAAAADwAAAGRycy9kb3ducmV2LnhtbESPQYvCMBSE7wv+h/AEL4umKuhSjbIsil6ti+dH82yq&#10;zUttolZ/vVlY8DjMzDfMfNnaStyo8aVjBcNBAoI4d7rkQsHvft3/AuEDssbKMSl4kIflovMxx1S7&#10;O+/oloVCRAj7FBWYEOpUSp8bsugHriaO3tE1FkOUTSF1g/cIt5UcJclEWiw5Lhis6cdQfs6uVsHk&#10;tN+YpDqsDs/PU9iOd5fsubko1eu23zMQgdrwDv+3t1rBaDqFvzPxCMjF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xCEMMAAADcAAAADwAAAAAAAAAAAAAAAACYAgAAZHJzL2Rv&#10;d25yZXYueG1sUEsFBgAAAAAEAAQA9QAAAIgDAAAAAA==&#10;" strokeweight="1.5pt"/>
                      <v:shape id="Text Box 179" o:spid="_x0000_s1071" type="#_x0000_t202" style="position:absolute;left:9332;top:3639;width:651;height: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qDlMAA&#10;AADcAAAADwAAAGRycy9kb3ducmV2LnhtbERPy2oCMRTdF/yHcIXuakYXVqZGUbHgQgrqQLeXyXUy&#10;OLkZknQef98sBJeH815vB9uIjnyoHSuYzzIQxKXTNVcKitv3xwpEiMgaG8ekYKQA283kbY25dj1f&#10;qLvGSqQQDjkqMDG2uZShNGQxzFxLnLi78xZjgr6S2mOfwm0jF1m2lBZrTg0GWzoYKh/XP6vAnrPf&#10;y89xboqx6DCOt73nflDqfTrsvkBEGuJL/HSftILFZ1qbzqQjI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0qDlMAAAADcAAAADwAAAAAAAAAAAAAAAACYAgAAZHJzL2Rvd25y&#10;ZXYueG1sUEsFBgAAAAAEAAQA9QAAAIUDAAAAAA=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perscript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line id="Line 180" o:spid="_x0000_s1072" style="position:absolute;flip:y;visibility:visible;mso-wrap-style:square" from="8812,3903" to="9365,4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Q6PcYAAADcAAAADwAAAGRycy9kb3ducmV2LnhtbESPQWsCMRSE74X+h/AKvUjNVsTqahQp&#10;FDx4qZaV3p6b182ym5dtEnX9940g9DjMzDfMYtXbVpzJh9qxgtdhBoK4dLrmSsHX/uNlCiJEZI2t&#10;Y1JwpQCr5ePDAnPtLvxJ512sRIJwyFGBibHLpQylIYth6Dri5P04bzEm6SupPV4S3LZylGUTabHm&#10;tGCwo3dDZbM7WQVyuh38+vVx3BTN4TAzRVl031ulnp/69RxEpD7+h+/tjVYwepv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3EOj3GAAAA3AAAAA8AAAAAAAAA&#10;AAAAAAAAoQIAAGRycy9kb3ducmV2LnhtbFBLBQYAAAAABAAEAPkAAACUAwAAAAA=&#10;"/>
                      <v:shape id="Freeform 181" o:spid="_x0000_s1073" style="position:absolute;left:8330;top:3970;width:320;height:220;visibility:visible;mso-wrap-style:square;v-text-anchor:top" coordsize="320,2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6xyPMEA&#10;AADcAAAADwAAAGRycy9kb3ducmV2LnhtbERPyWrDMBC9B/oPYgq9hEaOA8V1ooQ6UOg1bqDXqTWW&#10;nVojY8lL/r46FHp8vP1wWmwnJhp861jBdpOAIK6cbtkouH6+P2cgfEDW2DkmBXfycDo+rA6Yazfz&#10;haYyGBFD2OeooAmhz6X0VUMW/cb1xJGr3WAxRDgYqQecY7jtZJokL9Jiy7GhwZ7ODVU/5WgVBNJT&#10;/VqX93ZXmjWNt+L7yxRKPT0ub3sQgZbwL/5zf2gFaRbnxzPxCMjj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OscjzBAAAA3AAAAA8AAAAAAAAAAAAAAAAAmAIAAGRycy9kb3du&#10;cmV2LnhtbFBLBQYAAAAABAAEAPUAAACGAwAAAAA=&#10;" path="m140,v20,3,41,4,60,10c214,14,240,30,240,30r80,110l200,220,,150,60,50,140,xe" strokeweight="1.5pt">
                        <v:path arrowok="t" o:connecttype="custom" o:connectlocs="140,0;200,10;240,30;320,140;200,220;0,150;60,50;140,0" o:connectangles="0,0,0,0,0,0,0,0"/>
                      </v:shape>
                      <v:shape id="Freeform 182" o:spid="_x0000_s1074" style="position:absolute;left:8137;top:4300;width:380;height:220;visibility:visible;mso-wrap-style:square;v-text-anchor:top" coordsize="380,2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tQQ8YA&#10;AADcAAAADwAAAGRycy9kb3ducmV2LnhtbESPzWrDMBCE74W8g9hAb41sH4pxooT8EDAFU5rk0N62&#10;1tYysVbGkhP37atCocdhZr5hVpvJduJGg28dK0gXCQji2umWGwWX8/EpB+EDssbOMSn4Jg+b9exh&#10;hYV2d36j2yk0IkLYF6jAhNAXUvrakEW/cD1x9L7cYDFEOTRSD3iPcNvJLEmepcWW44LBnvaG6utp&#10;tAqashqv5vCyTT5fx8y+u49dRb1Sj/NpuwQRaAr/4b92qRVkeQq/Z+IRkO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NtQQ8YAAADcAAAADwAAAAAAAAAAAAAAAACYAgAAZHJz&#10;L2Rvd25yZXYueG1sUEsFBgAAAAAEAAQA9QAAAIsDAAAAAA==&#10;" path="m190,l380,100,250,220,10,140,,20,190,xe" strokeweight="1.5pt">
                        <v:path arrowok="t" o:connecttype="custom" o:connectlocs="190,0;380,100;250,220;10,140;0,20;190,0" o:connectangles="0,0,0,0,0,0"/>
                      </v:shape>
                      <v:line id="Line 183" o:spid="_x0000_s1075" style="position:absolute;flip:y;visibility:visible;mso-wrap-style:square" from="8300,3853" to="8570,3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92ncIAAADcAAAADwAAAGRycy9kb3ducmV2LnhtbESPQYvCMBSE78L+h/AWvGm6PYhUo8iC&#10;oKwHdQWvj+a1KTYvJcna+u+NIOxxmJlvmOV6sK24kw+NYwVf0wwEcel0w7WCy+92MgcRIrLG1jEp&#10;eFCA9epjtMRCu55PdD/HWiQIhwIVmBi7QspQGrIYpq4jTl7lvMWYpK+l9tgnuG1lnmUzabHhtGCw&#10;o29D5e38ZxXI/U9/9Nv8UtXVrnPXvTnM+kGp8eewWYCINMT/8Lu90wryeQ6vM+kI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692ncIAAADcAAAADwAAAAAAAAAAAAAA&#10;AAChAgAAZHJzL2Rvd25yZXYueG1sUEsFBgAAAAAEAAQA+QAAAJADAAAAAA==&#10;" strokeweight="1.5pt"/>
                      <v:line id="Line 184" o:spid="_x0000_s1076" style="position:absolute;flip:y;visibility:visible;mso-wrap-style:square" from="8080,3943" to="8310,3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PTBsMAAADcAAAADwAAAGRycy9kb3ducmV2LnhtbESPQYvCMBSE7wv7H8Jb2Nua2gWRahQR&#10;BGU9uCp4fTSvTbF5KUnW1n9vBGGPw8x8w8yXg23FjXxoHCsYjzIQxKXTDdcKzqfN1xREiMgaW8ek&#10;4E4Blov3tzkW2vX8S7djrEWCcChQgYmxK6QMpSGLYeQ64uRVzluMSfpaao99gttW5lk2kRYbTgsG&#10;O1obKq/HP6tA7n76g9/k56qutp277Mx+0g9KfX4MqxmISEP8D7/aW60gn37D80w6An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j0wbDAAAA3AAAAA8AAAAAAAAAAAAA&#10;AAAAoQIAAGRycy9kb3ducmV2LnhtbFBLBQYAAAAABAAEAPkAAACRAwAAAAA=&#10;" strokeweight="1.5pt"/>
                      <v:line id="Line 185" o:spid="_x0000_s1077" style="position:absolute;flip:y;visibility:visible;mso-wrap-style:square" from="8030,4123" to="8260,4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pLcsMAAADcAAAADwAAAGRycy9kb3ducmV2LnhtbESPQYvCMBSE7wv7H8Jb2NuaWhaRahQR&#10;BGU9uCp4fTSvTbF5KUnW1n9vBGGPw8x8w8yXg23FjXxoHCsYjzIQxKXTDdcKzqfN1xREiMgaW8ek&#10;4E4Blov3tzkW2vX8S7djrEWCcChQgYmxK6QMpSGLYeQ64uRVzluMSfpaao99gttW5lk2kRYbTgsG&#10;O1obKq/HP6tA7n76g9/k56qutp277Mx+0g9KfX4MqxmISEP8D7/aW60gn37D80w6An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sKS3LDAAAA3AAAAA8AAAAAAAAAAAAA&#10;AAAAoQIAAGRycy9kb3ducmV2LnhtbFBLBQYAAAAABAAEAPkAAACRAwAAAAA=&#10;" strokeweight="1.5pt"/>
                      <v:line id="Line 186" o:spid="_x0000_s1078" style="position:absolute;flip:y;visibility:visible;mso-wrap-style:square" from="8480,4263" to="8710,4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bu6cMAAADcAAAADwAAAGRycy9kb3ducmV2LnhtbESPQYvCMBSE7wv7H8Jb2NuaWliRahQR&#10;BGU9uCp4fTSvTbF5KUnW1n9vBGGPw8x8w8yXg23FjXxoHCsYjzIQxKXTDdcKzqfN1xREiMgaW8ek&#10;4E4Blov3tzkW2vX8S7djrEWCcChQgYmxK6QMpSGLYeQ64uRVzluMSfpaao99gttW5lk2kRYbTgsG&#10;O1obKq/HP6tA7n76g9/k56qutp277Mx+0g9KfX4MqxmISEP8D7/aW60gn37D80w6An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G7unDAAAA3AAAAA8AAAAAAAAAAAAA&#10;AAAAoQIAAGRycy9kb3ducmV2LnhtbFBLBQYAAAAABAAEAPkAAACRAwAAAAA=&#10;" strokeweight="1.5pt"/>
                      <v:line id="Line 187" o:spid="_x0000_s1079" style="position:absolute;flip:y;visibility:visible;mso-wrap-style:square" from="8715,4146" to="8895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RwnsQAAADcAAAADwAAAGRycy9kb3ducmV2LnhtbESPwWrDMBBE74X8g9hAb41cH0xwooRS&#10;MDikhzY15LpYa8vUWhlJid2/rwqFHoeZecPsj4sdxZ18GBwreN5kIIhbpwfuFTSf1dMWRIjIGkfH&#10;pOCbAhwPq4c9ltrN/EH3S+xFgnAoUYGJcSqlDK0hi2HjJuLkdc5bjEn6XmqPc4LbUeZZVkiLA6cF&#10;gxO9Gmq/LjerQJ7O87uv8qbru3py15N5K+ZFqcf18rIDEWmJ/+G/dq0V5NsCfs+kIyAP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lHCexAAAANwAAAAPAAAAAAAAAAAA&#10;AAAAAKECAABkcnMvZG93bnJldi54bWxQSwUGAAAAAAQABAD5AAAAkgMAAAAA&#10;" strokeweight="1.5pt"/>
                      <v:line id="Line 188" o:spid="_x0000_s1080" style="position:absolute;flip:y;visibility:visible;mso-wrap-style:square" from="8590,4433" to="8820,4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jVBcQAAADcAAAADwAAAGRycy9kb3ducmV2LnhtbESPQWvCQBSE74L/YXmCN900B5XUVaQg&#10;KO2h1UCvj+xLNph9G3a3Jv77bkHocZiZb5jtfrSduJMPrWMFL8sMBHHldMuNgvJ6XGxAhIissXNM&#10;Ch4UYL+bTrZYaDfwF90vsREJwqFABSbGvpAyVIYshqXriZNXO28xJukbqT0OCW47mWfZSlpsOS0Y&#10;7OnNUHW7/FgF8vw+fPpjXtZNferd99l8rIZRqflsPLyCiDTG//CzfdIK8s0a/s6kIyB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2NUFxAAAANwAAAAPAAAAAAAAAAAA&#10;AAAAAKECAABkcnMvZG93bnJldi54bWxQSwUGAAAAAAQABAD5AAAAkgMAAAAA&#10;" strokeweight="1.5pt"/>
                      <v:line id="Line 189" o:spid="_x0000_s1081" style="position:absolute;flip:y;visibility:visible;mso-wrap-style:square" from="8655,3986" to="8835,3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dBd8AAAADcAAAADwAAAGRycy9kb3ducmV2LnhtbERPy4rCMBTdD/gP4QruxtQuRKpRRBAU&#10;XYwPcHtpbptic1OSaOvfTxYDszyc92oz2Fa8yYfGsYLZNANBXDrdcK3gftt/L0CEiKyxdUwKPhRg&#10;sx59rbDQrucLva+xFimEQ4EKTIxdIWUoDVkMU9cRJ65y3mJM0NdSe+xTuG1lnmVzabHh1GCwo52h&#10;8nl9WQXyeOp//D6/V3V16NzjaM7zflBqMh62SxCRhvgv/nMftIJ8kdamM+kIyPU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pHQXfAAAAA3AAAAA8AAAAAAAAAAAAAAAAA&#10;oQIAAGRycy9kb3ducmV2LnhtbFBLBQYAAAAABAAEAPkAAACOAwAAAAA=&#10;" strokeweight="1.5pt"/>
                      <v:line id="Line 190" o:spid="_x0000_s1082" style="position:absolute;flip:y;visibility:visible;mso-wrap-style:square" from="8515,4536" to="8695,4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vk7MQAAADcAAAADwAAAGRycy9kb3ducmV2LnhtbESPT4vCMBTE7wt+h/AEb2u6PYh2jSIL&#10;grJ78B/s9dG8NsXmpSRZW7/9RhA8DjPzG2a5HmwrbuRD41jBxzQDQVw63XCt4HLevs9BhIissXVM&#10;Cu4UYL0avS2x0K7nI91OsRYJwqFABSbGrpAylIYshqnriJNXOW8xJulrqT32CW5bmWfZTFpsOC0Y&#10;7OjLUHk9/VkFcv/dH/w2v1R1tevc7978zPpBqcl42HyCiDTEV/jZ3mkF+XwBjzPp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C+TsxAAAANwAAAAPAAAAAAAAAAAA&#10;AAAAAKECAABkcnMvZG93bnJldi54bWxQSwUGAAAAAAQABAD5AAAAkgMAAAAA&#10;" strokeweight="1.5pt"/>
                      <v:shape id="Text Box 191" o:spid="_x0000_s1083" type="#_x0000_t202" style="position:absolute;left:7257;top:4352;width:601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BpaMAA&#10;AADcAAAADwAAAGRycy9kb3ducmV2LnhtbERPy2oCMRTdF/yHcIXuakYXUqdGUbHgQgrqQLeXyXUy&#10;OLkZknQef98sBJeH815vB9uIjnyoHSuYzzIQxKXTNVcKitv3xyeIEJE1No5JwUgBtpvJ2xpz7Xq+&#10;UHeNlUghHHJUYGJscylDachimLmWOHF35y3GBH0ltcc+hdtGLrJsKS3WnBoMtnQwVD6uf1aBPWe/&#10;l5/j3BRj0WEcb3vP/aDU+3TYfYGINMSX+Ok+aQWLVZqfzqQjI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TBpaMAAAADcAAAADwAAAAAAAAAAAAAAAACYAgAAZHJzL2Rvd25y&#10;ZXYueG1sUEsFBgAAAAAEAAQA9QAAAIUDAAAAAA=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perscript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Ф</w:t>
                              </w:r>
                              <w:r>
                                <w:rPr>
                                  <w:sz w:val="28"/>
                                  <w:vertAlign w:val="superscript"/>
                                </w:rPr>
                                <w:t>δ</w:t>
                              </w:r>
                            </w:p>
                          </w:txbxContent>
                        </v:textbox>
                      </v:shape>
                      <v:line id="Line 192" o:spid="_x0000_s1084" style="position:absolute;flip:y;visibility:visible;mso-wrap-style:square" from="7747,4386" to="8300,4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7QwcYAAADcAAAADwAAAGRycy9kb3ducmV2LnhtbESPQWsCMRSE74X+h/AKXkrNKlJ0NYoU&#10;Ch68aMtKb6+b52bZzcs2SXX990YQPA4z8w2zWPW2FSfyoXasYDTMQBCXTtdcKfj++nybgggRWWPr&#10;mBRcKMBq+fy0wFy7M+/otI+VSBAOOSowMXa5lKE0ZDEMXUecvKPzFmOSvpLa4znBbSvHWfYuLdac&#10;Fgx29GGobPb/VoGcbl///Pp30hTN4TAzRVl0P1ulBi/9eg4iUh8f4Xt7oxWMZyO4nU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+0MHGAAAA3AAAAA8AAAAAAAAA&#10;AAAAAAAAoQIAAGRycy9kb3ducmV2LnhtbFBLBQYAAAAABAAEAPkAAACUAwAAAAA=&#10;"/>
                    </v:group>
                  </w:pict>
                </mc:Fallback>
              </mc:AlternateConten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DFC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  <w:lang w:val="en-US"/>
              </w:rPr>
              <w:t>L</w:t>
            </w:r>
            <w:r>
              <w:rPr>
                <w:szCs w:val="24"/>
              </w:rPr>
              <w:t xml:space="preserve"> → Ц</w:t>
            </w:r>
            <w:r>
              <w:rPr>
                <w:szCs w:val="24"/>
                <w:vertAlign w:val="subscript"/>
              </w:rPr>
              <w:t>І</w:t>
            </w:r>
          </w:p>
        </w:tc>
        <w:tc>
          <w:tcPr>
            <w:tcW w:w="4643" w:type="dxa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noProof/>
                <w:sz w:val="20"/>
                <w:szCs w:val="24"/>
                <w:lang w:val="ru-RU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431165</wp:posOffset>
                      </wp:positionH>
                      <wp:positionV relativeFrom="paragraph">
                        <wp:posOffset>175895</wp:posOffset>
                      </wp:positionV>
                      <wp:extent cx="1784985" cy="648970"/>
                      <wp:effectExtent l="2540" t="12700" r="3175" b="14605"/>
                      <wp:wrapNone/>
                      <wp:docPr id="258" name="Группа 2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84985" cy="648970"/>
                                <a:chOff x="7308" y="10452"/>
                                <a:chExt cx="2811" cy="1022"/>
                              </a:xfrm>
                            </wpg:grpSpPr>
                            <wps:wsp>
                              <wps:cNvPr id="259" name="Oval 1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048" y="10454"/>
                                  <a:ext cx="1040" cy="10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0" name="Text Box 1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68" y="10452"/>
                                  <a:ext cx="651" cy="7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Ц</w:t>
                                    </w:r>
                                    <w:r>
                                      <w:rPr>
                                        <w:sz w:val="28"/>
                                        <w:vertAlign w:val="subscript"/>
                                      </w:rPr>
                                      <w:t>І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1" name="Line 196"/>
                              <wps:cNvCnPr/>
                              <wps:spPr bwMode="auto">
                                <a:xfrm flipV="1">
                                  <a:off x="8968" y="10630"/>
                                  <a:ext cx="553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2" name="Line 197"/>
                              <wps:cNvCnPr/>
                              <wps:spPr bwMode="auto">
                                <a:xfrm flipV="1">
                                  <a:off x="8196" y="10740"/>
                                  <a:ext cx="2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3" name="Line 198"/>
                              <wps:cNvCnPr/>
                              <wps:spPr bwMode="auto">
                                <a:xfrm flipV="1">
                                  <a:off x="8366" y="11310"/>
                                  <a:ext cx="2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4" name="Line 199"/>
                              <wps:cNvCnPr/>
                              <wps:spPr bwMode="auto">
                                <a:xfrm flipV="1">
                                  <a:off x="8786" y="11020"/>
                                  <a:ext cx="2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5" name="Line 200"/>
                              <wps:cNvCnPr/>
                              <wps:spPr bwMode="auto">
                                <a:xfrm flipV="1">
                                  <a:off x="8686" y="11220"/>
                                  <a:ext cx="2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6" name="Line 201"/>
                              <wps:cNvCnPr/>
                              <wps:spPr bwMode="auto">
                                <a:xfrm flipV="1">
                                  <a:off x="8481" y="11123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7" name="Line 202"/>
                              <wps:cNvCnPr/>
                              <wps:spPr bwMode="auto">
                                <a:xfrm flipV="1">
                                  <a:off x="8761" y="10697"/>
                                  <a:ext cx="150" cy="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8" name="Line 203"/>
                              <wps:cNvCnPr/>
                              <wps:spPr bwMode="auto">
                                <a:xfrm flipV="1">
                                  <a:off x="8376" y="10580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9" name="Line 204"/>
                              <wps:cNvCnPr/>
                              <wps:spPr bwMode="auto">
                                <a:xfrm flipV="1">
                                  <a:off x="8151" y="10943"/>
                                  <a:ext cx="1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0" name="Text Box 2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08" y="10502"/>
                                  <a:ext cx="601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per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lang w:val="en-US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1" name="Line 206"/>
                              <wps:cNvCnPr/>
                              <wps:spPr bwMode="auto">
                                <a:xfrm>
                                  <a:off x="7723" y="10804"/>
                                  <a:ext cx="603" cy="1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2" name="Line 207"/>
                              <wps:cNvCnPr/>
                              <wps:spPr bwMode="auto">
                                <a:xfrm flipH="1">
                                  <a:off x="8150" y="10480"/>
                                  <a:ext cx="590" cy="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3" name="Line 208"/>
                              <wps:cNvCnPr/>
                              <wps:spPr bwMode="auto">
                                <a:xfrm flipH="1">
                                  <a:off x="8200" y="10510"/>
                                  <a:ext cx="610" cy="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4" name="Line 209"/>
                              <wps:cNvCnPr/>
                              <wps:spPr bwMode="auto">
                                <a:xfrm flipV="1">
                                  <a:off x="8490" y="10750"/>
                                  <a:ext cx="560" cy="1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5" name="Line 210"/>
                              <wps:cNvCnPr/>
                              <wps:spPr bwMode="auto">
                                <a:xfrm flipV="1">
                                  <a:off x="8420" y="10833"/>
                                  <a:ext cx="660" cy="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258" o:spid="_x0000_s1085" style="position:absolute;left:0;text-align:left;margin-left:33.95pt;margin-top:13.85pt;width:140.55pt;height:51.1pt;z-index:251668480" coordorigin="7308,10452" coordsize="2811,10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">
                      <v:oval id="Oval 194" o:spid="_x0000_s1086" style="position:absolute;left:8048;top:10454;width:1040;height:10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ovmcQA&#10;AADcAAAADwAAAGRycy9kb3ducmV2LnhtbESPQWsCMRSE70L/Q3iFXqRmVSp1axSRil5dxfNj89ys&#10;3bysm6irv94UBI/DzHzDTGatrcSFGl86VtDvJSCIc6dLLhTstsvPbxA+IGusHJOCG3mYTd86E0y1&#10;u/KGLlkoRISwT1GBCaFOpfS5IYu+52ri6B1cYzFE2RRSN3iNcFvJQZKMpMWS44LBmhaG8r/sbBWM&#10;jtuVSar97/7ePYb1cHPK7quTUh/v7fwHRKA2vMLP9lorGHyN4f9MPAJy+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6L5nEAAAA3AAAAA8AAAAAAAAAAAAAAAAAmAIAAGRycy9k&#10;b3ducmV2LnhtbFBLBQYAAAAABAAEAPUAAACJAwAAAAA=&#10;" strokeweight="1.5pt"/>
                      <v:shape id="Text Box 195" o:spid="_x0000_s1087" type="#_x0000_t202" style="position:absolute;left:9468;top:10452;width:651;height: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UZT78A&#10;AADcAAAADwAAAGRycy9kb3ducmV2LnhtbERPy4rCMBTdC/5DuAPuNNWFSDWKDgqzGAbUgttLc6cp&#10;09yUJPbx92Yx4PJw3rvDYBvRkQ+1YwXLRQaCuHS65kpBcb/MNyBCRNbYOCYFIwU47KeTHeba9Xyl&#10;7hYrkUI45KjAxNjmUobSkMWwcC1x4n6dtxgT9JXUHvsUbhu5yrK1tFhzajDY0qeh8u/2tArsd/a4&#10;/pyXphiLDuN4P3nuB6VmH8NxCyLSEN/if/eXVrBap/npTDoCcv8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5RlPvwAAANwAAAAPAAAAAAAAAAAAAAAAAJgCAABkcnMvZG93bnJl&#10;di54bWxQSwUGAAAAAAQABAD1AAAAhAMAAAAA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b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Ц</w:t>
                              </w:r>
                              <w:r>
                                <w:rPr>
                                  <w:sz w:val="28"/>
                                  <w:vertAlign w:val="subscript"/>
                                </w:rPr>
                                <w:t>І</w:t>
                              </w:r>
                            </w:p>
                          </w:txbxContent>
                        </v:textbox>
                      </v:shape>
                      <v:line id="Line 196" o:spid="_x0000_s1088" style="position:absolute;flip:y;visibility:visible;mso-wrap-style:square" from="8968,10630" to="9521,108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ug5sYAAADcAAAADwAAAGRycy9kb3ducmV2LnhtbESPQWsCMRSE74X+h/AEL0WzShFdjSKF&#10;Qg9eqmWlt+fmuVl287JNUl3/fVMQPA4z8w2z2vS2FRfyoXasYDLOQBCXTtdcKfg6vI/mIEJE1tg6&#10;JgU3CrBZPz+tMNfuyp902cdKJAiHHBWYGLtcylAashjGriNO3tl5izFJX0nt8ZrgtpXTLJtJizWn&#10;BYMdvRkqm/2vVSDnu5cfvz29NkVzPC5MURbd906p4aDfLkFE6uMjfG9/aAXT2QT+z6Qj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roObGAAAA3AAAAA8AAAAAAAAA&#10;AAAAAAAAoQIAAGRycy9kb3ducmV2LnhtbFBLBQYAAAAABAAEAPkAAACUAwAAAAA=&#10;"/>
                      <v:line id="Line 197" o:spid="_x0000_s1089" style="position:absolute;flip:y;visibility:visible;mso-wrap-style:square" from="8196,10740" to="8466,10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OQZ8MAAADcAAAADwAAAGRycy9kb3ducmV2LnhtbESPQWvCQBSE7wX/w/IKvdVNcwglukop&#10;CIo9tBrw+si+ZIPZt2F3NfHfdwXB4zAz3zDL9WR7cSUfOscKPuYZCOLa6Y5bBdVx8/4JIkRkjb1j&#10;UnCjAOvV7GWJpXYj/9H1EFuRIBxKVGBiHEopQ23IYpi7gTh5jfMWY5K+ldrjmOC2l3mWFdJix2nB&#10;4EDfhurz4WIVyN1+/PWbvGraZju40878FOOk1Nvr9LUAEWmKz/CjvdUK8iKH+5l0BOTq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jkGfDAAAA3AAAAA8AAAAAAAAAAAAA&#10;AAAAoQIAAGRycy9kb3ducmV2LnhtbFBLBQYAAAAABAAEAPkAAACRAwAAAAA=&#10;" strokeweight="1.5pt"/>
                      <v:line id="Line 198" o:spid="_x0000_s1090" style="position:absolute;flip:y;visibility:visible;mso-wrap-style:square" from="8366,11310" to="8596,11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81/MQAAADcAAAADwAAAGRycy9kb3ducmV2LnhtbESPQWvCQBSE7wX/w/IEb3VjCqGkrlIK&#10;glIPrQpeH9mXbGj2bdhdTfz3bkHwOMzMN8xyPdpOXMmH1rGCxTwDQVw53XKj4HTcvL6DCBFZY+eY&#10;FNwowHo1eVliqd3Av3Q9xEYkCIcSFZgY+1LKUBmyGOauJ05e7bzFmKRvpPY4JLjtZJ5lhbTYclow&#10;2NOXoervcLEK5O57+PGb/FQ39bZ3553ZF8Oo1Gw6fn6AiDTGZ/jR3moFefEG/2fSEZ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7zX8xAAAANwAAAAPAAAAAAAAAAAA&#10;AAAAAKECAABkcnMvZG93bnJldi54bWxQSwUGAAAAAAQABAD5AAAAkgMAAAAA&#10;" strokeweight="1.5pt"/>
                      <v:line id="Line 199" o:spid="_x0000_s1091" style="position:absolute;flip:y;visibility:visible;mso-wrap-style:square" from="8786,11020" to="9016,11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atiMQAAADcAAAADwAAAGRycy9kb3ducmV2LnhtbESPQWvCQBSE7wX/w/IEb3VjKKGkrlIK&#10;glIPrQpeH9mXbGj2bdhdTfz3bkHwOMzMN8xyPdpOXMmH1rGCxTwDQVw53XKj4HTcvL6DCBFZY+eY&#10;FNwowHo1eVliqd3Av3Q9xEYkCIcSFZgY+1LKUBmyGOauJ05e7bzFmKRvpPY4JLjtZJ5lhbTYclow&#10;2NOXoervcLEK5O57+PGb/FQ39bZ3553ZF8Oo1Gw6fn6AiDTGZ/jR3moFefEG/2fSEZ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Bq2IxAAAANwAAAAPAAAAAAAAAAAA&#10;AAAAAKECAABkcnMvZG93bnJldi54bWxQSwUGAAAAAAQABAD5AAAAkgMAAAAA&#10;" strokeweight="1.5pt"/>
                      <v:line id="Line 200" o:spid="_x0000_s1092" style="position:absolute;flip:y;visibility:visible;mso-wrap-style:square" from="8686,11220" to="8916,11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oIE8QAAADcAAAADwAAAGRycy9kb3ducmV2LnhtbESPQWvCQBSE7wX/w/IEb3VjoKGkrlIK&#10;glIPrQpeH9mXbGj2bdhdTfz3bkHwOMzMN8xyPdpOXMmH1rGCxTwDQVw53XKj4HTcvL6DCBFZY+eY&#10;FNwowHo1eVliqd3Av3Q9xEYkCIcSFZgY+1LKUBmyGOauJ05e7bzFmKRvpPY4JLjtZJ5lhbTYclow&#10;2NOXoervcLEK5O57+PGb/FQ39bZ3553ZF8Oo1Gw6fn6AiDTGZ/jR3moFefEG/2fSEZ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SggTxAAAANwAAAAPAAAAAAAAAAAA&#10;AAAAAKECAABkcnMvZG93bnJldi54bWxQSwUGAAAAAAQABAD5AAAAkgMAAAAA&#10;" strokeweight="1.5pt"/>
                      <v:line id="Line 201" o:spid="_x0000_s1093" style="position:absolute;flip:y;visibility:visible;mso-wrap-style:square" from="8481,11123" to="8661,111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iWZMMAAADcAAAADwAAAGRycy9kb3ducmV2LnhtbESPQYvCMBSE74L/IbwFb5puD0WqUZYF&#10;QVkP6gpeH81rU2xeShJt99+bhYU9DjPzDbPejrYTT/KhdazgfZGBIK6cbrlRcP3ezZcgQkTW2Dkm&#10;BT8UYLuZTtZYajfwmZ6X2IgE4VCiAhNjX0oZKkMWw8L1xMmrnbcYk/SN1B6HBLedzLOskBZbTgsG&#10;e/o0VN0vD6tAHr6Gk9/l17qp9727HcyxGEalZm/jxwpEpDH+h//ae60gLwr4PZOOgN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YlmTDAAAA3AAAAA8AAAAAAAAAAAAA&#10;AAAAoQIAAGRycy9kb3ducmV2LnhtbFBLBQYAAAAABAAEAPkAAACRAwAAAAA=&#10;" strokeweight="1.5pt"/>
                      <v:line id="Line 202" o:spid="_x0000_s1094" style="position:absolute;flip:y;visibility:visible;mso-wrap-style:square" from="8761,10697" to="8911,10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9Qz/8QAAADcAAAADwAAAGRycy9kb3ducmV2LnhtbESPQWvCQBSE7wX/w/KE3urGHNISXUUE&#10;QWkPrQpeH9mXbDD7NuyuJv57t1DocZiZb5jlerSduJMPrWMF81kGgrhyuuVGwfm0e/sAESKyxs4x&#10;KXhQgPVq8rLEUruBf+h+jI1IEA4lKjAx9qWUoTJkMcxcT5y82nmLMUnfSO1xSHDbyTzLCmmx5bRg&#10;sKetoep6vFkF8vA5fPtdfq6bet+7y8F8FcOo1Ot03CxARBrjf/ivvdcK8uIdfs+kIyB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1DP/xAAAANwAAAAPAAAAAAAAAAAA&#10;AAAAAKECAABkcnMvZG93bnJldi54bWxQSwUGAAAAAAQABAD5AAAAkgMAAAAA&#10;" strokeweight="1.5pt"/>
                      <v:line id="Line 203" o:spid="_x0000_s1095" style="position:absolute;flip:y;visibility:visible;mso-wrap-style:square" from="8376,10580" to="8556,10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unjcAAAADcAAAADwAAAGRycy9kb3ducmV2LnhtbERPTYvCMBC9L/gfwgh709QeylKNIoKg&#10;6GFXBa9DM22KzaQk0dZ/vzks7PHxvleb0XbiRT60jhUs5hkI4srplhsFt+t+9gUiRGSNnWNS8KYA&#10;m/XkY4WldgP/0OsSG5FCOJSowMTYl1KGypDFMHc9ceJq5y3GBH0jtcchhdtO5llWSIstpwaDPe0M&#10;VY/L0yqQx9Pw7ff5rW7qQ+/uR3MuhlGpz+m4XYKINMZ/8Z/7oBXkRVqbzqQjIN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pLp43AAAAA3AAAAA8AAAAAAAAAAAAAAAAA&#10;oQIAAGRycy9kb3ducmV2LnhtbFBLBQYAAAAABAAEAPkAAACOAwAAAAA=&#10;" strokeweight="1.5pt"/>
                      <v:line id="Line 204" o:spid="_x0000_s1096" style="position:absolute;flip:y;visibility:visible;mso-wrap-style:square" from="8151,10943" to="8331,10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cCFsQAAADcAAAADwAAAGRycy9kb3ducmV2LnhtbESPQWvCQBSE7wX/w/KE3urGHEIbXUUE&#10;QWkPrQpeH9mXbDD7NuyuJv57t1DocZiZb5jlerSduJMPrWMF81kGgrhyuuVGwfm0e3sHESKyxs4x&#10;KXhQgPVq8rLEUruBf+h+jI1IEA4lKjAx9qWUoTJkMcxcT5y82nmLMUnfSO1xSHDbyTzLCmmx5bRg&#10;sKetoep6vFkF8vA5fPtdfq6bet+7y8F8FcOo1Ot03CxARBrjf/ivvdcK8uIDfs+kIyB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BwIWxAAAANwAAAAPAAAAAAAAAAAA&#10;AAAAAKECAABkcnMvZG93bnJldi54bWxQSwUGAAAAAAQABAD5AAAAkgMAAAAA&#10;" strokeweight="1.5pt"/>
                      <v:shape id="Text Box 205" o:spid="_x0000_s1097" type="#_x0000_t202" style="position:absolute;left:7308;top:10502;width:601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yPksAA&#10;AADcAAAADwAAAGRycy9kb3ducmV2LnhtbERPy2oCMRTdF/yHcIXuakYXVqZGUbHgQgrqQLeXyXUy&#10;OLkZknQef98sBJeH815vB9uIjnyoHSuYzzIQxKXTNVcKitv3xwpEiMgaG8ekYKQA283kbY25dj1f&#10;qLvGSqQQDjkqMDG2uZShNGQxzFxLnLi78xZjgr6S2mOfwm0jF1m2lBZrTg0GWzoYKh/XP6vAnrPf&#10;y89xboqx6DCOt73nflDqfTrsvkBEGuJL/HSftILFZ5qfzqQjI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TyPksAAAADcAAAADwAAAAAAAAAAAAAAAACYAgAAZHJzL2Rvd25y&#10;ZXYueG1sUEsFBgAAAAAEAAQA9QAAAIUDAAAAAA=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perscript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line id="Line 206" o:spid="_x0000_s1098" style="position:absolute;visibility:visible;mso-wrap-style:square" from="7723,10804" to="8326,10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a3RM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9Gk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qWt0TGAAAA3AAAAA8AAAAAAAAA&#10;AAAAAAAAoQIAAGRycy9kb3ducmV2LnhtbFBLBQYAAAAABAAEAPkAAACUAwAAAAA=&#10;"/>
                      <v:line id="Line 207" o:spid="_x0000_s1099" style="position:absolute;flip:x;visibility:visible;mso-wrap-style:square" from="8150,10480" to="8740,11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oGusQAAADcAAAADwAAAGRycy9kb3ducmV2LnhtbESPQWvCQBSE74L/YXmF3nTTHGxJ3QQR&#10;BKUeWhW8PrIv2dDs27C7mvTfd4VCj8PMfMOsq8n24k4+dI4VvCwzEMS10x23Ci7n3eINRIjIGnvH&#10;pOCHAlTlfLbGQruRv+h+iq1IEA4FKjAxDoWUoTZkMSzdQJy8xnmLMUnfSu1xTHDbyzzLVtJix2nB&#10;4EBbQ/X36WYVyMPH+Ol3+aVpm/3grgdzXI2TUs9P0+YdRKQp/of/2nutIH/N4XEmHQF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ega6xAAAANwAAAAPAAAAAAAAAAAA&#10;AAAAAKECAABkcnMvZG93bnJldi54bWxQSwUGAAAAAAQABAD5AAAAkgMAAAAA&#10;" strokeweight="1.5pt"/>
                      <v:line id="Line 208" o:spid="_x0000_s1100" style="position:absolute;flip:x;visibility:visible;mso-wrap-style:square" from="8200,10510" to="8810,11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ajIcQAAADcAAAADwAAAGRycy9kb3ducmV2LnhtbESPQWsCMRSE7wX/Q3iCt5rtCla2RimC&#10;oNhDq4LXx+btZunmZUmiu/77RhB6HGbmG2a5HmwrbuRD41jB2zQDQVw63XCt4Hzavi5AhIissXVM&#10;Cu4UYL0avSyx0K7nH7odYy0ShEOBCkyMXSFlKA1ZDFPXESevct5iTNLXUnvsE9y2Ms+yubTYcFow&#10;2NHGUPl7vFoFcn/ov/02P1d1tevcZW++5v2g1GQ8fH6AiDTE//CzvdMK8vcZPM6kI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NqMhxAAAANwAAAAPAAAAAAAAAAAA&#10;AAAAAKECAABkcnMvZG93bnJldi54bWxQSwUGAAAAAAQABAD5AAAAkgMAAAAA&#10;" strokeweight="1.5pt"/>
                      <v:line id="Line 209" o:spid="_x0000_s1101" style="position:absolute;flip:y;visibility:visible;mso-wrap-style:square" from="8490,10750" to="9050,10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87VcQAAADcAAAADwAAAGRycy9kb3ducmV2LnhtbESPQWsCMRSE7wX/Q3iCt5rtIla2RimC&#10;oNhDq4LXx+btZunmZUmiu/77RhB6HGbmG2a5HmwrbuRD41jB2zQDQVw63XCt4Hzavi5AhIissXVM&#10;Cu4UYL0avSyx0K7nH7odYy0ShEOBCkyMXSFlKA1ZDFPXESevct5iTNLXUnvsE9y2Ms+yubTYcFow&#10;2NHGUPl7vFoFcn/ov/02P1d1tevcZW++5v2g1GQ8fH6AiDTE//CzvdMK8vcZPM6kI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3ztVxAAAANwAAAAPAAAAAAAAAAAA&#10;AAAAAKECAABkcnMvZG93bnJldi54bWxQSwUGAAAAAAQABAD5AAAAkgMAAAAA&#10;" strokeweight="1.5pt"/>
                      <v:line id="Line 210" o:spid="_x0000_s1102" style="position:absolute;flip:y;visibility:visible;mso-wrap-style:square" from="8420,10833" to="9080,11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OezsQAAADcAAAADwAAAGRycy9kb3ducmV2LnhtbESPQWsCMRSE7wX/Q3iCt5rtgla2RimC&#10;oNhDq4LXx+btZunmZUmiu/77RhB6HGbmG2a5HmwrbuRD41jB2zQDQVw63XCt4Hzavi5AhIissXVM&#10;Cu4UYL0avSyx0K7nH7odYy0ShEOBCkyMXSFlKA1ZDFPXESevct5iTNLXUnvsE9y2Ms+yubTYcFow&#10;2NHGUPl7vFoFcn/ov/02P1d1tevcZW++5v2g1GQ8fH6AiDTE//CzvdMK8vcZPM6kI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k57OxAAAANwAAAAPAAAAAAAAAAAA&#10;AAAAAKECAABkcnMvZG93bnJldi54bWxQSwUGAAAAAAQABAD5AAAAkgMAAAAA&#10;" strokeweight="1.5pt"/>
                    </v:group>
                  </w:pict>
                </mc:Fallback>
              </mc:AlternateConten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J</w:t>
            </w:r>
            <w:r>
              <w:rPr>
                <w:szCs w:val="24"/>
              </w:rPr>
              <w:t>Е</w:t>
            </w:r>
            <w:r>
              <w:rPr>
                <w:szCs w:val="24"/>
                <w:lang w:val="en-US"/>
              </w:rPr>
              <w:t>SGN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А</w:t>
            </w:r>
          </w:p>
        </w:tc>
        <w:tc>
          <w:tcPr>
            <w:tcW w:w="4643" w:type="dxa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noProof/>
                <w:sz w:val="20"/>
                <w:szCs w:val="24"/>
                <w:lang w:val="ru-RU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644525</wp:posOffset>
                      </wp:positionH>
                      <wp:positionV relativeFrom="paragraph">
                        <wp:posOffset>222250</wp:posOffset>
                      </wp:positionV>
                      <wp:extent cx="1273810" cy="686435"/>
                      <wp:effectExtent l="15875" t="0" r="0" b="12065"/>
                      <wp:wrapNone/>
                      <wp:docPr id="244" name="Группа 2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73810" cy="686435"/>
                                <a:chOff x="7416" y="13913"/>
                                <a:chExt cx="2006" cy="1081"/>
                              </a:xfrm>
                            </wpg:grpSpPr>
                            <wpg:grpSp>
                              <wpg:cNvPr id="245" name="Group 14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416" y="13974"/>
                                  <a:ext cx="1040" cy="1020"/>
                                  <a:chOff x="1760" y="3040"/>
                                  <a:chExt cx="2200" cy="2200"/>
                                </a:xfrm>
                              </wpg:grpSpPr>
                              <wps:wsp>
                                <wps:cNvPr id="246" name="Oval 14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760" y="3040"/>
                                    <a:ext cx="2200" cy="22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7" name="Freeform 15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890" y="3638"/>
                                    <a:ext cx="383" cy="1177"/>
                                  </a:xfrm>
                                  <a:custGeom>
                                    <a:avLst/>
                                    <a:gdLst>
                                      <a:gd name="T0" fmla="*/ 0 w 383"/>
                                      <a:gd name="T1" fmla="*/ 0 h 1177"/>
                                      <a:gd name="T2" fmla="*/ 285 w 383"/>
                                      <a:gd name="T3" fmla="*/ 240 h 1177"/>
                                      <a:gd name="T4" fmla="*/ 383 w 383"/>
                                      <a:gd name="T5" fmla="*/ 457 h 1177"/>
                                      <a:gd name="T6" fmla="*/ 368 w 383"/>
                                      <a:gd name="T7" fmla="*/ 622 h 1177"/>
                                      <a:gd name="T8" fmla="*/ 323 w 383"/>
                                      <a:gd name="T9" fmla="*/ 832 h 1177"/>
                                      <a:gd name="T10" fmla="*/ 105 w 383"/>
                                      <a:gd name="T11" fmla="*/ 1177 h 117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383" h="1177">
                                        <a:moveTo>
                                          <a:pt x="0" y="0"/>
                                        </a:moveTo>
                                        <a:lnTo>
                                          <a:pt x="285" y="240"/>
                                        </a:lnTo>
                                        <a:lnTo>
                                          <a:pt x="383" y="457"/>
                                        </a:lnTo>
                                        <a:lnTo>
                                          <a:pt x="368" y="622"/>
                                        </a:lnTo>
                                        <a:lnTo>
                                          <a:pt x="323" y="832"/>
                                        </a:lnTo>
                                        <a:lnTo>
                                          <a:pt x="105" y="117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8" name="Freeform 15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220" y="4438"/>
                                    <a:ext cx="923" cy="325"/>
                                  </a:xfrm>
                                  <a:custGeom>
                                    <a:avLst/>
                                    <a:gdLst>
                                      <a:gd name="T0" fmla="*/ 0 w 923"/>
                                      <a:gd name="T1" fmla="*/ 40 h 325"/>
                                      <a:gd name="T2" fmla="*/ 555 w 923"/>
                                      <a:gd name="T3" fmla="*/ 47 h 325"/>
                                      <a:gd name="T4" fmla="*/ 923 w 923"/>
                                      <a:gd name="T5" fmla="*/ 325 h 3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923" h="325">
                                        <a:moveTo>
                                          <a:pt x="0" y="40"/>
                                        </a:moveTo>
                                        <a:cubicBezTo>
                                          <a:pt x="200" y="20"/>
                                          <a:pt x="401" y="0"/>
                                          <a:pt x="555" y="47"/>
                                        </a:cubicBezTo>
                                        <a:cubicBezTo>
                                          <a:pt x="709" y="94"/>
                                          <a:pt x="858" y="274"/>
                                          <a:pt x="923" y="32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9" name="Line 152"/>
                                <wps:cNvCnPr/>
                                <wps:spPr bwMode="auto">
                                  <a:xfrm>
                                    <a:off x="3150" y="4755"/>
                                    <a:ext cx="165" cy="3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0" name="Freeform 15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20" y="4245"/>
                                    <a:ext cx="840" cy="488"/>
                                  </a:xfrm>
                                  <a:custGeom>
                                    <a:avLst/>
                                    <a:gdLst>
                                      <a:gd name="T0" fmla="*/ 0 w 840"/>
                                      <a:gd name="T1" fmla="*/ 488 h 488"/>
                                      <a:gd name="T2" fmla="*/ 143 w 840"/>
                                      <a:gd name="T3" fmla="*/ 113 h 488"/>
                                      <a:gd name="T4" fmla="*/ 240 w 840"/>
                                      <a:gd name="T5" fmla="*/ 45 h 488"/>
                                      <a:gd name="T6" fmla="*/ 840 w 840"/>
                                      <a:gd name="T7" fmla="*/ 0 h 48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840" h="488">
                                        <a:moveTo>
                                          <a:pt x="0" y="488"/>
                                        </a:moveTo>
                                        <a:cubicBezTo>
                                          <a:pt x="51" y="337"/>
                                          <a:pt x="103" y="187"/>
                                          <a:pt x="143" y="113"/>
                                        </a:cubicBezTo>
                                        <a:cubicBezTo>
                                          <a:pt x="183" y="39"/>
                                          <a:pt x="124" y="64"/>
                                          <a:pt x="240" y="45"/>
                                        </a:cubicBezTo>
                                        <a:cubicBezTo>
                                          <a:pt x="356" y="26"/>
                                          <a:pt x="598" y="13"/>
                                          <a:pt x="84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1" name="Freeform 15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243" y="3756"/>
                                    <a:ext cx="1035" cy="549"/>
                                  </a:xfrm>
                                  <a:custGeom>
                                    <a:avLst/>
                                    <a:gdLst>
                                      <a:gd name="T0" fmla="*/ 1035 w 1035"/>
                                      <a:gd name="T1" fmla="*/ 549 h 549"/>
                                      <a:gd name="T2" fmla="*/ 847 w 1035"/>
                                      <a:gd name="T3" fmla="*/ 182 h 549"/>
                                      <a:gd name="T4" fmla="*/ 757 w 1035"/>
                                      <a:gd name="T5" fmla="*/ 152 h 549"/>
                                      <a:gd name="T6" fmla="*/ 412 w 1035"/>
                                      <a:gd name="T7" fmla="*/ 32 h 549"/>
                                      <a:gd name="T8" fmla="*/ 345 w 1035"/>
                                      <a:gd name="T9" fmla="*/ 39 h 549"/>
                                      <a:gd name="T10" fmla="*/ 0 w 1035"/>
                                      <a:gd name="T11" fmla="*/ 264 h 54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035" h="549">
                                        <a:moveTo>
                                          <a:pt x="1035" y="549"/>
                                        </a:moveTo>
                                        <a:cubicBezTo>
                                          <a:pt x="964" y="398"/>
                                          <a:pt x="893" y="248"/>
                                          <a:pt x="847" y="182"/>
                                        </a:cubicBezTo>
                                        <a:cubicBezTo>
                                          <a:pt x="801" y="116"/>
                                          <a:pt x="829" y="177"/>
                                          <a:pt x="757" y="152"/>
                                        </a:cubicBezTo>
                                        <a:cubicBezTo>
                                          <a:pt x="685" y="127"/>
                                          <a:pt x="481" y="51"/>
                                          <a:pt x="412" y="32"/>
                                        </a:cubicBezTo>
                                        <a:cubicBezTo>
                                          <a:pt x="343" y="13"/>
                                          <a:pt x="414" y="0"/>
                                          <a:pt x="345" y="39"/>
                                        </a:cubicBezTo>
                                        <a:cubicBezTo>
                                          <a:pt x="276" y="78"/>
                                          <a:pt x="138" y="171"/>
                                          <a:pt x="0" y="26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2" name="Freeform 15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490" y="3120"/>
                                    <a:ext cx="122" cy="660"/>
                                  </a:xfrm>
                                  <a:custGeom>
                                    <a:avLst/>
                                    <a:gdLst>
                                      <a:gd name="T0" fmla="*/ 120 w 122"/>
                                      <a:gd name="T1" fmla="*/ 660 h 660"/>
                                      <a:gd name="T2" fmla="*/ 113 w 122"/>
                                      <a:gd name="T3" fmla="*/ 270 h 660"/>
                                      <a:gd name="T4" fmla="*/ 68 w 122"/>
                                      <a:gd name="T5" fmla="*/ 120 h 660"/>
                                      <a:gd name="T6" fmla="*/ 0 w 122"/>
                                      <a:gd name="T7" fmla="*/ 0 h 6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22" h="660">
                                        <a:moveTo>
                                          <a:pt x="120" y="660"/>
                                        </a:moveTo>
                                        <a:cubicBezTo>
                                          <a:pt x="121" y="510"/>
                                          <a:pt x="122" y="360"/>
                                          <a:pt x="113" y="270"/>
                                        </a:cubicBezTo>
                                        <a:cubicBezTo>
                                          <a:pt x="104" y="180"/>
                                          <a:pt x="87" y="165"/>
                                          <a:pt x="68" y="120"/>
                                        </a:cubicBezTo>
                                        <a:cubicBezTo>
                                          <a:pt x="49" y="75"/>
                                          <a:pt x="24" y="37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3" name="Freeform 1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618" y="3053"/>
                                    <a:ext cx="472" cy="322"/>
                                  </a:xfrm>
                                  <a:custGeom>
                                    <a:avLst/>
                                    <a:gdLst>
                                      <a:gd name="T0" fmla="*/ 0 w 472"/>
                                      <a:gd name="T1" fmla="*/ 322 h 322"/>
                                      <a:gd name="T2" fmla="*/ 247 w 472"/>
                                      <a:gd name="T3" fmla="*/ 210 h 322"/>
                                      <a:gd name="T4" fmla="*/ 382 w 472"/>
                                      <a:gd name="T5" fmla="*/ 135 h 322"/>
                                      <a:gd name="T6" fmla="*/ 472 w 472"/>
                                      <a:gd name="T7" fmla="*/ 0 h 32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472" h="322">
                                        <a:moveTo>
                                          <a:pt x="0" y="322"/>
                                        </a:moveTo>
                                        <a:cubicBezTo>
                                          <a:pt x="91" y="281"/>
                                          <a:pt x="183" y="241"/>
                                          <a:pt x="247" y="210"/>
                                        </a:cubicBezTo>
                                        <a:cubicBezTo>
                                          <a:pt x="311" y="179"/>
                                          <a:pt x="345" y="170"/>
                                          <a:pt x="382" y="135"/>
                                        </a:cubicBezTo>
                                        <a:cubicBezTo>
                                          <a:pt x="419" y="100"/>
                                          <a:pt x="445" y="50"/>
                                          <a:pt x="472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4" name="Freeform 15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075" y="3218"/>
                                    <a:ext cx="433" cy="697"/>
                                  </a:xfrm>
                                  <a:custGeom>
                                    <a:avLst/>
                                    <a:gdLst>
                                      <a:gd name="T0" fmla="*/ 0 w 433"/>
                                      <a:gd name="T1" fmla="*/ 697 h 697"/>
                                      <a:gd name="T2" fmla="*/ 360 w 433"/>
                                      <a:gd name="T3" fmla="*/ 510 h 697"/>
                                      <a:gd name="T4" fmla="*/ 428 w 433"/>
                                      <a:gd name="T5" fmla="*/ 427 h 697"/>
                                      <a:gd name="T6" fmla="*/ 390 w 433"/>
                                      <a:gd name="T7" fmla="*/ 0 h 6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433" h="697">
                                        <a:moveTo>
                                          <a:pt x="0" y="697"/>
                                        </a:moveTo>
                                        <a:cubicBezTo>
                                          <a:pt x="144" y="626"/>
                                          <a:pt x="289" y="555"/>
                                          <a:pt x="360" y="510"/>
                                        </a:cubicBezTo>
                                        <a:cubicBezTo>
                                          <a:pt x="431" y="465"/>
                                          <a:pt x="423" y="512"/>
                                          <a:pt x="428" y="427"/>
                                        </a:cubicBezTo>
                                        <a:cubicBezTo>
                                          <a:pt x="433" y="342"/>
                                          <a:pt x="411" y="171"/>
                                          <a:pt x="39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5" name="Freeform 15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88" y="3698"/>
                                    <a:ext cx="427" cy="127"/>
                                  </a:xfrm>
                                  <a:custGeom>
                                    <a:avLst/>
                                    <a:gdLst>
                                      <a:gd name="T0" fmla="*/ 0 w 427"/>
                                      <a:gd name="T1" fmla="*/ 0 h 127"/>
                                      <a:gd name="T2" fmla="*/ 240 w 427"/>
                                      <a:gd name="T3" fmla="*/ 97 h 127"/>
                                      <a:gd name="T4" fmla="*/ 427 w 427"/>
                                      <a:gd name="T5" fmla="*/ 127 h 12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27" h="127">
                                        <a:moveTo>
                                          <a:pt x="0" y="0"/>
                                        </a:moveTo>
                                        <a:cubicBezTo>
                                          <a:pt x="84" y="38"/>
                                          <a:pt x="169" y="76"/>
                                          <a:pt x="240" y="97"/>
                                        </a:cubicBezTo>
                                        <a:cubicBezTo>
                                          <a:pt x="311" y="118"/>
                                          <a:pt x="396" y="121"/>
                                          <a:pt x="427" y="12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56" name="Text Box 1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71" y="13913"/>
                                  <a:ext cx="551" cy="6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7" name="Line 160"/>
                              <wps:cNvCnPr/>
                              <wps:spPr bwMode="auto">
                                <a:xfrm flipV="1">
                                  <a:off x="8381" y="14193"/>
                                  <a:ext cx="383" cy="2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244" o:spid="_x0000_s1103" style="position:absolute;left:0;text-align:left;margin-left:50.75pt;margin-top:17.5pt;width:100.3pt;height:54.05pt;z-index:251665408" coordorigin="7416,13913" coordsize="2006,1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">
                      <v:group id="Group 148" o:spid="_x0000_s1104" style="position:absolute;left:7416;top:13974;width:1040;height:1020" coordorigin="1760,3040" coordsize="2200,2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    <v:oval id="Oval 149" o:spid="_x0000_s1105" style="position:absolute;left:1760;top:3040;width:2200;height:2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wtNsQA&#10;AADcAAAADwAAAGRycy9kb3ducmV2LnhtbESPQWvCQBSE7wX/w/KEXopuaiVIdBUpLXo1iudH9pmN&#10;Zt/G7FZTf70rCB6HmfmGmS06W4sLtb5yrOBzmIAgLpyuuFSw2/4OJiB8QNZYOyYF/+RhMe+9zTDT&#10;7sobuuShFBHCPkMFJoQmk9IXhiz6oWuIo3dwrcUQZVtK3eI1wm0tR0mSSosVxwWDDX0bKk75n1WQ&#10;Hrcrk9T7n/3t4xjWX5tzfludlXrvd8spiEBdeIWf7bVWMBqn8DgTj4C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8LTbEAAAA3AAAAA8AAAAAAAAAAAAAAAAAmAIAAGRycy9k&#10;b3ducmV2LnhtbFBLBQYAAAAABAAEAPUAAACJAwAAAAA=&#10;" strokeweight="1.5pt"/>
                        <v:shape id="Freeform 150" o:spid="_x0000_s1106" style="position:absolute;left:1890;top:3638;width:383;height:1177;visibility:visible;mso-wrap-style:square;v-text-anchor:top" coordsize="383,1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O0pMUA&#10;AADcAAAADwAAAGRycy9kb3ducmV2LnhtbESPT2sCMRTE70K/Q3gFb262Wv9tjSJCsRQ8qHvw+Ng8&#10;N0s3L0uS6vbbN4WCx2FmfsOsNr1txY18aBwreMlyEMSV0w3XCsrz+2gBIkRkja1jUvBDATbrp8EK&#10;C+3ufKTbKdYiQTgUqMDE2BVShsqQxZC5jjh5V+ctxiR9LbXHe4LbVo7zfCYtNpwWDHa0M1R9nb6t&#10;gnzv3Hy6/azi/uKXh5mclGY5UWr43G/fQETq4yP83/7QCsavc/g7k46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w7SkxQAAANwAAAAPAAAAAAAAAAAAAAAAAJgCAABkcnMv&#10;ZG93bnJldi54bWxQSwUGAAAAAAQABAD1AAAAigMAAAAA&#10;" path="m,l285,240r98,217l368,622,323,832,105,1177e" filled="f" strokeweight="1.5pt">
                          <v:path arrowok="t" o:connecttype="custom" o:connectlocs="0,0;285,240;383,457;368,622;323,832;105,1177" o:connectangles="0,0,0,0,0,0"/>
                        </v:shape>
                        <v:shape id="Freeform 151" o:spid="_x0000_s1107" style="position:absolute;left:2220;top:4438;width:923;height:325;visibility:visible;mso-wrap-style:square;v-text-anchor:top" coordsize="923,3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m/RcIA&#10;AADcAAAADwAAAGRycy9kb3ducmV2LnhtbERPu27CMBTdK/EP1kXqVhxQ06IUgxASEgNLU4Z2u41v&#10;E0N8HdnOg7+vh0odj857s5tsKwbywThWsFxkIIgrpw3XCi4fx6c1iBCRNbaOScGdAuy2s4cNFtqN&#10;/E5DGWuRQjgUqKCJsSukDFVDFsPCdcSJ+3HeYkzQ11J7HFO4beUqy16kRcOpocGODg1Vt7K3Cvzl&#10;6ztn+7ne5+e4fL32pTsao9TjfNq/gYg0xX/xn/ukFaye09p0Jh0Bu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Gb9FwgAAANwAAAAPAAAAAAAAAAAAAAAAAJgCAABkcnMvZG93&#10;bnJldi54bWxQSwUGAAAAAAQABAD1AAAAhwMAAAAA&#10;" path="m,40c200,20,401,,555,47,709,94,858,274,923,325e" filled="f" strokeweight="1.5pt">
                          <v:path arrowok="t" o:connecttype="custom" o:connectlocs="0,40;555,47;923,325" o:connectangles="0,0,0"/>
                        </v:shape>
                        <v:line id="Line 152" o:spid="_x0000_s1108" style="position:absolute;visibility:visible;mso-wrap-style:square" from="3150,4755" to="3315,5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ScRMUAAADcAAAADwAAAGRycy9kb3ducmV2LnhtbESPQWvCQBSE74X+h+UVems21SJtdJUi&#10;qMWbaRF6e2SfSUz2bdzdaPrvXUHocZiZb5jZYjCtOJPztWUFr0kKgriwuuZSwc/36uUdhA/IGlvL&#10;pOCPPCzmjw8zzLS98I7OeShFhLDPUEEVQpdJ6YuKDPrEdsTRO1hnMETpSqkdXiLctHKUphNpsOa4&#10;UGFHy4qKJu+Ngn2f8++xWbkW+/Vmc9ifGj/eKvX8NHxOQQQawn/43v7SCkZvH3A7E4+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ScRMUAAADcAAAADwAAAAAAAAAA&#10;AAAAAAChAgAAZHJzL2Rvd25yZXYueG1sUEsFBgAAAAAEAAQA+QAAAJMDAAAAAA==&#10;" strokeweight="1.5pt"/>
                        <v:shape id="Freeform 153" o:spid="_x0000_s1109" style="position:absolute;left:3120;top:4245;width:840;height:488;visibility:visible;mso-wrap-style:square;v-text-anchor:top" coordsize="840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EO1sEA&#10;AADcAAAADwAAAGRycy9kb3ducmV2LnhtbERPy4rCMBTdD/gP4QruxtTHSKmNIj5AmNU4HXB521zb&#10;YnNTmqj17ycLweXhvNN1bxpxp87VlhVMxhEI4sLqmksF2e/hMwbhPLLGxjIpeJKD9WrwkWKi7YN/&#10;6H7ypQgh7BJUUHnfJlK6oiKDbmxb4sBdbGfQB9iVUnf4COGmkdMoWkiDNYeGClvaVlRcTzejYLG/&#10;zs7zM+I35vUz223jLP+LlRoN+80ShKfev8Uv91ErmH6F+eFMOAJ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yBDtbBAAAA3AAAAA8AAAAAAAAAAAAAAAAAmAIAAGRycy9kb3du&#10;cmV2LnhtbFBLBQYAAAAABAAEAPUAAACGAwAAAAA=&#10;" path="m,488c51,337,103,187,143,113,183,39,124,64,240,45,356,26,598,13,840,e" filled="f" strokeweight="1.5pt">
                          <v:path arrowok="t" o:connecttype="custom" o:connectlocs="0,488;143,113;240,45;840,0" o:connectangles="0,0,0,0"/>
                        </v:shape>
                        <v:shape id="Freeform 154" o:spid="_x0000_s1110" style="position:absolute;left:2243;top:3756;width:1035;height:549;visibility:visible;mso-wrap-style:square;v-text-anchor:top" coordsize="1035,5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I/xsMA&#10;AADcAAAADwAAAGRycy9kb3ducmV2LnhtbESPy2rDMBBF94X8g5hAdo1sB5fgRjYhJRACXTQP6HKw&#10;prapNTKSGjt/HxUKXV7OfXA31WR6cSPnO8sK0mUCgri2uuNGweW8f16D8AFZY2+ZFNzJQ1XOnjZY&#10;aDvyB91OoRGxhH2BCtoQhkJKX7dk0C/tQBzZl3UGQ5SukdrhGMtNL7MkeZEGO44LLQ60a6n+Pv0Y&#10;BTIJNH0OY/p2zeh4dat8vL/nSi3m0/YVRITh3/yXPmgFWZ7C75l4BGT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WI/xsMAAADcAAAADwAAAAAAAAAAAAAAAACYAgAAZHJzL2Rv&#10;d25yZXYueG1sUEsFBgAAAAAEAAQA9QAAAIgDAAAAAA==&#10;" path="m1035,549c964,398,893,248,847,182v-46,-66,-18,-5,-90,-30c685,127,481,51,412,32,343,13,414,,345,39,276,78,138,171,,264e" filled="f" strokeweight="1.5pt">
                          <v:path arrowok="t" o:connecttype="custom" o:connectlocs="1035,549;847,182;757,152;412,32;345,39;0,264" o:connectangles="0,0,0,0,0,0"/>
                        </v:shape>
                        <v:shape id="Freeform 155" o:spid="_x0000_s1111" style="position:absolute;left:2490;top:3120;width:122;height:660;visibility:visible;mso-wrap-style:square;v-text-anchor:top" coordsize="122,6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9SU8UA&#10;AADcAAAADwAAAGRycy9kb3ducmV2LnhtbESPQWvCQBSE74L/YXmFXkQ3BisaXUUKBW+2tgjeHtln&#10;kpr3Nma3Gv99t1DwOMzMN8xy3XGtrtT6yomB8SgBRZI7W0lh4OvzbTgD5QOKxdoJGbiTh/Wq31ti&#10;Zt1NPui6D4WKEPEZGihDaDKtfV4Sox+5hiR6J9cyhijbQtsWbxHOtU6TZKoZK4kLJTb0WlJ+3v+w&#10;AeZjvZ1V3/PkfTBxl8n0QOcdG/P81G0WoAJ14RH+b2+tgfQlhb8z8Qj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1JTxQAAANwAAAAPAAAAAAAAAAAAAAAAAJgCAABkcnMv&#10;ZG93bnJldi54bWxQSwUGAAAAAAQABAD1AAAAigMAAAAA&#10;" path="m120,660v1,-150,2,-300,-7,-390c104,180,87,165,68,120,49,75,24,37,,e" filled="f" strokeweight="1.5pt">
                          <v:path arrowok="t" o:connecttype="custom" o:connectlocs="120,660;113,270;68,120;0,0" o:connectangles="0,0,0,0"/>
                        </v:shape>
                        <v:shape id="Freeform 156" o:spid="_x0000_s1112" style="position:absolute;left:2618;top:3053;width:472;height:322;visibility:visible;mso-wrap-style:square;v-text-anchor:top" coordsize="472,3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DTMsMA&#10;AADcAAAADwAAAGRycy9kb3ducmV2LnhtbESPX2vCMBTF34V9h3AHexGbTtnQapQpiL7ODft6aa5t&#10;tbkpTazZtzeCsMfD+fPjLFbBNKKnztWWFbwnKQjiwuqaSwW/P9vRFITzyBoby6Tgjxysli+DBWba&#10;3vib+oMvRRxhl6GCyvs2k9IVFRl0iW2Jo3eynUEfZVdK3eEtjptGjtP0UxqsORIqbGlTUXE5XE3k&#10;nk9hbXMd7HGWD9dlLnfnba/U22v4moPwFPx/+NneawXjjwk8zsQj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vDTMsMAAADcAAAADwAAAAAAAAAAAAAAAACYAgAAZHJzL2Rv&#10;d25yZXYueG1sUEsFBgAAAAAEAAQA9QAAAIgDAAAAAA==&#10;" path="m,322c91,281,183,241,247,210v64,-31,98,-40,135,-75c419,100,445,50,472,e" filled="f" strokeweight="1.5pt">
                          <v:path arrowok="t" o:connecttype="custom" o:connectlocs="0,322;247,210;382,135;472,0" o:connectangles="0,0,0,0"/>
                        </v:shape>
                        <v:shape id="Freeform 157" o:spid="_x0000_s1113" style="position:absolute;left:3075;top:3218;width:433;height:697;visibility:visible;mso-wrap-style:square;v-text-anchor:top" coordsize="433,6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0KGMIA&#10;AADcAAAADwAAAGRycy9kb3ducmV2LnhtbESP3YrCMBSE74V9h3AWvLPpin9Uo1RhQb3b6gMcmmNb&#10;tzkpSVbr2xtB2MthZr5hVpvetOJGzjeWFXwlKQji0uqGKwXn0/doAcIHZI2tZVLwIA+b9cdghZm2&#10;d/6hWxEqESHsM1RQh9BlUvqyJoM+sR1x9C7WGQxRukpqh/cIN60cp+lMGmw4LtTY0a6m8rf4Mwqu&#10;x8Pssc1N6Ok4zSfoirnb7pQafvb5EkSgPvyH3+29VjCeTuB1Jh4B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TQoYwgAAANwAAAAPAAAAAAAAAAAAAAAAAJgCAABkcnMvZG93&#10;bnJldi54bWxQSwUGAAAAAAQABAD1AAAAhwMAAAAA&#10;" path="m,697c144,626,289,555,360,510v71,-45,63,2,68,-83c433,342,411,171,390,e" filled="f" strokeweight="1.5pt">
                          <v:path arrowok="t" o:connecttype="custom" o:connectlocs="0,697;360,510;428,427;390,0" o:connectangles="0,0,0,0"/>
                        </v:shape>
                        <v:shape id="Freeform 158" o:spid="_x0000_s1114" style="position:absolute;left:3488;top:3698;width:427;height:127;visibility:visible;mso-wrap-style:square;v-text-anchor:top" coordsize="427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bypMYA&#10;AADcAAAADwAAAGRycy9kb3ducmV2LnhtbESPQWvCQBSE74L/YXlCb2ajYKnRVYpoaQ89mLQHb8/s&#10;SzY0+zbNbjX9912h4HGYmW+Y9XawrbhQ7xvHCmZJCoK4dLrhWsFHcZg+gfABWWPrmBT8koftZjxa&#10;Y6bdlY90yUMtIoR9hgpMCF0mpS8NWfSJ64ijV7neYoiyr6Xu8RrhtpXzNH2UFhuOCwY72hkqv/If&#10;qyD9lFW1/N7bd/PS5efToZi9nQqlHibD8wpEoCHcw//tV61gvljA7Uw8AnLz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7bypMYAAADcAAAADwAAAAAAAAAAAAAAAACYAgAAZHJz&#10;L2Rvd25yZXYueG1sUEsFBgAAAAAEAAQA9QAAAIsDAAAAAA==&#10;" path="m,c84,38,169,76,240,97v71,21,156,24,187,30e" filled="f" strokeweight="1.5pt">
                          <v:path arrowok="t" o:connecttype="custom" o:connectlocs="0,0;240,97;427,127" o:connectangles="0,0,0"/>
                        </v:shape>
                      </v:group>
                      <v:shape id="Text Box 159" o:spid="_x0000_s1115" type="#_x0000_t202" style="position:absolute;left:8871;top:13913;width:551;height:6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zuHcQA&#10;AADcAAAADwAAAGRycy9kb3ducmV2LnhtbESPzWrDMBCE74G8g9hAb4nsQENxopg2pNBDKSQx5LpY&#10;W8vUWhlJ9c/bV4VCj8PMfMMcysl2YiAfWscK8k0Ggrh2uuVGQXV7XT+BCBFZY+eYFMwUoDwuFwcs&#10;tBv5QsM1NiJBOBSowMTYF1KG2pDFsHE9cfI+nbcYk/SN1B7HBLed3GbZTlpsOS0Y7OlkqP66flsF&#10;9j27Xz7OuanmasA43148j5NSD6vpeQ8i0hT/w3/tN61g+7iD3zPpCMjj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s7h3EAAAA3AAAAA8AAAAAAAAAAAAAAAAAmAIAAGRycy9k&#10;b3ducmV2LnhtbFBLBQYAAAAABAAEAPUAAACJAwAAAAA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А</w:t>
                              </w:r>
                            </w:p>
                          </w:txbxContent>
                        </v:textbox>
                      </v:shape>
                      <v:line id="Line 160" o:spid="_x0000_s1116" style="position:absolute;flip:y;visibility:visible;mso-wrap-style:square" from="8381,14193" to="8764,1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JXtMcAAADcAAAADwAAAGRycy9kb3ducmV2LnhtbESPT0vDQBTE74LfYXmCF2k3Fv/UmE0p&#10;guChl1ZJ6O2ZfWZDsm/j7trGb+8WCh6HmfkNU6wmO4gD+dA5VnA7z0AQN0533Cr4eH+dLUGEiKxx&#10;cEwKfinAqry8KDDX7shbOuxiKxKEQ44KTIxjLmVoDFkMczcSJ+/LeYsxSd9K7fGY4HaQiyx7kBY7&#10;TgsGR3ox1PS7H6tALjc33379eddXfV0/maqpxv1Gqeuraf0MItIU/8Pn9ptWsLh/hNOZdARk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ole0xwAAANwAAAAPAAAAAAAA&#10;AAAAAAAAAKECAABkcnMvZG93bnJldi54bWxQSwUGAAAAAAQABAD5AAAAlQMAAAAA&#10;"/>
                    </v:group>
                  </w:pict>
                </mc:Fallback>
              </mc:AlternateConten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GPQ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Ф</w:t>
            </w:r>
          </w:p>
        </w:tc>
        <w:tc>
          <w:tcPr>
            <w:tcW w:w="4643" w:type="dxa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noProof/>
                <w:sz w:val="20"/>
                <w:szCs w:val="24"/>
                <w:lang w:val="ru-RU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90245</wp:posOffset>
                      </wp:positionH>
                      <wp:positionV relativeFrom="paragraph">
                        <wp:posOffset>175260</wp:posOffset>
                      </wp:positionV>
                      <wp:extent cx="1273810" cy="686435"/>
                      <wp:effectExtent l="13970" t="0" r="0" b="10795"/>
                      <wp:wrapNone/>
                      <wp:docPr id="230" name="Группа 2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73810" cy="686435"/>
                                <a:chOff x="7416" y="13913"/>
                                <a:chExt cx="2006" cy="1081"/>
                              </a:xfrm>
                            </wpg:grpSpPr>
                            <wpg:grpSp>
                              <wpg:cNvPr id="231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416" y="13974"/>
                                  <a:ext cx="1040" cy="1020"/>
                                  <a:chOff x="1760" y="3040"/>
                                  <a:chExt cx="2200" cy="2200"/>
                                </a:xfrm>
                              </wpg:grpSpPr>
                              <wps:wsp>
                                <wps:cNvPr id="232" name="Oval 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760" y="3040"/>
                                    <a:ext cx="2200" cy="22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Freeform 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890" y="3638"/>
                                    <a:ext cx="383" cy="1177"/>
                                  </a:xfrm>
                                  <a:custGeom>
                                    <a:avLst/>
                                    <a:gdLst>
                                      <a:gd name="T0" fmla="*/ 0 w 383"/>
                                      <a:gd name="T1" fmla="*/ 0 h 1177"/>
                                      <a:gd name="T2" fmla="*/ 285 w 383"/>
                                      <a:gd name="T3" fmla="*/ 240 h 1177"/>
                                      <a:gd name="T4" fmla="*/ 383 w 383"/>
                                      <a:gd name="T5" fmla="*/ 457 h 1177"/>
                                      <a:gd name="T6" fmla="*/ 368 w 383"/>
                                      <a:gd name="T7" fmla="*/ 622 h 1177"/>
                                      <a:gd name="T8" fmla="*/ 323 w 383"/>
                                      <a:gd name="T9" fmla="*/ 832 h 1177"/>
                                      <a:gd name="T10" fmla="*/ 105 w 383"/>
                                      <a:gd name="T11" fmla="*/ 1177 h 117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383" h="1177">
                                        <a:moveTo>
                                          <a:pt x="0" y="0"/>
                                        </a:moveTo>
                                        <a:lnTo>
                                          <a:pt x="285" y="240"/>
                                        </a:lnTo>
                                        <a:lnTo>
                                          <a:pt x="383" y="457"/>
                                        </a:lnTo>
                                        <a:lnTo>
                                          <a:pt x="368" y="622"/>
                                        </a:lnTo>
                                        <a:lnTo>
                                          <a:pt x="323" y="832"/>
                                        </a:lnTo>
                                        <a:lnTo>
                                          <a:pt x="105" y="1177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Freeform 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220" y="4438"/>
                                    <a:ext cx="923" cy="325"/>
                                  </a:xfrm>
                                  <a:custGeom>
                                    <a:avLst/>
                                    <a:gdLst>
                                      <a:gd name="T0" fmla="*/ 0 w 923"/>
                                      <a:gd name="T1" fmla="*/ 40 h 325"/>
                                      <a:gd name="T2" fmla="*/ 555 w 923"/>
                                      <a:gd name="T3" fmla="*/ 47 h 325"/>
                                      <a:gd name="T4" fmla="*/ 923 w 923"/>
                                      <a:gd name="T5" fmla="*/ 325 h 3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923" h="325">
                                        <a:moveTo>
                                          <a:pt x="0" y="40"/>
                                        </a:moveTo>
                                        <a:cubicBezTo>
                                          <a:pt x="200" y="20"/>
                                          <a:pt x="401" y="0"/>
                                          <a:pt x="555" y="47"/>
                                        </a:cubicBezTo>
                                        <a:cubicBezTo>
                                          <a:pt x="709" y="94"/>
                                          <a:pt x="858" y="274"/>
                                          <a:pt x="923" y="32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5" name="Line 7"/>
                                <wps:cNvCnPr/>
                                <wps:spPr bwMode="auto">
                                  <a:xfrm>
                                    <a:off x="3150" y="4755"/>
                                    <a:ext cx="165" cy="3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6" name="Freeform 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20" y="4245"/>
                                    <a:ext cx="840" cy="488"/>
                                  </a:xfrm>
                                  <a:custGeom>
                                    <a:avLst/>
                                    <a:gdLst>
                                      <a:gd name="T0" fmla="*/ 0 w 840"/>
                                      <a:gd name="T1" fmla="*/ 488 h 488"/>
                                      <a:gd name="T2" fmla="*/ 143 w 840"/>
                                      <a:gd name="T3" fmla="*/ 113 h 488"/>
                                      <a:gd name="T4" fmla="*/ 240 w 840"/>
                                      <a:gd name="T5" fmla="*/ 45 h 488"/>
                                      <a:gd name="T6" fmla="*/ 840 w 840"/>
                                      <a:gd name="T7" fmla="*/ 0 h 48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840" h="488">
                                        <a:moveTo>
                                          <a:pt x="0" y="488"/>
                                        </a:moveTo>
                                        <a:cubicBezTo>
                                          <a:pt x="51" y="337"/>
                                          <a:pt x="103" y="187"/>
                                          <a:pt x="143" y="113"/>
                                        </a:cubicBezTo>
                                        <a:cubicBezTo>
                                          <a:pt x="183" y="39"/>
                                          <a:pt x="124" y="64"/>
                                          <a:pt x="240" y="45"/>
                                        </a:cubicBezTo>
                                        <a:cubicBezTo>
                                          <a:pt x="356" y="26"/>
                                          <a:pt x="598" y="13"/>
                                          <a:pt x="84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7" name="Freeform 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243" y="3756"/>
                                    <a:ext cx="1035" cy="549"/>
                                  </a:xfrm>
                                  <a:custGeom>
                                    <a:avLst/>
                                    <a:gdLst>
                                      <a:gd name="T0" fmla="*/ 1035 w 1035"/>
                                      <a:gd name="T1" fmla="*/ 549 h 549"/>
                                      <a:gd name="T2" fmla="*/ 847 w 1035"/>
                                      <a:gd name="T3" fmla="*/ 182 h 549"/>
                                      <a:gd name="T4" fmla="*/ 757 w 1035"/>
                                      <a:gd name="T5" fmla="*/ 152 h 549"/>
                                      <a:gd name="T6" fmla="*/ 412 w 1035"/>
                                      <a:gd name="T7" fmla="*/ 32 h 549"/>
                                      <a:gd name="T8" fmla="*/ 345 w 1035"/>
                                      <a:gd name="T9" fmla="*/ 39 h 549"/>
                                      <a:gd name="T10" fmla="*/ 0 w 1035"/>
                                      <a:gd name="T11" fmla="*/ 264 h 54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035" h="549">
                                        <a:moveTo>
                                          <a:pt x="1035" y="549"/>
                                        </a:moveTo>
                                        <a:cubicBezTo>
                                          <a:pt x="964" y="398"/>
                                          <a:pt x="893" y="248"/>
                                          <a:pt x="847" y="182"/>
                                        </a:cubicBezTo>
                                        <a:cubicBezTo>
                                          <a:pt x="801" y="116"/>
                                          <a:pt x="829" y="177"/>
                                          <a:pt x="757" y="152"/>
                                        </a:cubicBezTo>
                                        <a:cubicBezTo>
                                          <a:pt x="685" y="127"/>
                                          <a:pt x="481" y="51"/>
                                          <a:pt x="412" y="32"/>
                                        </a:cubicBezTo>
                                        <a:cubicBezTo>
                                          <a:pt x="343" y="13"/>
                                          <a:pt x="414" y="0"/>
                                          <a:pt x="345" y="39"/>
                                        </a:cubicBezTo>
                                        <a:cubicBezTo>
                                          <a:pt x="276" y="78"/>
                                          <a:pt x="138" y="171"/>
                                          <a:pt x="0" y="26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8" name="Freeform 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490" y="3120"/>
                                    <a:ext cx="122" cy="660"/>
                                  </a:xfrm>
                                  <a:custGeom>
                                    <a:avLst/>
                                    <a:gdLst>
                                      <a:gd name="T0" fmla="*/ 120 w 122"/>
                                      <a:gd name="T1" fmla="*/ 660 h 660"/>
                                      <a:gd name="T2" fmla="*/ 113 w 122"/>
                                      <a:gd name="T3" fmla="*/ 270 h 660"/>
                                      <a:gd name="T4" fmla="*/ 68 w 122"/>
                                      <a:gd name="T5" fmla="*/ 120 h 660"/>
                                      <a:gd name="T6" fmla="*/ 0 w 122"/>
                                      <a:gd name="T7" fmla="*/ 0 h 6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22" h="660">
                                        <a:moveTo>
                                          <a:pt x="120" y="660"/>
                                        </a:moveTo>
                                        <a:cubicBezTo>
                                          <a:pt x="121" y="510"/>
                                          <a:pt x="122" y="360"/>
                                          <a:pt x="113" y="270"/>
                                        </a:cubicBezTo>
                                        <a:cubicBezTo>
                                          <a:pt x="104" y="180"/>
                                          <a:pt x="87" y="165"/>
                                          <a:pt x="68" y="120"/>
                                        </a:cubicBezTo>
                                        <a:cubicBezTo>
                                          <a:pt x="49" y="75"/>
                                          <a:pt x="24" y="37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9" name="Freeform 1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618" y="3053"/>
                                    <a:ext cx="472" cy="322"/>
                                  </a:xfrm>
                                  <a:custGeom>
                                    <a:avLst/>
                                    <a:gdLst>
                                      <a:gd name="T0" fmla="*/ 0 w 472"/>
                                      <a:gd name="T1" fmla="*/ 322 h 322"/>
                                      <a:gd name="T2" fmla="*/ 247 w 472"/>
                                      <a:gd name="T3" fmla="*/ 210 h 322"/>
                                      <a:gd name="T4" fmla="*/ 382 w 472"/>
                                      <a:gd name="T5" fmla="*/ 135 h 322"/>
                                      <a:gd name="T6" fmla="*/ 472 w 472"/>
                                      <a:gd name="T7" fmla="*/ 0 h 32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472" h="322">
                                        <a:moveTo>
                                          <a:pt x="0" y="322"/>
                                        </a:moveTo>
                                        <a:cubicBezTo>
                                          <a:pt x="91" y="281"/>
                                          <a:pt x="183" y="241"/>
                                          <a:pt x="247" y="210"/>
                                        </a:cubicBezTo>
                                        <a:cubicBezTo>
                                          <a:pt x="311" y="179"/>
                                          <a:pt x="345" y="170"/>
                                          <a:pt x="382" y="135"/>
                                        </a:cubicBezTo>
                                        <a:cubicBezTo>
                                          <a:pt x="419" y="100"/>
                                          <a:pt x="445" y="50"/>
                                          <a:pt x="472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0" name="Freeform 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075" y="3218"/>
                                    <a:ext cx="433" cy="697"/>
                                  </a:xfrm>
                                  <a:custGeom>
                                    <a:avLst/>
                                    <a:gdLst>
                                      <a:gd name="T0" fmla="*/ 0 w 433"/>
                                      <a:gd name="T1" fmla="*/ 697 h 697"/>
                                      <a:gd name="T2" fmla="*/ 360 w 433"/>
                                      <a:gd name="T3" fmla="*/ 510 h 697"/>
                                      <a:gd name="T4" fmla="*/ 428 w 433"/>
                                      <a:gd name="T5" fmla="*/ 427 h 697"/>
                                      <a:gd name="T6" fmla="*/ 390 w 433"/>
                                      <a:gd name="T7" fmla="*/ 0 h 6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433" h="697">
                                        <a:moveTo>
                                          <a:pt x="0" y="697"/>
                                        </a:moveTo>
                                        <a:cubicBezTo>
                                          <a:pt x="144" y="626"/>
                                          <a:pt x="289" y="555"/>
                                          <a:pt x="360" y="510"/>
                                        </a:cubicBezTo>
                                        <a:cubicBezTo>
                                          <a:pt x="431" y="465"/>
                                          <a:pt x="423" y="512"/>
                                          <a:pt x="428" y="427"/>
                                        </a:cubicBezTo>
                                        <a:cubicBezTo>
                                          <a:pt x="433" y="342"/>
                                          <a:pt x="411" y="171"/>
                                          <a:pt x="39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1" name="Freeform 1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88" y="3698"/>
                                    <a:ext cx="427" cy="127"/>
                                  </a:xfrm>
                                  <a:custGeom>
                                    <a:avLst/>
                                    <a:gdLst>
                                      <a:gd name="T0" fmla="*/ 0 w 427"/>
                                      <a:gd name="T1" fmla="*/ 0 h 127"/>
                                      <a:gd name="T2" fmla="*/ 240 w 427"/>
                                      <a:gd name="T3" fmla="*/ 97 h 127"/>
                                      <a:gd name="T4" fmla="*/ 427 w 427"/>
                                      <a:gd name="T5" fmla="*/ 127 h 12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27" h="127">
                                        <a:moveTo>
                                          <a:pt x="0" y="0"/>
                                        </a:moveTo>
                                        <a:cubicBezTo>
                                          <a:pt x="84" y="38"/>
                                          <a:pt x="169" y="76"/>
                                          <a:pt x="240" y="97"/>
                                        </a:cubicBezTo>
                                        <a:cubicBezTo>
                                          <a:pt x="311" y="118"/>
                                          <a:pt x="396" y="121"/>
                                          <a:pt x="427" y="12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42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71" y="13913"/>
                                  <a:ext cx="551" cy="6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Ф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3" name="Line 15"/>
                              <wps:cNvCnPr/>
                              <wps:spPr bwMode="auto">
                                <a:xfrm flipV="1">
                                  <a:off x="8381" y="14193"/>
                                  <a:ext cx="383" cy="27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230" o:spid="_x0000_s1117" style="position:absolute;left:0;text-align:left;margin-left:54.35pt;margin-top:13.8pt;width:100.3pt;height:54.05pt;z-index:251659264" coordorigin="7416,13913" coordsize="2006,1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">
                      <v:group id="Group 3" o:spid="_x0000_s1118" style="position:absolute;left:7416;top:13974;width:1040;height:1020" coordorigin="1760,3040" coordsize="2200,2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      <v:oval id="Oval 4" o:spid="_x0000_s1119" style="position:absolute;left:1760;top:3040;width:2200;height:2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FYSMMA&#10;AADcAAAADwAAAGRycy9kb3ducmV2LnhtbESPQYvCMBSE74L/ITzBi2i6FWSpRhFZ0at18fxonk21&#10;ealN1Oqv3yws7HGYmW+YxaqztXhQ6yvHCj4mCQjiwumKSwXfx+34E4QPyBprx6TgRR5Wy35vgZl2&#10;Tz7QIw+liBD2GSowITSZlL4wZNFPXEMcvbNrLYYo21LqFp8RbmuZJslMWqw4LhhsaGOouOZ3q2B2&#10;Oe5MUp++Tu/RJeynh1v+3t2UGg669RxEoC78h//ae60gnabweyYeAb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4FYSMMAAADcAAAADwAAAAAAAAAAAAAAAACYAgAAZHJzL2Rv&#10;d25yZXYueG1sUEsFBgAAAAAEAAQA9QAAAIgDAAAAAA==&#10;" strokeweight="1.5pt"/>
                        <v:shape id="Freeform 5" o:spid="_x0000_s1120" style="position:absolute;left:1890;top:3638;width:383;height:1177;visibility:visible;mso-wrap-style:square;v-text-anchor:top" coordsize="383,1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7B2sQA&#10;AADcAAAADwAAAGRycy9kb3ducmV2LnhtbESPQWsCMRSE70L/Q3gFb5qtS7VujSIFUQQPbj30+Ni8&#10;bpZuXpYk6vrvTUHwOMzMN8xi1dtWXMiHxrGCt3EGgrhyuuFawel7M/oAESKyxtYxKbhRgNXyZbDA&#10;QrsrH+lSxlokCIcCFZgYu0LKUBmyGMauI07er/MWY5K+ltrjNcFtKydZNpUWG04LBjv6MlT9lWer&#10;INs6N3tf76u4/fHzw1TmJzPPlRq+9utPEJH6+Aw/2jutYJLn8H8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/+wdrEAAAA3AAAAA8AAAAAAAAAAAAAAAAAmAIAAGRycy9k&#10;b3ducmV2LnhtbFBLBQYAAAAABAAEAPUAAACJAwAAAAA=&#10;" path="m,l285,240r98,217l368,622,323,832,105,1177e" filled="f" strokeweight="1.5pt">
                          <v:path arrowok="t" o:connecttype="custom" o:connectlocs="0,0;285,240;383,457;368,622;323,832;105,1177" o:connectangles="0,0,0,0,0,0"/>
                        </v:shape>
                        <v:shape id="Freeform 6" o:spid="_x0000_s1121" style="position:absolute;left:2220;top:4438;width:923;height:325;visibility:visible;mso-wrap-style:square;v-text-anchor:top" coordsize="923,3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LGPcUA&#10;AADcAAAADwAAAGRycy9kb3ducmV2LnhtbESPT2sCMRTE74LfITyhN82q9Q9bo4gg9NCLq4f29ty8&#10;7qbdvCxJ1O23bwTB4zAzv2FWm8424ko+GMcKxqMMBHHptOFKwem4Hy5BhIissXFMCv4owGbd760w&#10;1+7GB7oWsRIJwiFHBXWMbS5lKGuyGEauJU7et/MWY5K+ktrjLcFtIydZNpcWDaeFGlva1VT+Fher&#10;wJ++zjO2n8vt7COOFz+Xwu2NUepl0G3fQETq4jP8aL9rBZPpK9zPpCMg1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UsY9xQAAANwAAAAPAAAAAAAAAAAAAAAAAJgCAABkcnMv&#10;ZG93bnJldi54bWxQSwUGAAAAAAQABAD1AAAAigMAAAAA&#10;" path="m,40c200,20,401,,555,47,709,94,858,274,923,325e" filled="f" strokeweight="1.5pt">
                          <v:path arrowok="t" o:connecttype="custom" o:connectlocs="0,40;555,47;923,325" o:connectangles="0,0,0"/>
                        </v:shape>
                        <v:line id="Line 7" o:spid="_x0000_s1122" style="position:absolute;visibility:visible;mso-wrap-style:square" from="3150,4755" to="3315,5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/lPMUAAADcAAAADwAAAGRycy9kb3ducmV2LnhtbESPT2vCQBTE7wW/w/IEb3Wj0iLRVUTw&#10;D701LYK3R/aZxGTfxt2Nxm/fLRR6HGbmN8xy3ZtG3Mn5yrKCyTgBQZxbXXGh4Ptr9zoH4QOyxsYy&#10;KXiSh/Vq8LLEVNsHf9I9C4WIEPYpKihDaFMpfV6SQT+2LXH0LtYZDFG6QmqHjwg3jZwmybs0WHFc&#10;KLGlbUl5nXVGwanL+Hytd67Bbn84XE632s8+lBoN+80CRKA+/If/2ketYDp7g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J/lPMUAAADcAAAADwAAAAAAAAAA&#10;AAAAAAChAgAAZHJzL2Rvd25yZXYueG1sUEsFBgAAAAAEAAQA+QAAAJMDAAAAAA==&#10;" strokeweight="1.5pt"/>
                        <v:shape id="Freeform 8" o:spid="_x0000_s1123" style="position:absolute;left:3120;top:4245;width:840;height:488;visibility:visible;mso-wrap-style:square;v-text-anchor:top" coordsize="840,4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vWmcMA&#10;AADcAAAADwAAAGRycy9kb3ducmV2LnhtbESPQYvCMBSE74L/IbyFvWm6KqV0jSLqguBptQs9Pptn&#10;W2xeShO1/nuzIHgcZuYbZr7sTSNu1LnasoKvcQSCuLC65lJBdvwZJSCcR9bYWCYFD3KwXAwHc0y1&#10;vfMv3Q6+FAHCLkUFlfdtKqUrKjLoxrYlDt7ZdgZ9kF0pdYf3ADeNnERRLA3WHBYqbGldUXE5XI2C&#10;eHuZ5rMccY+n+pFt1kl2+kuU+vzoV98gPPX+HX61d1rBZBrD/5lwBOTi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fvWmcMAAADcAAAADwAAAAAAAAAAAAAAAACYAgAAZHJzL2Rv&#10;d25yZXYueG1sUEsFBgAAAAAEAAQA9QAAAIgDAAAAAA==&#10;" path="m,488c51,337,103,187,143,113,183,39,124,64,240,45,356,26,598,13,840,e" filled="f" strokeweight="1.5pt">
                          <v:path arrowok="t" o:connecttype="custom" o:connectlocs="0,488;143,113;240,45;840,0" o:connectangles="0,0,0,0"/>
                        </v:shape>
                        <v:shape id="Freeform 9" o:spid="_x0000_s1124" style="position:absolute;left:2243;top:3756;width:1035;height:549;visibility:visible;mso-wrap-style:square;v-text-anchor:top" coordsize="1035,5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jnicQA&#10;AADcAAAADwAAAGRycy9kb3ducmV2LnhtbESPX2vCMBTF3wd+h3AHvq2pLc5RjUU2BBnsYVVhj5fm&#10;2pY1NyWJtn77ZTDY4+F3/nA25WR6cSPnO8sKFkkKgri2uuNGwem4f3oB4QOyxt4yKbiTh3I7e9hg&#10;oe3In3SrQiNiCfsCFbQhDIWUvm7JoE/sQBzZxTqDIUrXSO1wjOWml1maPkuDHceFFgd6ban+rq5G&#10;gUwDTV/DuHg7Z/R+dvlyvH8slZo/Trs1iAjDv/kvfdAKsnwFv2fiEZD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Y54nEAAAA3AAAAA8AAAAAAAAAAAAAAAAAmAIAAGRycy9k&#10;b3ducmV2LnhtbFBLBQYAAAAABAAEAPUAAACJAwAAAAA=&#10;" path="m1035,549c964,398,893,248,847,182v-46,-66,-18,-5,-90,-30c685,127,481,51,412,32,343,13,414,,345,39,276,78,138,171,,264e" filled="f" strokeweight="1.5pt">
                          <v:path arrowok="t" o:connecttype="custom" o:connectlocs="1035,549;847,182;757,152;412,32;345,39;0,264" o:connectangles="0,0,0,0,0,0"/>
                        </v:shape>
                        <v:shape id="Freeform 10" o:spid="_x0000_s1125" style="position:absolute;left:2490;top:3120;width:122;height:660;visibility:visible;mso-wrap-style:square;v-text-anchor:top" coordsize="122,6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iAGcMA&#10;AADcAAAADwAAAGRycy9kb3ducmV2LnhtbERPS2vCQBC+F/oflin0UnRTlWDTrFKEQm71UQrehuw0&#10;Sc3MxuxW4793D4LHj++dLwdu1Yl63zgx8DpOQJGUzjZSGfjefY7moHxAsdg6IQMX8rBcPD7kmFl3&#10;lg2dtqFSMUR8hgbqELpMa1/WxOjHriOJ3K/rGUOEfaVtj+cYzq2eJEmqGRuJDTV2tKqpPGz/2QDz&#10;vi3mzd9bsn6ZueMs/aHDFxvz/DR8vIMKNIS7+OYurIHJNK6NZ+IR0I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iAGcMAAADcAAAADwAAAAAAAAAAAAAAAACYAgAAZHJzL2Rv&#10;d25yZXYueG1sUEsFBgAAAAAEAAQA9QAAAIgDAAAAAA==&#10;" path="m120,660v1,-150,2,-300,-7,-390c104,180,87,165,68,120,49,75,24,37,,e" filled="f" strokeweight="1.5pt">
                          <v:path arrowok="t" o:connecttype="custom" o:connectlocs="120,660;113,270;68,120;0,0" o:connectangles="0,0,0,0"/>
                        </v:shape>
                        <v:shape id="Freeform 11" o:spid="_x0000_s1126" style="position:absolute;left:2618;top:3053;width:472;height:322;visibility:visible;mso-wrap-style:square;v-text-anchor:top" coordsize="472,3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cBeMIA&#10;AADcAAAADwAAAGRycy9kb3ducmV2LnhtbESPS4vCMBSF98L8h3CF2ciYqiBjxyijILr1wXR7aa5t&#10;tbkpTabGf28EweXhPD7OfBlMLTpqXWVZwWiYgCDOra64UHA6br6+QTiPrLG2TAru5GC5+OjNMdX2&#10;xnvqDr4QcYRdigpK75tUSpeXZNANbUMcvbNtDfoo20LqFm9x3NRynCRTabDiSCixoXVJ+fXwbyL3&#10;cg4rm+lg/2bZYFVkcnvZdEp99sPvDwhPwb/Dr/ZOKxhPZvA8E4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xwF4wgAAANwAAAAPAAAAAAAAAAAAAAAAAJgCAABkcnMvZG93&#10;bnJldi54bWxQSwUGAAAAAAQABAD1AAAAhwMAAAAA&#10;" path="m,322c91,281,183,241,247,210v64,-31,98,-40,135,-75c419,100,445,50,472,e" filled="f" strokeweight="1.5pt">
                          <v:path arrowok="t" o:connecttype="custom" o:connectlocs="0,322;247,210;382,135;472,0" o:connectangles="0,0,0,0"/>
                        </v:shape>
                        <v:shape id="Freeform 12" o:spid="_x0000_s1127" style="position:absolute;left:3075;top:3218;width:433;height:697;visibility:visible;mso-wrap-style:square;v-text-anchor:top" coordsize="433,6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+axsAA&#10;AADcAAAADwAAAGRycy9kb3ducmV2LnhtbERP3WrCMBS+H/gO4QjezVTp3KimpQqC8251D3Boztpq&#10;c1KSaOvbLxeDXX58/7tiMr14kPOdZQWrZQKCuLa640bB9+X4+gHCB2SNvWVS8CQPRT572WGm7chf&#10;9KhCI2II+wwVtCEMmZS+bsmgX9qBOHI/1hkMEbpGaodjDDe9XCfJRhrsODa0ONChpfpW3Y2C6/lz&#10;89yXJkx0fitTdNW72x+UWsyncgsi0BT+xX/uk1awTuP8eCYeAZn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6+axsAAAADcAAAADwAAAAAAAAAAAAAAAACYAgAAZHJzL2Rvd25y&#10;ZXYueG1sUEsFBgAAAAAEAAQA9QAAAIUDAAAAAA==&#10;" path="m,697c144,626,289,555,360,510v71,-45,63,2,68,-83c433,342,411,171,390,e" filled="f" strokeweight="1.5pt">
                          <v:path arrowok="t" o:connecttype="custom" o:connectlocs="0,697;360,510;428,427;390,0" o:connectangles="0,0,0,0"/>
                        </v:shape>
                        <v:shape id="Freeform 13" o:spid="_x0000_s1128" style="position:absolute;left:3488;top:3698;width:427;height:127;visibility:visible;mso-wrap-style:square;v-text-anchor:top" coordsize="427,1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RiesYA&#10;AADcAAAADwAAAGRycy9kb3ducmV2LnhtbESPQWvCQBSE74L/YXmF3nQTKaWNrlKklvbgwaQevD2z&#10;L9lg9m2a3Wr6712h4HGYmW+YxWqwrThT7xvHCtJpAoK4dLrhWsF3sZm8gPABWWPrmBT8kYfVcjxa&#10;YKbdhXd0zkMtIoR9hgpMCF0mpS8NWfRT1xFHr3K9xRBlX0vd4yXCbStnSfIsLTYcFwx2tDZUnvJf&#10;qyDZy6p6/Xm3W/PR5cfDpki/DoVSjw/D2xxEoCHcw//tT61g9pTC7Uw8AnJ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VRiesYAAADcAAAADwAAAAAAAAAAAAAAAACYAgAAZHJz&#10;L2Rvd25yZXYueG1sUEsFBgAAAAAEAAQA9QAAAIsDAAAAAA==&#10;" path="m,c84,38,169,76,240,97v71,21,156,24,187,30e" filled="f" strokeweight="1.5pt">
                          <v:path arrowok="t" o:connecttype="custom" o:connectlocs="0,0;240,97;427,127" o:connectangles="0,0,0"/>
                        </v:shape>
                      </v:group>
                      <v:shape id="Text Box 14" o:spid="_x0000_s1129" type="#_x0000_t202" style="position:absolute;left:8871;top:13913;width:551;height:6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5+w8MA&#10;AADcAAAADwAAAGRycy9kb3ducmV2LnhtbESPzWrDMBCE74G+g9hCb4kcU0pxo4S0pNBDCSQ25LpY&#10;W8vEWhlJ8c/bV4FCj8PMfMNsdpPtxEA+tI4VrFcZCOLa6ZYbBVX5uXwFESKyxs4xKZgpwG77sNhg&#10;od3IJxrOsREJwqFABSbGvpAy1IYshpXriZP347zFmKRvpPY4JrjtZJ5lL9Jiy2nBYE8fhurr+WYV&#10;2O/scjoe1qaaqwHjXL57Hielnh6n/RuISFP8D/+1v7SC/DmH+5l0BOT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M5+w8MAAADcAAAADwAAAAAAAAAAAAAAAACYAgAAZHJzL2Rv&#10;d25yZXYueG1sUEsFBgAAAAAEAAQA9QAAAIgDAAAAAA=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Ф</w:t>
                              </w:r>
                            </w:p>
                          </w:txbxContent>
                        </v:textbox>
                      </v:shape>
                      <v:line id="Line 15" o:spid="_x0000_s1130" style="position:absolute;flip:y;visibility:visible;mso-wrap-style:square" from="8381,14193" to="8764,1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DHasYAAADcAAAADwAAAGRycy9kb3ducmV2LnhtbESPQWsCMRSE70L/Q3gFL0WztVJ0axQp&#10;FHrwopYVb8/N62bZzcs2ibr9941Q8DjMzDfMYtXbVlzIh9qxgudxBoK4dLrmSsHX/mM0AxEissbW&#10;MSn4pQCr5cNggbl2V97SZRcrkSAcclRgYuxyKUNpyGIYu444ed/OW4xJ+kpqj9cEt62cZNmrtFhz&#10;WjDY0buhstmdrQI52zz9+PVp2hTN4TA3RVl0x41Sw8d+/QYiUh/v4f/2p1Ywmb7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Ax2rGAAAA3AAAAA8AAAAAAAAA&#10;AAAAAAAAoQIAAGRycy9kb3ducmV2LnhtbFBLBQYAAAAABAAEAPkAAACUAwAAAAA=&#10;"/>
                    </v:group>
                  </w:pict>
                </mc:Fallback>
              </mc:AlternateConten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lastRenderedPageBreak/>
              <w:t>GSP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А+Ф</w:t>
            </w:r>
          </w:p>
        </w:tc>
        <w:tc>
          <w:tcPr>
            <w:tcW w:w="4643" w:type="dxa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noProof/>
                <w:sz w:val="20"/>
                <w:szCs w:val="24"/>
                <w:lang w:val="ru-RU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654685</wp:posOffset>
                      </wp:positionH>
                      <wp:positionV relativeFrom="paragraph">
                        <wp:posOffset>182880</wp:posOffset>
                      </wp:positionV>
                      <wp:extent cx="1315085" cy="768350"/>
                      <wp:effectExtent l="16510" t="0" r="1905" b="0"/>
                      <wp:wrapNone/>
                      <wp:docPr id="217" name="Группа 2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15085" cy="768350"/>
                                <a:chOff x="7660" y="1432"/>
                                <a:chExt cx="2071" cy="1210"/>
                              </a:xfrm>
                            </wpg:grpSpPr>
                            <wps:wsp>
                              <wps:cNvPr id="218" name="Oval 2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60" y="1474"/>
                                  <a:ext cx="1040" cy="10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9" name="Freeform 2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686" y="2122"/>
                                  <a:ext cx="628" cy="151"/>
                                </a:xfrm>
                                <a:custGeom>
                                  <a:avLst/>
                                  <a:gdLst>
                                    <a:gd name="T0" fmla="*/ 0 w 628"/>
                                    <a:gd name="T1" fmla="*/ 21 h 151"/>
                                    <a:gd name="T2" fmla="*/ 454 w 628"/>
                                    <a:gd name="T3" fmla="*/ 22 h 151"/>
                                    <a:gd name="T4" fmla="*/ 628 w 628"/>
                                    <a:gd name="T5" fmla="*/ 151 h 1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628" h="151">
                                      <a:moveTo>
                                        <a:pt x="0" y="21"/>
                                      </a:moveTo>
                                      <a:cubicBezTo>
                                        <a:pt x="76" y="21"/>
                                        <a:pt x="349" y="0"/>
                                        <a:pt x="454" y="22"/>
                                      </a:cubicBezTo>
                                      <a:cubicBezTo>
                                        <a:pt x="559" y="44"/>
                                        <a:pt x="597" y="127"/>
                                        <a:pt x="628" y="15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0" name="Line 214"/>
                              <wps:cNvCnPr/>
                              <wps:spPr bwMode="auto">
                                <a:xfrm>
                                  <a:off x="8317" y="2269"/>
                                  <a:ext cx="78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1" name="Freeform 2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17" y="1773"/>
                                  <a:ext cx="509" cy="502"/>
                                </a:xfrm>
                                <a:custGeom>
                                  <a:avLst/>
                                  <a:gdLst>
                                    <a:gd name="T0" fmla="*/ 399 w 509"/>
                                    <a:gd name="T1" fmla="*/ 502 h 502"/>
                                    <a:gd name="T2" fmla="*/ 501 w 509"/>
                                    <a:gd name="T3" fmla="*/ 318 h 502"/>
                                    <a:gd name="T4" fmla="*/ 447 w 509"/>
                                    <a:gd name="T5" fmla="*/ 178 h 502"/>
                                    <a:gd name="T6" fmla="*/ 349 w 509"/>
                                    <a:gd name="T7" fmla="*/ 110 h 502"/>
                                    <a:gd name="T8" fmla="*/ 264 w 509"/>
                                    <a:gd name="T9" fmla="*/ 58 h 502"/>
                                    <a:gd name="T10" fmla="*/ 146 w 509"/>
                                    <a:gd name="T11" fmla="*/ 49 h 502"/>
                                    <a:gd name="T12" fmla="*/ 0 w 509"/>
                                    <a:gd name="T13" fmla="*/ 355 h 50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509" h="502">
                                      <a:moveTo>
                                        <a:pt x="399" y="502"/>
                                      </a:moveTo>
                                      <a:cubicBezTo>
                                        <a:pt x="416" y="472"/>
                                        <a:pt x="493" y="372"/>
                                        <a:pt x="501" y="318"/>
                                      </a:cubicBezTo>
                                      <a:cubicBezTo>
                                        <a:pt x="509" y="264"/>
                                        <a:pt x="472" y="213"/>
                                        <a:pt x="447" y="178"/>
                                      </a:cubicBezTo>
                                      <a:cubicBezTo>
                                        <a:pt x="422" y="143"/>
                                        <a:pt x="379" y="130"/>
                                        <a:pt x="349" y="110"/>
                                      </a:cubicBezTo>
                                      <a:cubicBezTo>
                                        <a:pt x="319" y="90"/>
                                        <a:pt x="298" y="68"/>
                                        <a:pt x="264" y="58"/>
                                      </a:cubicBezTo>
                                      <a:cubicBezTo>
                                        <a:pt x="230" y="48"/>
                                        <a:pt x="190" y="0"/>
                                        <a:pt x="146" y="49"/>
                                      </a:cubicBezTo>
                                      <a:cubicBezTo>
                                        <a:pt x="102" y="98"/>
                                        <a:pt x="31" y="291"/>
                                        <a:pt x="0" y="35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2" name="Freeform 2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271" y="1775"/>
                                  <a:ext cx="408" cy="101"/>
                                </a:xfrm>
                                <a:custGeom>
                                  <a:avLst/>
                                  <a:gdLst>
                                    <a:gd name="T0" fmla="*/ 0 w 408"/>
                                    <a:gd name="T1" fmla="*/ 101 h 101"/>
                                    <a:gd name="T2" fmla="*/ 157 w 408"/>
                                    <a:gd name="T3" fmla="*/ 6 h 101"/>
                                    <a:gd name="T4" fmla="*/ 408 w 408"/>
                                    <a:gd name="T5" fmla="*/ 63 h 10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08" h="101">
                                      <a:moveTo>
                                        <a:pt x="0" y="101"/>
                                      </a:moveTo>
                                      <a:cubicBezTo>
                                        <a:pt x="26" y="86"/>
                                        <a:pt x="89" y="12"/>
                                        <a:pt x="157" y="6"/>
                                      </a:cubicBezTo>
                                      <a:cubicBezTo>
                                        <a:pt x="225" y="0"/>
                                        <a:pt x="356" y="51"/>
                                        <a:pt x="408" y="6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3" name="Text Box 2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80" y="1432"/>
                                  <a:ext cx="651" cy="7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per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4" name="Line 218"/>
                              <wps:cNvCnPr/>
                              <wps:spPr bwMode="auto">
                                <a:xfrm flipV="1">
                                  <a:off x="8600" y="1728"/>
                                  <a:ext cx="488" cy="2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5" name="Freeform 2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35" y="1534"/>
                                  <a:ext cx="138" cy="276"/>
                                </a:xfrm>
                                <a:custGeom>
                                  <a:avLst/>
                                  <a:gdLst>
                                    <a:gd name="T0" fmla="*/ 0 w 138"/>
                                    <a:gd name="T1" fmla="*/ 0 h 276"/>
                                    <a:gd name="T2" fmla="*/ 42 w 138"/>
                                    <a:gd name="T3" fmla="*/ 75 h 276"/>
                                    <a:gd name="T4" fmla="*/ 66 w 138"/>
                                    <a:gd name="T5" fmla="*/ 129 h 276"/>
                                    <a:gd name="T6" fmla="*/ 78 w 138"/>
                                    <a:gd name="T7" fmla="*/ 147 h 276"/>
                                    <a:gd name="T8" fmla="*/ 93 w 138"/>
                                    <a:gd name="T9" fmla="*/ 192 h 276"/>
                                    <a:gd name="T10" fmla="*/ 111 w 138"/>
                                    <a:gd name="T11" fmla="*/ 228 h 276"/>
                                    <a:gd name="T12" fmla="*/ 138 w 138"/>
                                    <a:gd name="T13" fmla="*/ 276 h 2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38" h="276">
                                      <a:moveTo>
                                        <a:pt x="0" y="0"/>
                                      </a:moveTo>
                                      <a:cubicBezTo>
                                        <a:pt x="13" y="25"/>
                                        <a:pt x="26" y="52"/>
                                        <a:pt x="42" y="75"/>
                                      </a:cubicBezTo>
                                      <a:cubicBezTo>
                                        <a:pt x="53" y="91"/>
                                        <a:pt x="57" y="112"/>
                                        <a:pt x="66" y="129"/>
                                      </a:cubicBezTo>
                                      <a:cubicBezTo>
                                        <a:pt x="70" y="135"/>
                                        <a:pt x="76" y="140"/>
                                        <a:pt x="78" y="147"/>
                                      </a:cubicBezTo>
                                      <a:cubicBezTo>
                                        <a:pt x="82" y="159"/>
                                        <a:pt x="86" y="181"/>
                                        <a:pt x="93" y="192"/>
                                      </a:cubicBezTo>
                                      <a:cubicBezTo>
                                        <a:pt x="100" y="203"/>
                                        <a:pt x="104" y="217"/>
                                        <a:pt x="111" y="228"/>
                                      </a:cubicBezTo>
                                      <a:cubicBezTo>
                                        <a:pt x="117" y="237"/>
                                        <a:pt x="138" y="263"/>
                                        <a:pt x="138" y="27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6" name="Oval 2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31" y="2059"/>
                                  <a:ext cx="180" cy="1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7" name="Oval 2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26" y="1591"/>
                                  <a:ext cx="180" cy="1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8" name="Text Box 2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15" y="2124"/>
                                  <a:ext cx="621" cy="5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Ф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9" name="Line 223"/>
                              <wps:cNvCnPr/>
                              <wps:spPr bwMode="auto">
                                <a:xfrm>
                                  <a:off x="8455" y="2131"/>
                                  <a:ext cx="623" cy="1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217" o:spid="_x0000_s1131" style="position:absolute;left:0;text-align:left;margin-left:51.55pt;margin-top:14.4pt;width:103.55pt;height:60.5pt;z-index:251669504" coordorigin="7660,1432" coordsize="2071,1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">
                      <v:oval id="Oval 212" o:spid="_x0000_s1132" style="position:absolute;left:7660;top:1474;width:1040;height:10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wzwsIA&#10;AADcAAAADwAAAGRycy9kb3ducmV2LnhtbERPz2vCMBS+D/Y/hDfwMjS1gkhnlDE27NUqnh/NW1PX&#10;vNQmq7V/vTkIHj++3+vtYBvRU+drxwrmswQEcel0zZWC4+FnugLhA7LGxjEpuJGH7eb1ZY2Zdlfe&#10;U1+ESsQQ9hkqMCG0mZS+NGTRz1xLHLlf11kMEXaV1B1eY7htZJokS2mx5thgsKUvQ+Vf8W8VLM+H&#10;nUma0/dpfD+HfLG/FOPuotTkbfj8ABFoCE/xw51rBek8ro1n4hGQm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3DPCwgAAANwAAAAPAAAAAAAAAAAAAAAAAJgCAABkcnMvZG93&#10;bnJldi54bWxQSwUGAAAAAAQABAD1AAAAhwMAAAAA&#10;" strokeweight="1.5pt"/>
                      <v:shape id="Freeform 213" o:spid="_x0000_s1133" style="position:absolute;left:7686;top:2122;width:628;height:151;visibility:visible;mso-wrap-style:square;v-text-anchor:top" coordsize="628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UzDL8A&#10;AADcAAAADwAAAGRycy9kb3ducmV2LnhtbESPzQrCMBCE74LvEFbwpmk9iFbTIoLgQQV/HmBp1rbY&#10;bEoTtX17Iwgeh5n5hllnnanFi1pXWVYQTyMQxLnVFRcKbtfdZAHCeWSNtWVS0JODLB0O1pho++Yz&#10;vS6+EAHCLkEFpfdNIqXLSzLoprYhDt7dtgZ9kG0hdYvvADe1nEXRXBqsOCyU2NC2pPxxeRoFh1NR&#10;u5x9vNz2/enYHY5RbLRS41G3WYHw1Pl/+NfeawWzeAnfM+EIyPQ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tTMMvwAAANwAAAAPAAAAAAAAAAAAAAAAAJgCAABkcnMvZG93bnJl&#10;di54bWxQSwUGAAAAAAQABAD1AAAAhAMAAAAA&#10;" path="m,21c76,21,349,,454,22,559,44,597,127,628,151e" filled="f" strokeweight="1.5pt">
                        <v:path arrowok="t" o:connecttype="custom" o:connectlocs="0,21;454,22;628,151" o:connectangles="0,0,0"/>
                      </v:shape>
                      <v:line id="Line 214" o:spid="_x0000_s1134" style="position:absolute;visibility:visible;mso-wrap-style:square" from="8317,2269" to="8395,2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HQecEAAADcAAAADwAAAGRycy9kb3ducmV2LnhtbERPz2vCMBS+D/Y/hDfwNtNVEOmMIgOn&#10;eLOKsNujeba1zUuXpFr/e3MQPH58v+fLwbTiSs7XlhV8jRMQxIXVNZcKjof15wyED8gaW8uk4E4e&#10;lov3tzlm2t54T9c8lCKGsM9QQRVCl0npi4oM+rHtiCN3ts5giNCVUju8xXDTyjRJptJgzbGhwo5+&#10;KiqavDcKTn3Of5dm7Vrsfzeb8+m/8ZOdUqOPYfUNItAQXuKne6sVpGmcH8/EIy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MdB5wQAAANwAAAAPAAAAAAAAAAAAAAAA&#10;AKECAABkcnMvZG93bnJldi54bWxQSwUGAAAAAAQABAD5AAAAjwMAAAAA&#10;" strokeweight="1.5pt"/>
                      <v:shape id="Freeform 215" o:spid="_x0000_s1135" style="position:absolute;left:7917;top:1773;width:509;height:502;visibility:visible;mso-wrap-style:square;v-text-anchor:top" coordsize="509,5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53xMcA&#10;AADcAAAADwAAAGRycy9kb3ducmV2LnhtbESPT2vCQBTE70K/w/IKXkQ3BiolupHSYhFaEFMv3l6z&#10;L39I9m3IbmPqp+8WBI/DzPyG2WxH04qBeldbVrBcRCCIc6trLhWcvnbzZxDOI2tsLZOCX3KwTR8m&#10;G0y0vfCRhsyXIkDYJaig8r5LpHR5RQbdwnbEwStsb9AH2ZdS93gJcNPKOIpW0mDNYaHCjl4rypvs&#10;xyi47p7Mmy1m/v06HL4/jx/NbDw3Sk0fx5c1CE+jv4dv7b1WEMdL+D8TjoBM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Oed8THAAAA3AAAAA8AAAAAAAAAAAAAAAAAmAIAAGRy&#10;cy9kb3ducmV2LnhtbFBLBQYAAAAABAAEAPUAAACMAwAAAAA=&#10;" path="m399,502c416,472,493,372,501,318,509,264,472,213,447,178,422,143,379,130,349,110,319,90,298,68,264,58,230,48,190,,146,49,102,98,31,291,,355e" filled="f" strokeweight="1.5pt">
                        <v:path arrowok="t" o:connecttype="custom" o:connectlocs="399,502;501,318;447,178;349,110;264,58;146,49;0,355" o:connectangles="0,0,0,0,0,0,0"/>
                      </v:shape>
                      <v:shape id="Freeform 216" o:spid="_x0000_s1136" style="position:absolute;left:8271;top:1775;width:408;height:101;visibility:visible;mso-wrap-style:square;v-text-anchor:top" coordsize="408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i2zMUA&#10;AADcAAAADwAAAGRycy9kb3ducmV2LnhtbESPwWrDMBBE74X8g9hCb7VcQ0pwo4QQEsghtMQ1hd4W&#10;a2ubWisjKY7691UgkOMwM2+Y5TqaQUzkfG9ZwUuWgyBurO65VVB/7p8XIHxA1jhYJgV/5GG9mj0s&#10;sdT2wieaqtCKBGFfooIuhLGU0jcdGfSZHYmT92OdwZCka6V2eElwM8giz1+lwZ7TQocjbTtqfquz&#10;UfAev+fnsfqITh8XX1N1yOvdrlbq6TFu3kAEiuEevrUPWkFRFHA9k46AXP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KLbMxQAAANwAAAAPAAAAAAAAAAAAAAAAAJgCAABkcnMv&#10;ZG93bnJldi54bWxQSwUGAAAAAAQABAD1AAAAigMAAAAA&#10;" path="m,101c26,86,89,12,157,6,225,,356,51,408,63e" filled="f" strokeweight="1.5pt">
                        <v:path arrowok="t" o:connecttype="custom" o:connectlocs="0,101;157,6;408,63" o:connectangles="0,0,0"/>
                      </v:shape>
                      <v:shape id="Text Box 217" o:spid="_x0000_s1137" type="#_x0000_t202" style="position:absolute;left:9080;top:1432;width:651;height: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0++MMA&#10;AADcAAAADwAAAGRycy9kb3ducmV2LnhtbESPzWrDMBCE74G+g9hCb4kcF0pxo4S0pNBDCSQ25LpY&#10;W8vEWhlJ8c/bV4FCj8PMfMNsdpPtxEA+tI4VrFcZCOLa6ZYbBVX5uXwFESKyxs4xKZgpwG77sNhg&#10;od3IJxrOsREJwqFABSbGvpAy1IYshpXriZP347zFmKRvpPY4JrjtZJ5lL9Jiy2nBYE8fhurr+WYV&#10;2O/scjoe1qaaqwHjXL57Hielnh6n/RuISFP8D/+1v7SCPH+G+5l0BOT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l0++MMAAADcAAAADwAAAAAAAAAAAAAAAACYAgAAZHJzL2Rv&#10;d25yZXYueG1sUEsFBgAAAAAEAAQA9QAAAIgDAAAAAA=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perscript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line id="Line 218" o:spid="_x0000_s1138" style="position:absolute;flip:y;visibility:visible;mso-wrap-style:square" from="8600,1728" to="9088,1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a6vsYAAADc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pBni/gdiYdAbn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2ur7GAAAA3AAAAA8AAAAAAAAA&#10;AAAAAAAAoQIAAGRycy9kb3ducmV2LnhtbFBLBQYAAAAABAAEAPkAAACUAwAAAAA=&#10;"/>
                      <v:shape id="Freeform 219" o:spid="_x0000_s1139" style="position:absolute;left:7935;top:1534;width:138;height:276;visibility:visible;mso-wrap-style:square;v-text-anchor:top" coordsize="138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6y8MEA&#10;AADcAAAADwAAAGRycy9kb3ducmV2LnhtbESP0YrCMBRE3xf8h3CFfVtTi7tINS0iiPq41Q+4Nte2&#10;trmpTdTu3xtB2MdhZs4wy2wwrbhT72rLCqaTCARxYXXNpYLjYfM1B+E8ssbWMin4IwdZOvpYYqLt&#10;g3/pnvtSBAi7BBVU3neJlK6oyKCb2I44eGfbG/RB9qXUPT4C3LQyjqIfabDmsFBhR+uKiia/GQWz&#10;/TmX29LgbX66HmRDptGXWKnP8bBagPA0+P/wu73TCuL4G15nwhGQ6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9esvDBAAAA3AAAAA8AAAAAAAAAAAAAAAAAmAIAAGRycy9kb3du&#10;cmV2LnhtbFBLBQYAAAAABAAEAPUAAACGAwAAAAA=&#10;" path="m,c13,25,26,52,42,75v11,16,15,37,24,54c70,135,76,140,78,147v4,12,8,34,15,45c100,203,104,217,111,228v6,9,27,35,27,48e" filled="f" strokeweight="1.5pt">
                        <v:path arrowok="t" o:connecttype="custom" o:connectlocs="0,0;42,75;66,129;78,147;93,192;111,228;138,276" o:connectangles="0,0,0,0,0,0,0"/>
                      </v:shape>
                      <v:oval id="Oval 220" o:spid="_x0000_s1140" style="position:absolute;left:8331;top:2059;width:180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PIlsQA&#10;AADcAAAADwAAAGRycy9kb3ducmV2LnhtbESPQWvCQBSE70L/w/IKvYhuTCFI6ioiFr0axfMj+5qN&#10;Zt/G7Kqpv75bEDwOM/MNM1v0thE36nztWMFknIAgLp2uuVJw2H+PpiB8QNbYOCYFv+RhMX8bzDDX&#10;7s47uhWhEhHCPkcFJoQ2l9KXhiz6sWuJo/fjOoshyq6SusN7hNtGpkmSSYs1xwWDLa0MlefiahVk&#10;p/3GJM1xfXwMT2H7ubsUj81FqY/3fvkFIlAfXuFne6sVpGkG/2fiEZ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jyJbEAAAA3AAAAA8AAAAAAAAAAAAAAAAAmAIAAGRycy9k&#10;b3ducmV2LnhtbFBLBQYAAAAABAAEAPUAAACJAwAAAAA=&#10;" strokeweight="1.5pt"/>
                      <v:oval id="Oval 221" o:spid="_x0000_s1141" style="position:absolute;left:7926;top:1591;width:180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9tDcQA&#10;AADcAAAADwAAAGRycy9kb3ducmV2LnhtbESPQWvCQBSE70L/w/IKXqRujGBL6ioiil6NxfMj+5qN&#10;zb6N2VWjv94VhB6HmfmGmc47W4sLtb5yrGA0TEAQF05XXCr42a8/vkD4gKyxdkwKbuRhPnvrTTHT&#10;7so7uuShFBHCPkMFJoQmk9IXhiz6oWuIo/frWoshyraUusVrhNtapkkykRYrjgsGG1oaKv7ys1Uw&#10;Oe43JqkPq8N9cAzb8e6U3zcnpfrv3eIbRKAu/Idf7a1WkKaf8DwTj4C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vbQ3EAAAA3AAAAA8AAAAAAAAAAAAAAAAAmAIAAGRycy9k&#10;b3ducmV2LnhtbFBLBQYAAAAABAAEAPUAAACJAwAAAAA=&#10;" strokeweight="1.5pt"/>
                      <v:shape id="Text Box 222" o:spid="_x0000_s1142" type="#_x0000_t202" style="position:absolute;left:9015;top:2124;width:621;height: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msicAA&#10;AADcAAAADwAAAGRycy9kb3ducmV2LnhtbERPTWvCMBi+D/Yfwjvwtqb2MKQaZRsOdhiCWvD60rw2&#10;Zc2bksR+/HtzEDw+PN+b3WQ7MZAPrWMFyywHQVw73XKjoDr/vK9AhIissXNMCmYKsNu+vmyw1G7k&#10;Iw2n2IgUwqFEBSbGvpQy1IYshsz1xIm7Om8xJugbqT2OKdx2ssjzD2mx5dRgsKdvQ/X/6WYV2L/8&#10;cjzsl6aaqwHjfP7yPE5KLd6mzzWISFN8ih/uX62gKNLadCYdAbm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PmsicAAAADcAAAADwAAAAAAAAAAAAAAAACYAgAAZHJzL2Rvd25y&#10;ZXYueG1sUEsFBgAAAAAEAAQA9QAAAIUDAAAAAA=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per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Ф</w:t>
                              </w:r>
                            </w:p>
                          </w:txbxContent>
                        </v:textbox>
                      </v:shape>
                      <v:line id="Line 223" o:spid="_x0000_s1143" style="position:absolute;visibility:visible;mso-wrap-style:square" from="8455,2131" to="9078,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OUX8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QG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U5RfxwAAANwAAAAPAAAAAAAA&#10;AAAAAAAAAKECAABkcnMvZG93bnJldi54bWxQSwUGAAAAAAQABAD5AAAAlQMAAAAA&#10;"/>
                    </v:group>
                  </w:pict>
                </mc:Fallback>
              </mc:AlternateConten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vertAlign w:val="superscript"/>
                <w:lang w:val="en-US"/>
              </w:rPr>
            </w:pPr>
            <w:r>
              <w:rPr>
                <w:szCs w:val="24"/>
                <w:lang w:val="ru-RU"/>
              </w:rPr>
              <w:t>Е</w:t>
            </w:r>
            <w:proofErr w:type="gramStart"/>
            <w:r>
              <w:rPr>
                <w:szCs w:val="24"/>
                <w:lang w:val="en-US"/>
              </w:rPr>
              <w:t>E</w:t>
            </w:r>
            <w:proofErr w:type="gramEnd"/>
            <w:r>
              <w:rPr>
                <w:szCs w:val="24"/>
                <w:lang w:val="en-US"/>
              </w:rPr>
              <w:t>′S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А+Ц</w:t>
            </w:r>
            <w:r>
              <w:rPr>
                <w:szCs w:val="24"/>
                <w:vertAlign w:val="subscript"/>
              </w:rPr>
              <w:t>ІІ</w:t>
            </w:r>
          </w:p>
        </w:tc>
        <w:tc>
          <w:tcPr>
            <w:tcW w:w="4643" w:type="dxa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noProof/>
                <w:sz w:val="20"/>
                <w:szCs w:val="24"/>
                <w:lang w:val="ru-RU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675640</wp:posOffset>
                      </wp:positionH>
                      <wp:positionV relativeFrom="paragraph">
                        <wp:posOffset>203835</wp:posOffset>
                      </wp:positionV>
                      <wp:extent cx="1254760" cy="757555"/>
                      <wp:effectExtent l="18415" t="0" r="3175" b="0"/>
                      <wp:wrapNone/>
                      <wp:docPr id="202" name="Группа 2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54760" cy="757555"/>
                                <a:chOff x="7693" y="3176"/>
                                <a:chExt cx="1976" cy="1193"/>
                              </a:xfrm>
                            </wpg:grpSpPr>
                            <wps:wsp>
                              <wps:cNvPr id="203" name="Oval 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93" y="3201"/>
                                  <a:ext cx="1040" cy="10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4" name="Freeform 2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719" y="3849"/>
                                  <a:ext cx="628" cy="151"/>
                                </a:xfrm>
                                <a:custGeom>
                                  <a:avLst/>
                                  <a:gdLst>
                                    <a:gd name="T0" fmla="*/ 0 w 628"/>
                                    <a:gd name="T1" fmla="*/ 21 h 151"/>
                                    <a:gd name="T2" fmla="*/ 454 w 628"/>
                                    <a:gd name="T3" fmla="*/ 22 h 151"/>
                                    <a:gd name="T4" fmla="*/ 628 w 628"/>
                                    <a:gd name="T5" fmla="*/ 151 h 1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628" h="151">
                                      <a:moveTo>
                                        <a:pt x="0" y="21"/>
                                      </a:moveTo>
                                      <a:cubicBezTo>
                                        <a:pt x="76" y="21"/>
                                        <a:pt x="349" y="0"/>
                                        <a:pt x="454" y="22"/>
                                      </a:cubicBezTo>
                                      <a:cubicBezTo>
                                        <a:pt x="559" y="44"/>
                                        <a:pt x="597" y="127"/>
                                        <a:pt x="628" y="15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Line 240"/>
                              <wps:cNvCnPr/>
                              <wps:spPr bwMode="auto">
                                <a:xfrm>
                                  <a:off x="8350" y="3996"/>
                                  <a:ext cx="78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" name="Freeform 2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50" y="3500"/>
                                  <a:ext cx="509" cy="502"/>
                                </a:xfrm>
                                <a:custGeom>
                                  <a:avLst/>
                                  <a:gdLst>
                                    <a:gd name="T0" fmla="*/ 399 w 509"/>
                                    <a:gd name="T1" fmla="*/ 502 h 502"/>
                                    <a:gd name="T2" fmla="*/ 501 w 509"/>
                                    <a:gd name="T3" fmla="*/ 318 h 502"/>
                                    <a:gd name="T4" fmla="*/ 447 w 509"/>
                                    <a:gd name="T5" fmla="*/ 178 h 502"/>
                                    <a:gd name="T6" fmla="*/ 349 w 509"/>
                                    <a:gd name="T7" fmla="*/ 110 h 502"/>
                                    <a:gd name="T8" fmla="*/ 264 w 509"/>
                                    <a:gd name="T9" fmla="*/ 58 h 502"/>
                                    <a:gd name="T10" fmla="*/ 146 w 509"/>
                                    <a:gd name="T11" fmla="*/ 49 h 502"/>
                                    <a:gd name="T12" fmla="*/ 0 w 509"/>
                                    <a:gd name="T13" fmla="*/ 355 h 50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509" h="502">
                                      <a:moveTo>
                                        <a:pt x="399" y="502"/>
                                      </a:moveTo>
                                      <a:cubicBezTo>
                                        <a:pt x="416" y="472"/>
                                        <a:pt x="493" y="372"/>
                                        <a:pt x="501" y="318"/>
                                      </a:cubicBezTo>
                                      <a:cubicBezTo>
                                        <a:pt x="509" y="264"/>
                                        <a:pt x="472" y="213"/>
                                        <a:pt x="447" y="178"/>
                                      </a:cubicBezTo>
                                      <a:cubicBezTo>
                                        <a:pt x="422" y="143"/>
                                        <a:pt x="379" y="130"/>
                                        <a:pt x="349" y="110"/>
                                      </a:cubicBezTo>
                                      <a:cubicBezTo>
                                        <a:pt x="319" y="90"/>
                                        <a:pt x="298" y="68"/>
                                        <a:pt x="264" y="58"/>
                                      </a:cubicBezTo>
                                      <a:cubicBezTo>
                                        <a:pt x="230" y="48"/>
                                        <a:pt x="190" y="0"/>
                                        <a:pt x="146" y="49"/>
                                      </a:cubicBezTo>
                                      <a:cubicBezTo>
                                        <a:pt x="102" y="98"/>
                                        <a:pt x="31" y="291"/>
                                        <a:pt x="0" y="35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Freeform 2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04" y="3502"/>
                                  <a:ext cx="408" cy="101"/>
                                </a:xfrm>
                                <a:custGeom>
                                  <a:avLst/>
                                  <a:gdLst>
                                    <a:gd name="T0" fmla="*/ 0 w 408"/>
                                    <a:gd name="T1" fmla="*/ 101 h 101"/>
                                    <a:gd name="T2" fmla="*/ 157 w 408"/>
                                    <a:gd name="T3" fmla="*/ 6 h 101"/>
                                    <a:gd name="T4" fmla="*/ 408 w 408"/>
                                    <a:gd name="T5" fmla="*/ 63 h 10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08" h="101">
                                      <a:moveTo>
                                        <a:pt x="0" y="101"/>
                                      </a:moveTo>
                                      <a:cubicBezTo>
                                        <a:pt x="26" y="86"/>
                                        <a:pt x="89" y="12"/>
                                        <a:pt x="157" y="6"/>
                                      </a:cubicBezTo>
                                      <a:cubicBezTo>
                                        <a:pt x="225" y="0"/>
                                        <a:pt x="356" y="51"/>
                                        <a:pt x="408" y="6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Text Box 2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48" y="3176"/>
                                  <a:ext cx="531" cy="6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perscript"/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Line 244"/>
                              <wps:cNvCnPr/>
                              <wps:spPr bwMode="auto">
                                <a:xfrm flipV="1">
                                  <a:off x="8658" y="3522"/>
                                  <a:ext cx="488" cy="2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0" name="Freeform 2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68" y="3261"/>
                                  <a:ext cx="138" cy="276"/>
                                </a:xfrm>
                                <a:custGeom>
                                  <a:avLst/>
                                  <a:gdLst>
                                    <a:gd name="T0" fmla="*/ 0 w 138"/>
                                    <a:gd name="T1" fmla="*/ 0 h 276"/>
                                    <a:gd name="T2" fmla="*/ 42 w 138"/>
                                    <a:gd name="T3" fmla="*/ 75 h 276"/>
                                    <a:gd name="T4" fmla="*/ 66 w 138"/>
                                    <a:gd name="T5" fmla="*/ 129 h 276"/>
                                    <a:gd name="T6" fmla="*/ 78 w 138"/>
                                    <a:gd name="T7" fmla="*/ 147 h 276"/>
                                    <a:gd name="T8" fmla="*/ 93 w 138"/>
                                    <a:gd name="T9" fmla="*/ 192 h 276"/>
                                    <a:gd name="T10" fmla="*/ 111 w 138"/>
                                    <a:gd name="T11" fmla="*/ 228 h 276"/>
                                    <a:gd name="T12" fmla="*/ 138 w 138"/>
                                    <a:gd name="T13" fmla="*/ 276 h 2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38" h="276">
                                      <a:moveTo>
                                        <a:pt x="0" y="0"/>
                                      </a:moveTo>
                                      <a:cubicBezTo>
                                        <a:pt x="13" y="25"/>
                                        <a:pt x="26" y="52"/>
                                        <a:pt x="42" y="75"/>
                                      </a:cubicBezTo>
                                      <a:cubicBezTo>
                                        <a:pt x="53" y="91"/>
                                        <a:pt x="57" y="112"/>
                                        <a:pt x="66" y="129"/>
                                      </a:cubicBezTo>
                                      <a:cubicBezTo>
                                        <a:pt x="70" y="135"/>
                                        <a:pt x="76" y="140"/>
                                        <a:pt x="78" y="147"/>
                                      </a:cubicBezTo>
                                      <a:cubicBezTo>
                                        <a:pt x="82" y="159"/>
                                        <a:pt x="86" y="181"/>
                                        <a:pt x="93" y="192"/>
                                      </a:cubicBezTo>
                                      <a:cubicBezTo>
                                        <a:pt x="100" y="203"/>
                                        <a:pt x="104" y="217"/>
                                        <a:pt x="111" y="228"/>
                                      </a:cubicBezTo>
                                      <a:cubicBezTo>
                                        <a:pt x="117" y="237"/>
                                        <a:pt x="138" y="263"/>
                                        <a:pt x="138" y="27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Text Box 2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48" y="3851"/>
                                  <a:ext cx="621" cy="5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Ц</w:t>
                                    </w:r>
                                    <w:r>
                                      <w:rPr>
                                        <w:sz w:val="28"/>
                                        <w:vertAlign w:val="subscript"/>
                                      </w:rPr>
                                      <w:t>ІІ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2" name="Line 247"/>
                              <wps:cNvCnPr/>
                              <wps:spPr bwMode="auto">
                                <a:xfrm>
                                  <a:off x="8403" y="3805"/>
                                  <a:ext cx="713" cy="1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3" name="Freeform 2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58" y="3588"/>
                                  <a:ext cx="366" cy="58"/>
                                </a:xfrm>
                                <a:custGeom>
                                  <a:avLst/>
                                  <a:gdLst>
                                    <a:gd name="T0" fmla="*/ 0 w 366"/>
                                    <a:gd name="T1" fmla="*/ 51 h 58"/>
                                    <a:gd name="T2" fmla="*/ 115 w 366"/>
                                    <a:gd name="T3" fmla="*/ 1 h 58"/>
                                    <a:gd name="T4" fmla="*/ 366 w 366"/>
                                    <a:gd name="T5" fmla="*/ 58 h 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66" h="58">
                                      <a:moveTo>
                                        <a:pt x="0" y="51"/>
                                      </a:moveTo>
                                      <a:cubicBezTo>
                                        <a:pt x="20" y="43"/>
                                        <a:pt x="54" y="0"/>
                                        <a:pt x="115" y="1"/>
                                      </a:cubicBezTo>
                                      <a:cubicBezTo>
                                        <a:pt x="176" y="2"/>
                                        <a:pt x="314" y="46"/>
                                        <a:pt x="366" y="5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4" name="Freeform 2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31" y="3243"/>
                                  <a:ext cx="141" cy="294"/>
                                </a:xfrm>
                                <a:custGeom>
                                  <a:avLst/>
                                  <a:gdLst>
                                    <a:gd name="T0" fmla="*/ 0 w 141"/>
                                    <a:gd name="T1" fmla="*/ 0 h 294"/>
                                    <a:gd name="T2" fmla="*/ 42 w 141"/>
                                    <a:gd name="T3" fmla="*/ 75 h 294"/>
                                    <a:gd name="T4" fmla="*/ 66 w 141"/>
                                    <a:gd name="T5" fmla="*/ 129 h 294"/>
                                    <a:gd name="T6" fmla="*/ 78 w 141"/>
                                    <a:gd name="T7" fmla="*/ 147 h 294"/>
                                    <a:gd name="T8" fmla="*/ 93 w 141"/>
                                    <a:gd name="T9" fmla="*/ 192 h 294"/>
                                    <a:gd name="T10" fmla="*/ 111 w 141"/>
                                    <a:gd name="T11" fmla="*/ 228 h 294"/>
                                    <a:gd name="T12" fmla="*/ 141 w 141"/>
                                    <a:gd name="T13" fmla="*/ 294 h 29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41" h="294">
                                      <a:moveTo>
                                        <a:pt x="0" y="0"/>
                                      </a:moveTo>
                                      <a:cubicBezTo>
                                        <a:pt x="13" y="25"/>
                                        <a:pt x="26" y="52"/>
                                        <a:pt x="42" y="75"/>
                                      </a:cubicBezTo>
                                      <a:cubicBezTo>
                                        <a:pt x="53" y="91"/>
                                        <a:pt x="57" y="112"/>
                                        <a:pt x="66" y="129"/>
                                      </a:cubicBezTo>
                                      <a:cubicBezTo>
                                        <a:pt x="70" y="135"/>
                                        <a:pt x="76" y="140"/>
                                        <a:pt x="78" y="147"/>
                                      </a:cubicBezTo>
                                      <a:cubicBezTo>
                                        <a:pt x="82" y="159"/>
                                        <a:pt x="86" y="181"/>
                                        <a:pt x="93" y="192"/>
                                      </a:cubicBezTo>
                                      <a:cubicBezTo>
                                        <a:pt x="100" y="203"/>
                                        <a:pt x="104" y="217"/>
                                        <a:pt x="111" y="228"/>
                                      </a:cubicBezTo>
                                      <a:cubicBezTo>
                                        <a:pt x="117" y="237"/>
                                        <a:pt x="141" y="281"/>
                                        <a:pt x="141" y="29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5" name="Freeform 2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19" y="3591"/>
                                  <a:ext cx="352" cy="354"/>
                                </a:xfrm>
                                <a:custGeom>
                                  <a:avLst/>
                                  <a:gdLst>
                                    <a:gd name="T0" fmla="*/ 0 w 352"/>
                                    <a:gd name="T1" fmla="*/ 270 h 354"/>
                                    <a:gd name="T2" fmla="*/ 51 w 352"/>
                                    <a:gd name="T3" fmla="*/ 138 h 354"/>
                                    <a:gd name="T4" fmla="*/ 114 w 352"/>
                                    <a:gd name="T5" fmla="*/ 18 h 354"/>
                                    <a:gd name="T6" fmla="*/ 270 w 352"/>
                                    <a:gd name="T7" fmla="*/ 93 h 354"/>
                                    <a:gd name="T8" fmla="*/ 351 w 352"/>
                                    <a:gd name="T9" fmla="*/ 195 h 354"/>
                                    <a:gd name="T10" fmla="*/ 276 w 352"/>
                                    <a:gd name="T11" fmla="*/ 354 h 3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352" h="354">
                                      <a:moveTo>
                                        <a:pt x="0" y="270"/>
                                      </a:moveTo>
                                      <a:cubicBezTo>
                                        <a:pt x="8" y="247"/>
                                        <a:pt x="42" y="161"/>
                                        <a:pt x="51" y="138"/>
                                      </a:cubicBezTo>
                                      <a:cubicBezTo>
                                        <a:pt x="74" y="100"/>
                                        <a:pt x="90" y="44"/>
                                        <a:pt x="114" y="18"/>
                                      </a:cubicBezTo>
                                      <a:cubicBezTo>
                                        <a:pt x="154" y="0"/>
                                        <a:pt x="239" y="79"/>
                                        <a:pt x="270" y="93"/>
                                      </a:cubicBezTo>
                                      <a:cubicBezTo>
                                        <a:pt x="309" y="119"/>
                                        <a:pt x="343" y="163"/>
                                        <a:pt x="351" y="195"/>
                                      </a:cubicBezTo>
                                      <a:cubicBezTo>
                                        <a:pt x="352" y="238"/>
                                        <a:pt x="288" y="324"/>
                                        <a:pt x="276" y="35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6" name="Freeform 2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755" y="3916"/>
                                  <a:ext cx="595" cy="284"/>
                                </a:xfrm>
                                <a:custGeom>
                                  <a:avLst/>
                                  <a:gdLst>
                                    <a:gd name="T0" fmla="*/ 0 w 595"/>
                                    <a:gd name="T1" fmla="*/ 14 h 284"/>
                                    <a:gd name="T2" fmla="*/ 369 w 595"/>
                                    <a:gd name="T3" fmla="*/ 14 h 284"/>
                                    <a:gd name="T4" fmla="*/ 513 w 595"/>
                                    <a:gd name="T5" fmla="*/ 116 h 284"/>
                                    <a:gd name="T6" fmla="*/ 585 w 595"/>
                                    <a:gd name="T7" fmla="*/ 272 h 284"/>
                                    <a:gd name="T8" fmla="*/ 594 w 595"/>
                                    <a:gd name="T9" fmla="*/ 281 h 284"/>
                                    <a:gd name="T10" fmla="*/ 594 w 595"/>
                                    <a:gd name="T11" fmla="*/ 284 h 28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95" h="284">
                                      <a:moveTo>
                                        <a:pt x="0" y="14"/>
                                      </a:moveTo>
                                      <a:cubicBezTo>
                                        <a:pt x="123" y="13"/>
                                        <a:pt x="247" y="0"/>
                                        <a:pt x="369" y="14"/>
                                      </a:cubicBezTo>
                                      <a:cubicBezTo>
                                        <a:pt x="454" y="31"/>
                                        <a:pt x="484" y="91"/>
                                        <a:pt x="513" y="116"/>
                                      </a:cubicBezTo>
                                      <a:cubicBezTo>
                                        <a:pt x="549" y="159"/>
                                        <a:pt x="571" y="244"/>
                                        <a:pt x="585" y="272"/>
                                      </a:cubicBezTo>
                                      <a:cubicBezTo>
                                        <a:pt x="586" y="276"/>
                                        <a:pt x="591" y="278"/>
                                        <a:pt x="594" y="281"/>
                                      </a:cubicBezTo>
                                      <a:cubicBezTo>
                                        <a:pt x="595" y="282"/>
                                        <a:pt x="594" y="283"/>
                                        <a:pt x="594" y="28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202" o:spid="_x0000_s1144" style="position:absolute;left:0;text-align:left;margin-left:53.2pt;margin-top:16.05pt;width:98.8pt;height:59.65pt;z-index:251671552" coordorigin="7693,3176" coordsize="1976,1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">
                      <v:oval id="Oval 238" o:spid="_x0000_s1145" style="position:absolute;left:7693;top:3201;width:1040;height:10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E3bsQA&#10;AADcAAAADwAAAGRycy9kb3ducmV2LnhtbESPQWsCMRSE7wX/Q3gFL0UTFaSsRimi6NW17Pmxed2s&#10;3bysm6irv74pFHocZuYbZrnuXSNu1IXas4bJWIEgLr2pudLwedqN3kGEiGyw8UwaHhRgvRq8LDEz&#10;/s5HuuWxEgnCIUMNNsY2kzKUlhyGsW+Jk/flO4cxya6SpsN7grtGTpWaS4c1pwWLLW0sld/51WmY&#10;n097q5piWzzfzvEwO17y5/6i9fC1/1iAiNTH//Bf+2A0TNUMfs+kI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hN27EAAAA3AAAAA8AAAAAAAAAAAAAAAAAmAIAAGRycy9k&#10;b3ducmV2LnhtbFBLBQYAAAAABAAEAPUAAACJAwAAAAA=&#10;" strokeweight="1.5pt"/>
                      <v:shape id="Freeform 239" o:spid="_x0000_s1146" style="position:absolute;left:7719;top:3849;width:628;height:151;visibility:visible;mso-wrap-style:square;v-text-anchor:top" coordsize="628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0KT8MA&#10;AADcAAAADwAAAGRycy9kb3ducmV2LnhtbESP0WrCQBRE3wv+w3IF3+pugpSaukoRBB9MoOoHXLK3&#10;SWj2bsiuMfl7VxD6OMzMGWazG20rBup941hDslQgiEtnGq40XC+H908QPiAbbB2Thok87Laztw1m&#10;xt35h4ZzqESEsM9QQx1Cl0npy5os+qXriKP363qLIcq+kqbHe4TbVqZKfUiLDceFGjva11T+nW9W&#10;w6moWl9ySNb7aSry8ZSrxBqtF/Px+wtEoDH8h1/to9GQqhU8z8QjI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0KT8MAAADcAAAADwAAAAAAAAAAAAAAAACYAgAAZHJzL2Rv&#10;d25yZXYueG1sUEsFBgAAAAAEAAQA9QAAAIgDAAAAAA==&#10;" path="m,21c76,21,349,,454,22,559,44,597,127,628,151e" filled="f" strokeweight="1.5pt">
                        <v:path arrowok="t" o:connecttype="custom" o:connectlocs="0,21;454,22;628,151" o:connectangles="0,0,0"/>
                      </v:shape>
                      <v:line id="Line 240" o:spid="_x0000_s1147" style="position:absolute;visibility:visible;mso-wrap-style:square" from="8350,3996" to="8428,4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MvgcQAAADcAAAADwAAAGRycy9kb3ducmV2LnhtbESPQWvCQBSE7wX/w/KE3upGS4tEVxHB&#10;Kr0ZRfD2yD6TmOzbdHej8d+7hUKPw8x8w8yXvWnEjZyvLCsYjxIQxLnVFRcKjofN2xSED8gaG8uk&#10;4EEelovByxxTbe+8p1sWChEh7FNUUIbQplL6vCSDfmRb4uhdrDMYonSF1A7vEW4aOUmST2mw4rhQ&#10;YkvrkvI664yCU5fx+VpvXIPd13Z7Of3U/v1bqddhv5qBCNSH//Bfe6cVTJIP+D0Tj4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8y+BxAAAANwAAAAPAAAAAAAAAAAA&#10;AAAAAKECAABkcnMvZG93bnJldi54bWxQSwUGAAAAAAQABAD5AAAAkgMAAAAA&#10;" strokeweight="1.5pt"/>
                      <v:shape id="Freeform 241" o:spid="_x0000_s1148" style="position:absolute;left:7950;top:3500;width:509;height:502;visibility:visible;mso-wrap-style:square;v-text-anchor:top" coordsize="509,5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Kz0MYA&#10;AADcAAAADwAAAGRycy9kb3ducmV2LnhtbESPT4vCMBTE7wt+h/AEL6LpCitSjSKKIqyw+Ofi7dk8&#10;29LmpTTZWv30ZmHB4zAzv2Fmi9aUoqHa5ZYVfA4jEMSJ1TmnCs6nzWACwnlkjaVlUvAgB4t552OG&#10;sbZ3PlBz9KkIEHYxKsi8r2IpXZKRQTe0FXHwbrY26IOsU6lrvAe4KeUoisbSYM5hIcOKVhklxfHX&#10;KHhuvsza3vp++2x+rvvDd9FvL4VSvW67nILw1Pp3+L+90wpG0Rj+zoQjIOc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8Kz0MYAAADcAAAADwAAAAAAAAAAAAAAAACYAgAAZHJz&#10;L2Rvd25yZXYueG1sUEsFBgAAAAAEAAQA9QAAAIsDAAAAAA==&#10;" path="m399,502c416,472,493,372,501,318,509,264,472,213,447,178,422,143,379,130,349,110,319,90,298,68,264,58,230,48,190,,146,49,102,98,31,291,,355e" filled="f" strokeweight="1.5pt">
                        <v:path arrowok="t" o:connecttype="custom" o:connectlocs="399,502;501,318;447,178;349,110;264,58;146,49;0,355" o:connectangles="0,0,0,0,0,0,0"/>
                      </v:shape>
                      <v:shape id="Freeform 242" o:spid="_x0000_s1149" style="position:absolute;left:8304;top:3502;width:408;height:101;visibility:visible;mso-wrap-style:square;v-text-anchor:top" coordsize="408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pJNMUA&#10;AADcAAAADwAAAGRycy9kb3ducmV2LnhtbESPQWsCMRSE74X+h/AKvdWkQq2sRpFiwUNRui6F3h6b&#10;5+7i5mVJ4pr++0Yo9DjMzDfMcp1sL0byoXOs4XmiQBDXznTcaKiO709zECEiG+wdk4YfCrBe3d8t&#10;sTDuyp80lrERGcKhQA1tjEMhZahbshgmbiDO3sl5izFL30jj8ZrhtpdTpWbSYsd5ocWB3lqqz+XF&#10;atin75fLUB6SNx/zr7HcqWq7rbR+fEibBYhIKf6H/9o7o2GqXuF2Jh8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6kk0xQAAANwAAAAPAAAAAAAAAAAAAAAAAJgCAABkcnMv&#10;ZG93bnJldi54bWxQSwUGAAAAAAQABAD1AAAAigMAAAAA&#10;" path="m,101c26,86,89,12,157,6,225,,356,51,408,63e" filled="f" strokeweight="1.5pt">
                        <v:path arrowok="t" o:connecttype="custom" o:connectlocs="0,101;157,6;408,63" o:connectangles="0,0,0"/>
                      </v:shape>
                      <v:shape id="Text Box 243" o:spid="_x0000_s1150" type="#_x0000_t202" style="position:absolute;left:9048;top:3176;width:531;height:6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zw6b8A&#10;AADcAAAADwAAAGRycy9kb3ducmV2LnhtbERPy2oCMRTdC/2HcAvdaaKLIlOjqFjoohTUAbeXye1k&#10;cHIzJHEef98sCi4P573Zja4VPYXYeNawXCgQxJU3DdcayuvnfA0iJmSDrWfSMFGE3fZltsHC+IHP&#10;1F9SLXIIxwI12JS6QspYWXIYF74jztyvDw5ThqGWJuCQw10rV0q9S4cN5waLHR0tVffLw2lw3+p2&#10;/jktbTmVPabpegg8jFq/vY77DxCJxvQU/7u/jIaVymvzmXwE5PY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TPDpvwAAANwAAAAPAAAAAAAAAAAAAAAAAJgCAABkcnMvZG93bnJl&#10;di54bWxQSwUGAAAAAAQABAD1AAAAhAMAAAAA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perscript"/>
                                  <w:lang w:val="en-US"/>
                                </w:rPr>
                              </w:pPr>
                              <w:r>
                                <w:rPr>
                                  <w:sz w:val="28"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line id="Line 244" o:spid="_x0000_s1151" style="position:absolute;flip:y;visibility:visible;mso-wrap-style:square" from="8658,3522" to="9146,3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JJQMYAAADcAAAADwAAAGRycy9kb3ducmV2LnhtbESPQWsCMRSE7wX/Q3gFL0WzlVJ0axQp&#10;CB681MqKt9fN62bZzcuaRN3++0YQPA4z8w0zX/a2FRfyoXas4HWcgSAuna65UrD/Xo+mIEJE1tg6&#10;JgV/FGC5GDzNMdfuyl902cVKJAiHHBWYGLtcylAashjGriNO3q/zFmOSvpLa4zXBbSsnWfYuLdac&#10;Fgx29GmobHZnq0BOty8nv/p5a4rmcJiZoiy641ap4XO/+gARqY+P8L290Qom2QxuZ9IRkI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CSUDGAAAA3AAAAA8AAAAAAAAA&#10;AAAAAAAAoQIAAGRycy9kb3ducmV2LnhtbFBLBQYAAAAABAAEAPkAAACUAwAAAAA=&#10;"/>
                      <v:shape id="Freeform 245" o:spid="_x0000_s1152" style="position:absolute;left:7968;top:3261;width:138;height:276;visibility:visible;mso-wrap-style:square;v-text-anchor:top" coordsize="138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Xb1bsA&#10;AADcAAAADwAAAGRycy9kb3ducmV2LnhtbERPzQ7BQBC+S7zDZiRubDUiUpaIRHBUHmB0R1vtzlZ3&#10;UW9vDxLHL9//ct2ZWryodaVlBZNxBII4s7rkXMHlvBvNQTiPrLG2TAo+5GC96veWmGj75hO9Up+L&#10;EMIuQQWF900ipcsKMujGtiEO3M22Bn2AbS51i+8QbmoZR9FMGiw5NBTY0LagrEqfRsH0eEvlPjf4&#10;nF8fZ1mRqfQ9Vmo46DYLEJ46/xf/3AetIJ6E+eFMOAJy9QU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AFF29W7AAAA3AAAAA8AAAAAAAAAAAAAAAAAmAIAAGRycy9kb3ducmV2Lnht&#10;bFBLBQYAAAAABAAEAPUAAACAAwAAAAA=&#10;" path="m,c13,25,26,52,42,75v11,16,15,37,24,54c70,135,76,140,78,147v4,12,8,34,15,45c100,203,104,217,111,228v6,9,27,35,27,48e" filled="f" strokeweight="1.5pt">
                        <v:path arrowok="t" o:connecttype="custom" o:connectlocs="0,0;42,75;66,129;78,147;93,192;111,228;138,276" o:connectangles="0,0,0,0,0,0,0"/>
                      </v:shape>
                      <v:shape id="Text Box 246" o:spid="_x0000_s1153" type="#_x0000_t202" style="position:absolute;left:9048;top:3851;width:621;height: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/PqcMA&#10;AADcAAAADwAAAGRycy9kb3ducmV2LnhtbESPT2sCMRTE7wW/Q3iCt5pdDyKrUVqx4EEK6oLXx+Z1&#10;s3TzsiTp/vn2TaHgcZiZ3zC7w2hb0ZMPjWMF+TIDQVw53XCtoLx/vG5AhIissXVMCiYKcNjPXnZY&#10;aDfwlfpbrEWCcChQgYmxK6QMlSGLYek64uR9OW8xJulrqT0OCW5bucqytbTYcFow2NHRUPV9+7EK&#10;7CV7XD9PuSmnssc43d89D6NSi/n4tgURaYzP8H/7rBWs8hz+zqQjIP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6/PqcMAAADcAAAADwAAAAAAAAAAAAAAAACYAgAAZHJzL2Rv&#10;d25yZXYueG1sUEsFBgAAAAAEAAQA9QAAAIgDAAAAAA=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b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Ц</w:t>
                              </w:r>
                              <w:r>
                                <w:rPr>
                                  <w:sz w:val="28"/>
                                  <w:vertAlign w:val="subscript"/>
                                </w:rPr>
                                <w:t>ІІ</w:t>
                              </w:r>
                            </w:p>
                          </w:txbxContent>
                        </v:textbox>
                      </v:shape>
                      <v:line id="Line 247" o:spid="_x0000_s1154" style="position:absolute;visibility:visible;mso-wrap-style:square" from="8403,3805" to="9116,3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<v:shape id="Freeform 248" o:spid="_x0000_s1155" style="position:absolute;left:8358;top:3588;width:366;height:58;visibility:visible;mso-wrap-style:square;v-text-anchor:top" coordsize="366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lZ3cAA&#10;AADcAAAADwAAAGRycy9kb3ducmV2LnhtbESPzYrCMBSF9wO+Q7iCuzG1ggzVKCIobq1KXV6aa1tt&#10;bkoTa317IwizPJyfj7NY9aYWHbWusqxgMo5AEOdWV1woOB23v38gnEfWWFsmBS9ysFoOfhaYaPvk&#10;A3WpL0QYYZeggtL7JpHS5SUZdGPbEAfvaluDPsi2kLrFZxg3tYyjaCYNVhwIJTa0KSm/pw8TuBd5&#10;i2fV7ZztfbZLu373sFGs1GjYr+cgPPX+P/xt77WCeDKFz5lwBOTy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HlZ3cAAAADcAAAADwAAAAAAAAAAAAAAAACYAgAAZHJzL2Rvd25y&#10;ZXYueG1sUEsFBgAAAAAEAAQA9QAAAIUDAAAAAA==&#10;" path="m,51c20,43,54,,115,1v61,1,199,45,251,57e" filled="f" strokeweight="1.5pt">
                        <v:path arrowok="t" o:connecttype="custom" o:connectlocs="0,51;115,1;366,58" o:connectangles="0,0,0"/>
                      </v:shape>
                      <v:shape id="Freeform 249" o:spid="_x0000_s1156" style="position:absolute;left:8031;top:3243;width:141;height:294;visibility:visible;mso-wrap-style:square;v-text-anchor:top" coordsize="141,2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bR2sQA&#10;AADcAAAADwAAAGRycy9kb3ducmV2LnhtbESPT4vCMBTE7wt+h/AEL4umLSJSTUUERRb3oLsg3h7N&#10;6x9sXkoTtX77zYLgcZiZ3zDLVW8acafO1ZYVxJMIBHFudc2lgt+f7XgOwnlkjY1lUvAkB6ts8LHE&#10;VNsHH+l+8qUIEHYpKqi8b1MpXV6RQTexLXHwCtsZ9EF2pdQdPgLcNDKJopk0WHNYqLClTUX59XQz&#10;Cj7Xmi7uKzF8aJ+5Pxe7efy9U2o07NcLEJ56/w6/2nutIImn8H8mHAGZ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m0drEAAAA3AAAAA8AAAAAAAAAAAAAAAAAmAIAAGRycy9k&#10;b3ducmV2LnhtbFBLBQYAAAAABAAEAPUAAACJAwAAAAA=&#10;" path="m,c13,25,26,52,42,75v11,16,15,37,24,54c70,135,76,140,78,147v4,12,8,34,15,45c100,203,104,217,111,228v6,9,30,53,30,66e" filled="f" strokeweight="1.5pt">
                        <v:path arrowok="t" o:connecttype="custom" o:connectlocs="0,0;42,75;66,129;78,147;93,192;111,228;141,294" o:connectangles="0,0,0,0,0,0,0"/>
                      </v:shape>
                      <v:shape id="Freeform 250" o:spid="_x0000_s1157" style="position:absolute;left:8019;top:3591;width:352;height:354;visibility:visible;mso-wrap-style:square;v-text-anchor:top" coordsize="352,3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Oxy8QA&#10;AADcAAAADwAAAGRycy9kb3ducmV2LnhtbESPQWsCMRSE70L/Q3iF3jTrUrVsjVKkQr11tYceH5vn&#10;ZunmZUnimv77Rih4HGbmG2a9TbYXI/nQOVYwnxUgiBunO24VfJ320xcQISJr7B2Tgl8KsN08TNZY&#10;aXflmsZjbEWGcKhQgYlxqKQMjSGLYeYG4uydnbcYs/St1B6vGW57WRbFUlrsOC8YHGhnqPk5XqyC&#10;1blM5vDs7f5zcfoeo6/f+zop9fSY3l5BRErxHv5vf2gF5XwBtzP5CM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zscvEAAAA3AAAAA8AAAAAAAAAAAAAAAAAmAIAAGRycy9k&#10;b3ducmV2LnhtbFBLBQYAAAAABAAEAPUAAACJAwAAAAA=&#10;" path="m,270c8,247,42,161,51,138,74,100,90,44,114,18,154,,239,79,270,93v39,26,73,70,81,102c352,238,288,324,276,354e" filled="f" strokeweight="1.5pt">
                        <v:path arrowok="t" o:connecttype="custom" o:connectlocs="0,270;51,138;114,18;270,93;351,195;276,354" o:connectangles="0,0,0,0,0,0"/>
                      </v:shape>
                      <v:shape id="Freeform 251" o:spid="_x0000_s1158" style="position:absolute;left:7755;top:3916;width:595;height:284;visibility:visible;mso-wrap-style:square;v-text-anchor:top" coordsize="595,2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AEV8YA&#10;AADcAAAADwAAAGRycy9kb3ducmV2LnhtbESP3WrCQBSE7wu+w3IE7+pGBdHoKlL6I6WIRhG8O2aP&#10;STB7NmTXJH37bqHQy2FmvmGW686UoqHaFZYVjIYRCOLU6oIzBafj2/MMhPPIGkvLpOCbHKxXvacl&#10;xtq2fKAm8ZkIEHYxKsi9r2IpXZqTQTe0FXHwbrY26IOsM6lrbAPclHIcRVNpsOCwkGNFLzml9+Rh&#10;FBwvr/NdO/HJe/OY7fFre/64fp6VGvS7zQKEp87/h//aW61gPJrC75lwBOTq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sAEV8YAAADcAAAADwAAAAAAAAAAAAAAAACYAgAAZHJz&#10;L2Rvd25yZXYueG1sUEsFBgAAAAAEAAQA9QAAAIsDAAAAAA==&#10;" path="m,14c123,13,247,,369,14v85,17,115,77,144,102c549,159,571,244,585,272v1,4,6,6,9,9c595,282,594,283,594,284e" filled="f" strokeweight="1.5pt">
                        <v:path arrowok="t" o:connecttype="custom" o:connectlocs="0,14;369,14;513,116;585,272;594,281;594,284" o:connectangles="0,0,0,0,0,0"/>
                      </v:shape>
                    </v:group>
                  </w:pict>
                </mc:Fallback>
              </mc:AlternateConten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en-US"/>
              </w:rPr>
            </w:pPr>
            <w:r>
              <w:rPr>
                <w:szCs w:val="24"/>
              </w:rPr>
              <w:t>РР′</w:t>
            </w:r>
            <w:r>
              <w:rPr>
                <w:szCs w:val="24"/>
                <w:lang w:val="en-US"/>
              </w:rPr>
              <w:t>Q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en-US"/>
              </w:rPr>
            </w:pPr>
            <w:r>
              <w:rPr>
                <w:szCs w:val="24"/>
              </w:rPr>
              <w:t>Ф+Ц</w:t>
            </w:r>
            <w:r>
              <w:rPr>
                <w:szCs w:val="24"/>
                <w:vertAlign w:val="subscript"/>
              </w:rPr>
              <w:t>ІІ</w:t>
            </w:r>
            <w:r>
              <w:rPr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4643" w:type="dxa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noProof/>
                <w:sz w:val="20"/>
                <w:szCs w:val="24"/>
                <w:lang w:val="ru-RU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olumn">
                        <wp:posOffset>782320</wp:posOffset>
                      </wp:positionH>
                      <wp:positionV relativeFrom="paragraph">
                        <wp:posOffset>173355</wp:posOffset>
                      </wp:positionV>
                      <wp:extent cx="1308735" cy="749935"/>
                      <wp:effectExtent l="10795" t="0" r="4445" b="4445"/>
                      <wp:wrapNone/>
                      <wp:docPr id="187" name="Группа 1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08735" cy="749935"/>
                                <a:chOff x="7861" y="4839"/>
                                <a:chExt cx="2061" cy="1181"/>
                              </a:xfrm>
                            </wpg:grpSpPr>
                            <wps:wsp>
                              <wps:cNvPr id="188" name="Oval 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61" y="4864"/>
                                  <a:ext cx="1040" cy="10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9" name="Freeform 2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87" y="5512"/>
                                  <a:ext cx="628" cy="151"/>
                                </a:xfrm>
                                <a:custGeom>
                                  <a:avLst/>
                                  <a:gdLst>
                                    <a:gd name="T0" fmla="*/ 0 w 628"/>
                                    <a:gd name="T1" fmla="*/ 21 h 151"/>
                                    <a:gd name="T2" fmla="*/ 454 w 628"/>
                                    <a:gd name="T3" fmla="*/ 22 h 151"/>
                                    <a:gd name="T4" fmla="*/ 628 w 628"/>
                                    <a:gd name="T5" fmla="*/ 151 h 1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628" h="151">
                                      <a:moveTo>
                                        <a:pt x="0" y="21"/>
                                      </a:moveTo>
                                      <a:cubicBezTo>
                                        <a:pt x="76" y="21"/>
                                        <a:pt x="349" y="0"/>
                                        <a:pt x="454" y="22"/>
                                      </a:cubicBezTo>
                                      <a:cubicBezTo>
                                        <a:pt x="559" y="44"/>
                                        <a:pt x="597" y="127"/>
                                        <a:pt x="628" y="151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0" name="Line 255"/>
                              <wps:cNvCnPr/>
                              <wps:spPr bwMode="auto">
                                <a:xfrm>
                                  <a:off x="8518" y="5659"/>
                                  <a:ext cx="78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1" name="Freeform 2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18" y="5163"/>
                                  <a:ext cx="509" cy="502"/>
                                </a:xfrm>
                                <a:custGeom>
                                  <a:avLst/>
                                  <a:gdLst>
                                    <a:gd name="T0" fmla="*/ 399 w 509"/>
                                    <a:gd name="T1" fmla="*/ 502 h 502"/>
                                    <a:gd name="T2" fmla="*/ 501 w 509"/>
                                    <a:gd name="T3" fmla="*/ 318 h 502"/>
                                    <a:gd name="T4" fmla="*/ 447 w 509"/>
                                    <a:gd name="T5" fmla="*/ 178 h 502"/>
                                    <a:gd name="T6" fmla="*/ 349 w 509"/>
                                    <a:gd name="T7" fmla="*/ 110 h 502"/>
                                    <a:gd name="T8" fmla="*/ 264 w 509"/>
                                    <a:gd name="T9" fmla="*/ 58 h 502"/>
                                    <a:gd name="T10" fmla="*/ 146 w 509"/>
                                    <a:gd name="T11" fmla="*/ 49 h 502"/>
                                    <a:gd name="T12" fmla="*/ 0 w 509"/>
                                    <a:gd name="T13" fmla="*/ 355 h 50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509" h="502">
                                      <a:moveTo>
                                        <a:pt x="399" y="502"/>
                                      </a:moveTo>
                                      <a:cubicBezTo>
                                        <a:pt x="416" y="472"/>
                                        <a:pt x="493" y="372"/>
                                        <a:pt x="501" y="318"/>
                                      </a:cubicBezTo>
                                      <a:cubicBezTo>
                                        <a:pt x="509" y="264"/>
                                        <a:pt x="472" y="213"/>
                                        <a:pt x="447" y="178"/>
                                      </a:cubicBezTo>
                                      <a:cubicBezTo>
                                        <a:pt x="422" y="143"/>
                                        <a:pt x="379" y="130"/>
                                        <a:pt x="349" y="110"/>
                                      </a:cubicBezTo>
                                      <a:cubicBezTo>
                                        <a:pt x="319" y="90"/>
                                        <a:pt x="298" y="68"/>
                                        <a:pt x="264" y="58"/>
                                      </a:cubicBezTo>
                                      <a:cubicBezTo>
                                        <a:pt x="230" y="48"/>
                                        <a:pt x="190" y="0"/>
                                        <a:pt x="146" y="49"/>
                                      </a:cubicBezTo>
                                      <a:cubicBezTo>
                                        <a:pt x="102" y="98"/>
                                        <a:pt x="31" y="291"/>
                                        <a:pt x="0" y="35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" name="Freeform 2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72" y="5165"/>
                                  <a:ext cx="408" cy="101"/>
                                </a:xfrm>
                                <a:custGeom>
                                  <a:avLst/>
                                  <a:gdLst>
                                    <a:gd name="T0" fmla="*/ 0 w 408"/>
                                    <a:gd name="T1" fmla="*/ 101 h 101"/>
                                    <a:gd name="T2" fmla="*/ 157 w 408"/>
                                    <a:gd name="T3" fmla="*/ 6 h 101"/>
                                    <a:gd name="T4" fmla="*/ 408 w 408"/>
                                    <a:gd name="T5" fmla="*/ 63 h 10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08" h="101">
                                      <a:moveTo>
                                        <a:pt x="0" y="101"/>
                                      </a:moveTo>
                                      <a:cubicBezTo>
                                        <a:pt x="26" y="86"/>
                                        <a:pt x="89" y="12"/>
                                        <a:pt x="157" y="6"/>
                                      </a:cubicBezTo>
                                      <a:cubicBezTo>
                                        <a:pt x="225" y="0"/>
                                        <a:pt x="356" y="51"/>
                                        <a:pt x="408" y="6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" name="Text Box 2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4839"/>
                                  <a:ext cx="531" cy="6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Ф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4" name="Line 259"/>
                              <wps:cNvCnPr/>
                              <wps:spPr bwMode="auto">
                                <a:xfrm flipV="1">
                                  <a:off x="8826" y="5185"/>
                                  <a:ext cx="488" cy="2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" name="Freeform 2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36" y="4924"/>
                                  <a:ext cx="138" cy="276"/>
                                </a:xfrm>
                                <a:custGeom>
                                  <a:avLst/>
                                  <a:gdLst>
                                    <a:gd name="T0" fmla="*/ 0 w 138"/>
                                    <a:gd name="T1" fmla="*/ 0 h 276"/>
                                    <a:gd name="T2" fmla="*/ 42 w 138"/>
                                    <a:gd name="T3" fmla="*/ 75 h 276"/>
                                    <a:gd name="T4" fmla="*/ 66 w 138"/>
                                    <a:gd name="T5" fmla="*/ 129 h 276"/>
                                    <a:gd name="T6" fmla="*/ 78 w 138"/>
                                    <a:gd name="T7" fmla="*/ 147 h 276"/>
                                    <a:gd name="T8" fmla="*/ 93 w 138"/>
                                    <a:gd name="T9" fmla="*/ 192 h 276"/>
                                    <a:gd name="T10" fmla="*/ 111 w 138"/>
                                    <a:gd name="T11" fmla="*/ 228 h 276"/>
                                    <a:gd name="T12" fmla="*/ 138 w 138"/>
                                    <a:gd name="T13" fmla="*/ 276 h 2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38" h="276">
                                      <a:moveTo>
                                        <a:pt x="0" y="0"/>
                                      </a:moveTo>
                                      <a:cubicBezTo>
                                        <a:pt x="13" y="25"/>
                                        <a:pt x="26" y="52"/>
                                        <a:pt x="42" y="75"/>
                                      </a:cubicBezTo>
                                      <a:cubicBezTo>
                                        <a:pt x="53" y="91"/>
                                        <a:pt x="57" y="112"/>
                                        <a:pt x="66" y="129"/>
                                      </a:cubicBezTo>
                                      <a:cubicBezTo>
                                        <a:pt x="70" y="135"/>
                                        <a:pt x="76" y="140"/>
                                        <a:pt x="78" y="147"/>
                                      </a:cubicBezTo>
                                      <a:cubicBezTo>
                                        <a:pt x="82" y="159"/>
                                        <a:pt x="86" y="181"/>
                                        <a:pt x="93" y="192"/>
                                      </a:cubicBezTo>
                                      <a:cubicBezTo>
                                        <a:pt x="100" y="203"/>
                                        <a:pt x="104" y="217"/>
                                        <a:pt x="111" y="228"/>
                                      </a:cubicBezTo>
                                      <a:cubicBezTo>
                                        <a:pt x="117" y="237"/>
                                        <a:pt x="138" y="263"/>
                                        <a:pt x="138" y="276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6" name="Text Box 2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21" y="5502"/>
                                  <a:ext cx="701" cy="51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Ц</w:t>
                                    </w:r>
                                    <w:r>
                                      <w:rPr>
                                        <w:sz w:val="28"/>
                                        <w:vertAlign w:val="subscript"/>
                                      </w:rPr>
                                      <w:t>ІІІ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7" name="Line 262"/>
                              <wps:cNvCnPr/>
                              <wps:spPr bwMode="auto">
                                <a:xfrm>
                                  <a:off x="8571" y="5468"/>
                                  <a:ext cx="713" cy="1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" name="Freeform 2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526" y="5251"/>
                                  <a:ext cx="366" cy="58"/>
                                </a:xfrm>
                                <a:custGeom>
                                  <a:avLst/>
                                  <a:gdLst>
                                    <a:gd name="T0" fmla="*/ 0 w 366"/>
                                    <a:gd name="T1" fmla="*/ 51 h 58"/>
                                    <a:gd name="T2" fmla="*/ 115 w 366"/>
                                    <a:gd name="T3" fmla="*/ 1 h 58"/>
                                    <a:gd name="T4" fmla="*/ 366 w 366"/>
                                    <a:gd name="T5" fmla="*/ 58 h 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66" h="58">
                                      <a:moveTo>
                                        <a:pt x="0" y="51"/>
                                      </a:moveTo>
                                      <a:cubicBezTo>
                                        <a:pt x="20" y="43"/>
                                        <a:pt x="54" y="0"/>
                                        <a:pt x="115" y="1"/>
                                      </a:cubicBezTo>
                                      <a:cubicBezTo>
                                        <a:pt x="176" y="2"/>
                                        <a:pt x="314" y="46"/>
                                        <a:pt x="366" y="5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9" name="Freeform 264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99" y="4906"/>
                                  <a:ext cx="141" cy="294"/>
                                </a:xfrm>
                                <a:custGeom>
                                  <a:avLst/>
                                  <a:gdLst>
                                    <a:gd name="T0" fmla="*/ 0 w 141"/>
                                    <a:gd name="T1" fmla="*/ 0 h 294"/>
                                    <a:gd name="T2" fmla="*/ 42 w 141"/>
                                    <a:gd name="T3" fmla="*/ 75 h 294"/>
                                    <a:gd name="T4" fmla="*/ 66 w 141"/>
                                    <a:gd name="T5" fmla="*/ 129 h 294"/>
                                    <a:gd name="T6" fmla="*/ 78 w 141"/>
                                    <a:gd name="T7" fmla="*/ 147 h 294"/>
                                    <a:gd name="T8" fmla="*/ 93 w 141"/>
                                    <a:gd name="T9" fmla="*/ 192 h 294"/>
                                    <a:gd name="T10" fmla="*/ 111 w 141"/>
                                    <a:gd name="T11" fmla="*/ 228 h 294"/>
                                    <a:gd name="T12" fmla="*/ 141 w 141"/>
                                    <a:gd name="T13" fmla="*/ 294 h 29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41" h="294">
                                      <a:moveTo>
                                        <a:pt x="0" y="0"/>
                                      </a:moveTo>
                                      <a:cubicBezTo>
                                        <a:pt x="13" y="25"/>
                                        <a:pt x="26" y="52"/>
                                        <a:pt x="42" y="75"/>
                                      </a:cubicBezTo>
                                      <a:cubicBezTo>
                                        <a:pt x="53" y="91"/>
                                        <a:pt x="57" y="112"/>
                                        <a:pt x="66" y="129"/>
                                      </a:cubicBezTo>
                                      <a:cubicBezTo>
                                        <a:pt x="70" y="135"/>
                                        <a:pt x="76" y="140"/>
                                        <a:pt x="78" y="147"/>
                                      </a:cubicBezTo>
                                      <a:cubicBezTo>
                                        <a:pt x="82" y="159"/>
                                        <a:pt x="86" y="181"/>
                                        <a:pt x="93" y="192"/>
                                      </a:cubicBezTo>
                                      <a:cubicBezTo>
                                        <a:pt x="100" y="203"/>
                                        <a:pt x="104" y="217"/>
                                        <a:pt x="111" y="228"/>
                                      </a:cubicBezTo>
                                      <a:cubicBezTo>
                                        <a:pt x="117" y="237"/>
                                        <a:pt x="141" y="281"/>
                                        <a:pt x="141" y="29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0" name="Freeform 2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87" y="5254"/>
                                  <a:ext cx="352" cy="354"/>
                                </a:xfrm>
                                <a:custGeom>
                                  <a:avLst/>
                                  <a:gdLst>
                                    <a:gd name="T0" fmla="*/ 0 w 352"/>
                                    <a:gd name="T1" fmla="*/ 270 h 354"/>
                                    <a:gd name="T2" fmla="*/ 51 w 352"/>
                                    <a:gd name="T3" fmla="*/ 138 h 354"/>
                                    <a:gd name="T4" fmla="*/ 114 w 352"/>
                                    <a:gd name="T5" fmla="*/ 18 h 354"/>
                                    <a:gd name="T6" fmla="*/ 270 w 352"/>
                                    <a:gd name="T7" fmla="*/ 93 h 354"/>
                                    <a:gd name="T8" fmla="*/ 351 w 352"/>
                                    <a:gd name="T9" fmla="*/ 195 h 354"/>
                                    <a:gd name="T10" fmla="*/ 276 w 352"/>
                                    <a:gd name="T11" fmla="*/ 354 h 3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352" h="354">
                                      <a:moveTo>
                                        <a:pt x="0" y="270"/>
                                      </a:moveTo>
                                      <a:cubicBezTo>
                                        <a:pt x="8" y="247"/>
                                        <a:pt x="42" y="161"/>
                                        <a:pt x="51" y="138"/>
                                      </a:cubicBezTo>
                                      <a:cubicBezTo>
                                        <a:pt x="74" y="100"/>
                                        <a:pt x="90" y="44"/>
                                        <a:pt x="114" y="18"/>
                                      </a:cubicBezTo>
                                      <a:cubicBezTo>
                                        <a:pt x="154" y="0"/>
                                        <a:pt x="239" y="79"/>
                                        <a:pt x="270" y="93"/>
                                      </a:cubicBezTo>
                                      <a:cubicBezTo>
                                        <a:pt x="309" y="119"/>
                                        <a:pt x="343" y="163"/>
                                        <a:pt x="351" y="195"/>
                                      </a:cubicBezTo>
                                      <a:cubicBezTo>
                                        <a:pt x="352" y="238"/>
                                        <a:pt x="288" y="324"/>
                                        <a:pt x="276" y="35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1" name="Freeform 2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23" y="5579"/>
                                  <a:ext cx="595" cy="284"/>
                                </a:xfrm>
                                <a:custGeom>
                                  <a:avLst/>
                                  <a:gdLst>
                                    <a:gd name="T0" fmla="*/ 0 w 595"/>
                                    <a:gd name="T1" fmla="*/ 14 h 284"/>
                                    <a:gd name="T2" fmla="*/ 369 w 595"/>
                                    <a:gd name="T3" fmla="*/ 14 h 284"/>
                                    <a:gd name="T4" fmla="*/ 513 w 595"/>
                                    <a:gd name="T5" fmla="*/ 116 h 284"/>
                                    <a:gd name="T6" fmla="*/ 585 w 595"/>
                                    <a:gd name="T7" fmla="*/ 272 h 284"/>
                                    <a:gd name="T8" fmla="*/ 594 w 595"/>
                                    <a:gd name="T9" fmla="*/ 281 h 284"/>
                                    <a:gd name="T10" fmla="*/ 594 w 595"/>
                                    <a:gd name="T11" fmla="*/ 284 h 28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595" h="284">
                                      <a:moveTo>
                                        <a:pt x="0" y="14"/>
                                      </a:moveTo>
                                      <a:cubicBezTo>
                                        <a:pt x="123" y="13"/>
                                        <a:pt x="247" y="0"/>
                                        <a:pt x="369" y="14"/>
                                      </a:cubicBezTo>
                                      <a:cubicBezTo>
                                        <a:pt x="454" y="31"/>
                                        <a:pt x="484" y="91"/>
                                        <a:pt x="513" y="116"/>
                                      </a:cubicBezTo>
                                      <a:cubicBezTo>
                                        <a:pt x="549" y="159"/>
                                        <a:pt x="571" y="244"/>
                                        <a:pt x="585" y="272"/>
                                      </a:cubicBezTo>
                                      <a:cubicBezTo>
                                        <a:pt x="586" y="276"/>
                                        <a:pt x="591" y="278"/>
                                        <a:pt x="594" y="281"/>
                                      </a:cubicBezTo>
                                      <a:cubicBezTo>
                                        <a:pt x="595" y="282"/>
                                        <a:pt x="594" y="283"/>
                                        <a:pt x="594" y="28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187" o:spid="_x0000_s1159" style="position:absolute;left:0;text-align:left;margin-left:61.6pt;margin-top:13.65pt;width:103.05pt;height:59.05pt;z-index:251672576" coordorigin="7861,4839" coordsize="2061,11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">
                      <v:oval id="Oval 253" o:spid="_x0000_s1160" style="position:absolute;left:7861;top:4864;width:1040;height:10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PHOcQA&#10;AADcAAAADwAAAGRycy9kb3ducmV2LnhtbESPQWvCQBCF74X+h2UKvZS6UUEkdRUpFb0ai+chO81G&#10;s7Mxu2rqr3cOgrcZ3pv3vpktet+oC3WxDmxgOMhAEZfB1lwZ+N2tPqegYkK22AQmA/8UYTF/fZlh&#10;bsOVt3QpUqUkhGOOBlxKba51LB15jIPQEov2FzqPSdau0rbDq4T7Ro+ybKI91iwNDlv6dlQei7M3&#10;MDns1i5r9j/728chbcbbU3Fbn4x5f+uXX6AS9elpflxvrOBPhVaekQn0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zxznEAAAA3AAAAA8AAAAAAAAAAAAAAAAAmAIAAGRycy9k&#10;b3ducmV2LnhtbFBLBQYAAAAABAAEAPUAAACJAwAAAAA=&#10;" strokeweight="1.5pt"/>
                      <v:shape id="Freeform 254" o:spid="_x0000_s1161" style="position:absolute;left:7887;top:5512;width:628;height:151;visibility:visible;mso-wrap-style:square;v-text-anchor:top" coordsize="628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rH970A&#10;AADcAAAADwAAAGRycy9kb3ducmV2LnhtbERPSwrCMBDdC94hjOBO07oQraZFBMGFCn4OMDRjW2wm&#10;pYna3t4Igrt5vO+ss87U4kWtqywriKcRCOLc6ooLBbfrbrIA4TyyxtoyKejJQZYOB2tMtH3zmV4X&#10;X4gQwi5BBaX3TSKly0sy6Ka2IQ7c3bYGfYBtIXWL7xBuajmLork0WHFoKLGhbUn54/I0Cg6nonY5&#10;+3i57fvTsTsco9hopcajbrMC4anzf/HPvddh/mIJ32fCBTL9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JJrH970AAADcAAAADwAAAAAAAAAAAAAAAACYAgAAZHJzL2Rvd25yZXYu&#10;eG1sUEsFBgAAAAAEAAQA9QAAAIIDAAAAAA==&#10;" path="m,21c76,21,349,,454,22,559,44,597,127,628,151e" filled="f" strokeweight="1.5pt">
                        <v:path arrowok="t" o:connecttype="custom" o:connectlocs="0,21;454,22;628,151" o:connectangles="0,0,0"/>
                      </v:shape>
                      <v:line id="Line 255" o:spid="_x0000_s1162" style="position:absolute;visibility:visible;mso-wrap-style:square" from="8518,5659" to="8596,5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t44sUAAADcAAAADwAAAGRycy9kb3ducmV2LnhtbESPQWvCQBCF74X+h2UKvdVNK0ibukop&#10;qMWbsQi9DdkxSZOdTXc3Gv+9cxB6m+G9ee+b+XJ0nTpRiI1nA8+TDBRx6W3DlYHv/erpFVRMyBY7&#10;z2TgQhGWi/u7OebWn3lHpyJVSkI45migTqnPtY5lTQ7jxPfEoh19cJhkDZW2Ac8S7jr9kmUz7bBh&#10;aaixp8+ayrYYnIHDUPDPb7sKHQ7rzeZ4+GvjdGvM48P48Q4q0Zj+zbfrLyv4b4Ivz8gEe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at44sUAAADcAAAADwAAAAAAAAAA&#10;AAAAAAChAgAAZHJzL2Rvd25yZXYueG1sUEsFBgAAAAAEAAQA+QAAAJMDAAAAAA==&#10;" strokeweight="1.5pt"/>
                      <v:shape id="Freeform 256" o:spid="_x0000_s1163" style="position:absolute;left:8118;top:5163;width:509;height:502;visibility:visible;mso-wrap-style:square;v-text-anchor:top" coordsize="509,5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TfX8QA&#10;AADcAAAADwAAAGRycy9kb3ducmV2LnhtbERPS2vCQBC+C/0PyxS8iG4UKjV1laIoBQvi4+JtzI5J&#10;SHY2ZNcY/fWuUOhtPr7nTOetKUVDtcstKxgOIhDEidU5pwqOh1X/E4TzyBpLy6TgTg7ms7fOFGNt&#10;b7yjZu9TEULYxagg876KpXRJRgbdwFbEgbvY2qAPsE6lrvEWwk0pR1E0lgZzDg0ZVrTIKCn2V6Pg&#10;sfowS3vp+fWj2Z5/d5ui154Kpbrv7fcXCE+t/xf/uX90mD8ZwuuZcIG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E31/EAAAA3AAAAA8AAAAAAAAAAAAAAAAAmAIAAGRycy9k&#10;b3ducmV2LnhtbFBLBQYAAAAABAAEAPUAAACJAwAAAAA=&#10;" path="m399,502c416,472,493,372,501,318,509,264,472,213,447,178,422,143,379,130,349,110,319,90,298,68,264,58,230,48,190,,146,49,102,98,31,291,,355e" filled="f" strokeweight="1.5pt">
                        <v:path arrowok="t" o:connecttype="custom" o:connectlocs="399,502;501,318;447,178;349,110;264,58;146,49;0,355" o:connectangles="0,0,0,0,0,0,0"/>
                      </v:shape>
                      <v:shape id="Freeform 257" o:spid="_x0000_s1164" style="position:absolute;left:8472;top:5165;width:408;height:101;visibility:visible;mso-wrap-style:square;v-text-anchor:top" coordsize="408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IeV8MA&#10;AADcAAAADwAAAGRycy9kb3ducmV2LnhtbERP32vCMBB+H/g/hBN8m6mCQzujiCj4IBurRdjb0dza&#10;suZSkljjf78MBnu7j+/nrbfRdGIg51vLCmbTDARxZXXLtYLycnxegvABWWNnmRQ8yMN2M3paY67t&#10;nT9oKEItUgj7HBU0IfS5lL5qyKCf2p44cV/WGQwJulpqh/cUbjo5z7IXabDl1NBgT/uGqu/iZhS8&#10;xc/FrS/eo9Pn5XUoTll5OJRKTcZx9woiUAz/4j/3Saf5qzn8PpMuk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bIeV8MAAADcAAAADwAAAAAAAAAAAAAAAACYAgAAZHJzL2Rv&#10;d25yZXYueG1sUEsFBgAAAAAEAAQA9QAAAIgDAAAAAA==&#10;" path="m,101c26,86,89,12,157,6,225,,356,51,408,63e" filled="f" strokeweight="1.5pt">
                        <v:path arrowok="t" o:connecttype="custom" o:connectlocs="0,101;157,6;408,63" o:connectangles="0,0,0"/>
                      </v:shape>
                      <v:shape id="Text Box 258" o:spid="_x0000_s1165" type="#_x0000_t202" style="position:absolute;left:9216;top:4839;width:531;height:6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eWY8EA&#10;AADcAAAADwAAAGRycy9kb3ducmV2LnhtbERPS2sCMRC+F/wPYQq91awVpK5GqUWhhyKoC16HzXSz&#10;dDNZkriPf98IQm/z8T1nvR1sIzryoXasYDbNQBCXTtdcKSguh9d3ECEia2wck4KRAmw3k6c15tr1&#10;fKLuHCuRQjjkqMDE2OZShtKQxTB1LXHifpy3GBP0ldQe+xRuG/mWZQtpsebUYLClT0Pl7/lmFdjv&#10;7Ho67memGIsO43jZee4HpV6eh48ViEhD/Bc/3F86zV/O4f5MukB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HlmPBAAAA3AAAAA8AAAAAAAAAAAAAAAAAmAIAAGRycy9kb3du&#10;cmV2LnhtbFBLBQYAAAAABAAEAPUAAACGAwAAAAA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per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Ф</w:t>
                              </w:r>
                            </w:p>
                          </w:txbxContent>
                        </v:textbox>
                      </v:shape>
                      <v:line id="Line 259" o:spid="_x0000_s1166" style="position:absolute;flip:y;visibility:visible;mso-wrap-style:square" from="8826,5185" to="9314,5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wSJc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V/M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7BIlxAAAANwAAAAPAAAAAAAAAAAA&#10;AAAAAKECAABkcnMvZG93bnJldi54bWxQSwUGAAAAAAQABAD5AAAAkgMAAAAA&#10;"/>
                      <v:shape id="Freeform 260" o:spid="_x0000_s1167" style="position:absolute;left:8136;top:4924;width:138;height:276;visibility:visible;mso-wrap-style:square;v-text-anchor:top" coordsize="138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Qaa74A&#10;AADcAAAADwAAAGRycy9kb3ducmV2LnhtbERPzYrCMBC+L/gOYQRva6qoaDWKCKJ7tPoAYzO2tc2k&#10;NlHr228Ewdt8fL+zWLWmEg9qXGFZwaAfgSBOrS44U3A6bn+nIJxH1lhZJgUvcrBadn4WGGv75AM9&#10;Ep+JEMIuRgW593UspUtzMuj6tiYO3MU2Bn2ATSZ1g88Qbio5jKKJNFhwaMixpk1OaZncjYLR3yWR&#10;u8zgfXq+HWVJptTXoVK9brueg/DU+q/4497rMH82hvcz4QK5/A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fEGmu+AAAA3AAAAA8AAAAAAAAAAAAAAAAAmAIAAGRycy9kb3ducmV2&#10;LnhtbFBLBQYAAAAABAAEAPUAAACDAwAAAAA=&#10;" path="m,c13,25,26,52,42,75v11,16,15,37,24,54c70,135,76,140,78,147v4,12,8,34,15,45c100,203,104,217,111,228v6,9,27,35,27,48e" filled="f" strokeweight="1.5pt">
                        <v:path arrowok="t" o:connecttype="custom" o:connectlocs="0,0;42,75;66,129;78,147;93,192;111,228;138,276" o:connectangles="0,0,0,0,0,0,0"/>
                      </v:shape>
                      <v:shape id="Text Box 261" o:spid="_x0000_s1168" type="#_x0000_t202" style="position:absolute;left:9221;top:5502;width:701;height: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A1+8EA&#10;AADcAAAADwAAAGRycy9kb3ducmV2LnhtbERPyWrDMBC9B/IPYgK9JXJyCK1rOTQhhR5KIYkh18Ga&#10;WqbWyEiql7+vCoXe5vHWKQ6T7cRAPrSOFWw3GQji2umWGwXV7XX9CCJEZI2dY1IwU4BDuVwUmGs3&#10;8oWGa2xECuGQowITY59LGWpDFsPG9cSJ+3TeYkzQN1J7HFO47eQuy/bSYsupwWBPJ0P11/XbKrDv&#10;2f3ycd6aaq4GjPPt6HmclHpYTS/PICJN8V/8537Taf7THn6fSRfI8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awNfvBAAAA3AAAAA8AAAAAAAAAAAAAAAAAmAIAAGRycy9kb3du&#10;cmV2LnhtbFBLBQYAAAAABAAEAPUAAACGAwAAAAA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b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Ц</w:t>
                              </w:r>
                              <w:r>
                                <w:rPr>
                                  <w:sz w:val="28"/>
                                  <w:vertAlign w:val="subscript"/>
                                </w:rPr>
                                <w:t>ІІІ</w:t>
                              </w:r>
                            </w:p>
                          </w:txbxContent>
                        </v:textbox>
                      </v:shape>
                      <v:line id="Line 262" o:spid="_x0000_s1169" style="position:absolute;visibility:visible;mso-wrap-style:square" from="8571,5468" to="9284,5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oNLc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U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oNLcUAAADcAAAADwAAAAAAAAAA&#10;AAAAAAChAgAAZHJzL2Rvd25yZXYueG1sUEsFBgAAAAAEAAQA+QAAAJMDAAAAAA==&#10;"/>
                      <v:shape id="Freeform 263" o:spid="_x0000_s1170" style="position:absolute;left:8526;top:5251;width:366;height:58;visibility:visible;mso-wrap-style:square;v-text-anchor:top" coordsize="366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upisEA&#10;AADcAAAADwAAAGRycy9kb3ducmV2LnhtbESPTYvCQAyG7wv+hyGCt3VqD7JbHUUExat1Fz2GTmyr&#10;nUzpjLX+e3NY2FtC3o8ny/XgGtVTF2rPBmbTBBRx4W3NpYGf0+7zC1SIyBYbz2TgRQHWq9HHEjPr&#10;n3ykPo+lkhAOGRqoYmwzrUNRkcMw9S2x3K6+cxhl7UptO3xKuGt0miRz7bBmaaiwpW1FxT1/OOm9&#10;6Fs6r2+/50M87/N+2D98khozGQ+bBahIQ/wX/7kPVvC/hVaekQn06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wrqYrBAAAA3AAAAA8AAAAAAAAAAAAAAAAAmAIAAGRycy9kb3du&#10;cmV2LnhtbFBLBQYAAAAABAAEAPUAAACGAwAAAAA=&#10;" path="m,51c20,43,54,,115,1v61,1,199,45,251,57e" filled="f" strokeweight="1.5pt">
                        <v:path arrowok="t" o:connecttype="custom" o:connectlocs="0,51;115,1;366,58" o:connectangles="0,0,0"/>
                      </v:shape>
                      <v:shape id="Freeform 264" o:spid="_x0000_s1171" style="position:absolute;left:8199;top:4906;width:141;height:294;visibility:visible;mso-wrap-style:square;v-text-anchor:top" coordsize="141,2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EcYr8A&#10;AADcAAAADwAAAGRycy9kb3ducmV2LnhtbERPSwrCMBDdC94hjOBGNNWFaDWKCIqILvyAuBuasS02&#10;k9JErbc3guBuHu8703ltCvGkyuWWFfR7EQjixOqcUwXn06o7AuE8ssbCMil4k4P5rNmYYqztiw/0&#10;PPpUhBB2MSrIvC9jKV2SkUHXsyVx4G62MugDrFKpK3yFcFPIQRQNpcGcQ0OGJS0zSu7Hh1HQWWi6&#10;uu3A8K58J/5yW4/6+7VS7Va9mIDwVPu/+Ofe6DB/PIbvM+ECOfs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gERxivwAAANwAAAAPAAAAAAAAAAAAAAAAAJgCAABkcnMvZG93bnJl&#10;di54bWxQSwUGAAAAAAQABAD1AAAAhAMAAAAA&#10;" path="m,c13,25,26,52,42,75v11,16,15,37,24,54c70,135,76,140,78,147v4,12,8,34,15,45c100,203,104,217,111,228v6,9,30,53,30,66e" filled="f" strokeweight="1.5pt">
                        <v:path arrowok="t" o:connecttype="custom" o:connectlocs="0,0;42,75;66,129;78,147;93,192;111,228;141,294" o:connectangles="0,0,0,0,0,0,0"/>
                      </v:shape>
                      <v:shape id="Freeform 265" o:spid="_x0000_s1172" style="position:absolute;left:8187;top:5254;width:352;height:354;visibility:visible;mso-wrap-style:square;v-text-anchor:top" coordsize="352,3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2EjsIA&#10;AADcAAAADwAAAGRycy9kb3ducmV2LnhtbESPQWsCMRSE74L/ITyhN81WWi1bo4go2FtXe+jxsXlu&#10;lm5eliSu8d83hYLHYWa+YVabZDsxkA+tYwXPswIEce10y42Cr/Nh+gYiRGSNnWNScKcAm/V4tMJS&#10;uxtXNJxiIzKEQ4kKTIx9KWWoDVkMM9cTZ+/ivMWYpW+k9njLcNvJeVEspMWW84LBnnaG6p/T1SpY&#10;XubJfLx4e/h8PX8P0Vf7rkpKPU3S9h1EpBQf4f/2USvIRPg7k4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nYSOwgAAANwAAAAPAAAAAAAAAAAAAAAAAJgCAABkcnMvZG93&#10;bnJldi54bWxQSwUGAAAAAAQABAD1AAAAhwMAAAAA&#10;" path="m,270c8,247,42,161,51,138,74,100,90,44,114,18,154,,239,79,270,93v39,26,73,70,81,102c352,238,288,324,276,354e" filled="f" strokeweight="1.5pt">
                        <v:path arrowok="t" o:connecttype="custom" o:connectlocs="0,270;51,138;114,18;270,93;351,195;276,354" o:connectangles="0,0,0,0,0,0"/>
                      </v:shape>
                      <v:shape id="Freeform 266" o:spid="_x0000_s1173" style="position:absolute;left:7923;top:5579;width:595;height:284;visibility:visible;mso-wrap-style:square;v-text-anchor:top" coordsize="595,2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AK/scA&#10;AADcAAAADwAAAGRycy9kb3ducmV2LnhtbESPQWvCQBSE70L/w/IKvZmNCsWmrlKKWikiNhaht9fs&#10;axKafRuyaxL/vSsIHoeZ+YaZLXpTiZYaV1pWMIpiEMSZ1SXnCr4Pq+EUhPPIGivLpOBMDhbzh8EM&#10;E207/qI29bkIEHYJKii8rxMpXVaQQRfZmjh4f7Yx6INscqkb7ALcVHIcx8/SYMlhocCa3gvK/tOT&#10;UXD4Wb7suolP1+1pusft5vjx+3lU6umxf3sF4an39/CtvdEKxvEIrmfCEZDzC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jwCv7HAAAA3AAAAA8AAAAAAAAAAAAAAAAAmAIAAGRy&#10;cy9kb3ducmV2LnhtbFBLBQYAAAAABAAEAPUAAACMAwAAAAA=&#10;" path="m,14c123,13,247,,369,14v85,17,115,77,144,102c549,159,571,244,585,272v1,4,6,6,9,9c595,282,594,283,594,284e" filled="f" strokeweight="1.5pt">
                        <v:path arrowok="t" o:connecttype="custom" o:connectlocs="0,14;369,14;513,116;585,272;594,281;594,284" o:connectangles="0,0,0,0,0,0"/>
                      </v:shape>
                    </v:group>
                  </w:pict>
                </mc:Fallback>
              </mc:AlternateConten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PSS′P′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Ф</w:t>
            </w:r>
            <w:r>
              <w:rPr>
                <w:szCs w:val="24"/>
                <w:lang w:val="en-US"/>
              </w:rPr>
              <w:t xml:space="preserve"> + </w:t>
            </w:r>
            <w:r>
              <w:rPr>
                <w:szCs w:val="24"/>
              </w:rPr>
              <w:t>П</w:t>
            </w:r>
          </w:p>
        </w:tc>
        <w:tc>
          <w:tcPr>
            <w:tcW w:w="4643" w:type="dxa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noProof/>
                <w:sz w:val="20"/>
                <w:szCs w:val="24"/>
                <w:lang w:val="ru-RU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443865</wp:posOffset>
                      </wp:positionH>
                      <wp:positionV relativeFrom="paragraph">
                        <wp:posOffset>21590</wp:posOffset>
                      </wp:positionV>
                      <wp:extent cx="1495425" cy="1136015"/>
                      <wp:effectExtent l="15240" t="18415" r="3810" b="0"/>
                      <wp:wrapNone/>
                      <wp:docPr id="167" name="Группа 1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95425" cy="1136015"/>
                                <a:chOff x="7328" y="6311"/>
                                <a:chExt cx="2355" cy="1789"/>
                              </a:xfrm>
                            </wpg:grpSpPr>
                            <wpg:grpSp>
                              <wpg:cNvPr id="168" name="Group 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328" y="6311"/>
                                  <a:ext cx="1371" cy="1362"/>
                                  <a:chOff x="5040" y="3038"/>
                                  <a:chExt cx="2211" cy="2202"/>
                                </a:xfrm>
                              </wpg:grpSpPr>
                              <wps:wsp>
                                <wps:cNvPr id="169" name="Oval 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040" y="3040"/>
                                    <a:ext cx="2200" cy="22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Freeform 33" descr="Широкий диагональный 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578" y="3286"/>
                                    <a:ext cx="881" cy="1010"/>
                                  </a:xfrm>
                                  <a:custGeom>
                                    <a:avLst/>
                                    <a:gdLst>
                                      <a:gd name="T0" fmla="*/ 10 w 881"/>
                                      <a:gd name="T1" fmla="*/ 637 h 1010"/>
                                      <a:gd name="T2" fmla="*/ 100 w 881"/>
                                      <a:gd name="T3" fmla="*/ 839 h 1010"/>
                                      <a:gd name="T4" fmla="*/ 227 w 881"/>
                                      <a:gd name="T5" fmla="*/ 989 h 1010"/>
                                      <a:gd name="T6" fmla="*/ 520 w 881"/>
                                      <a:gd name="T7" fmla="*/ 967 h 1010"/>
                                      <a:gd name="T8" fmla="*/ 632 w 881"/>
                                      <a:gd name="T9" fmla="*/ 929 h 1010"/>
                                      <a:gd name="T10" fmla="*/ 850 w 881"/>
                                      <a:gd name="T11" fmla="*/ 562 h 1010"/>
                                      <a:gd name="T12" fmla="*/ 820 w 881"/>
                                      <a:gd name="T13" fmla="*/ 397 h 1010"/>
                                      <a:gd name="T14" fmla="*/ 572 w 881"/>
                                      <a:gd name="T15" fmla="*/ 59 h 1010"/>
                                      <a:gd name="T16" fmla="*/ 452 w 881"/>
                                      <a:gd name="T17" fmla="*/ 44 h 1010"/>
                                      <a:gd name="T18" fmla="*/ 85 w 881"/>
                                      <a:gd name="T19" fmla="*/ 254 h 1010"/>
                                      <a:gd name="T20" fmla="*/ 40 w 881"/>
                                      <a:gd name="T21" fmla="*/ 329 h 1010"/>
                                      <a:gd name="T22" fmla="*/ 10 w 881"/>
                                      <a:gd name="T23" fmla="*/ 637 h 101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881" h="1010">
                                        <a:moveTo>
                                          <a:pt x="10" y="637"/>
                                        </a:moveTo>
                                        <a:cubicBezTo>
                                          <a:pt x="20" y="722"/>
                                          <a:pt x="64" y="780"/>
                                          <a:pt x="100" y="839"/>
                                        </a:cubicBezTo>
                                        <a:cubicBezTo>
                                          <a:pt x="136" y="898"/>
                                          <a:pt x="157" y="968"/>
                                          <a:pt x="227" y="989"/>
                                        </a:cubicBezTo>
                                        <a:cubicBezTo>
                                          <a:pt x="297" y="1010"/>
                                          <a:pt x="453" y="977"/>
                                          <a:pt x="520" y="967"/>
                                        </a:cubicBezTo>
                                        <a:cubicBezTo>
                                          <a:pt x="587" y="957"/>
                                          <a:pt x="577" y="996"/>
                                          <a:pt x="632" y="929"/>
                                        </a:cubicBezTo>
                                        <a:cubicBezTo>
                                          <a:pt x="687" y="862"/>
                                          <a:pt x="819" y="651"/>
                                          <a:pt x="850" y="562"/>
                                        </a:cubicBezTo>
                                        <a:cubicBezTo>
                                          <a:pt x="881" y="473"/>
                                          <a:pt x="866" y="481"/>
                                          <a:pt x="820" y="397"/>
                                        </a:cubicBezTo>
                                        <a:cubicBezTo>
                                          <a:pt x="774" y="313"/>
                                          <a:pt x="633" y="118"/>
                                          <a:pt x="572" y="59"/>
                                        </a:cubicBezTo>
                                        <a:cubicBezTo>
                                          <a:pt x="511" y="0"/>
                                          <a:pt x="533" y="12"/>
                                          <a:pt x="452" y="44"/>
                                        </a:cubicBezTo>
                                        <a:cubicBezTo>
                                          <a:pt x="371" y="76"/>
                                          <a:pt x="154" y="207"/>
                                          <a:pt x="85" y="254"/>
                                        </a:cubicBezTo>
                                        <a:cubicBezTo>
                                          <a:pt x="16" y="301"/>
                                          <a:pt x="56" y="265"/>
                                          <a:pt x="40" y="329"/>
                                        </a:cubicBezTo>
                                        <a:cubicBezTo>
                                          <a:pt x="24" y="393"/>
                                          <a:pt x="0" y="552"/>
                                          <a:pt x="10" y="637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1" name="Freeform 34" descr="Широкий диагональный 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338" y="4643"/>
                                    <a:ext cx="735" cy="585"/>
                                  </a:xfrm>
                                  <a:custGeom>
                                    <a:avLst/>
                                    <a:gdLst>
                                      <a:gd name="T0" fmla="*/ 0 w 735"/>
                                      <a:gd name="T1" fmla="*/ 585 h 585"/>
                                      <a:gd name="T2" fmla="*/ 15 w 735"/>
                                      <a:gd name="T3" fmla="*/ 128 h 585"/>
                                      <a:gd name="T4" fmla="*/ 330 w 735"/>
                                      <a:gd name="T5" fmla="*/ 0 h 585"/>
                                      <a:gd name="T6" fmla="*/ 735 w 735"/>
                                      <a:gd name="T7" fmla="*/ 83 h 585"/>
                                      <a:gd name="T8" fmla="*/ 570 w 735"/>
                                      <a:gd name="T9" fmla="*/ 285 h 585"/>
                                      <a:gd name="T10" fmla="*/ 337 w 735"/>
                                      <a:gd name="T11" fmla="*/ 465 h 585"/>
                                      <a:gd name="T12" fmla="*/ 0 w 735"/>
                                      <a:gd name="T13" fmla="*/ 585 h 58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735" h="585">
                                        <a:moveTo>
                                          <a:pt x="0" y="585"/>
                                        </a:moveTo>
                                        <a:lnTo>
                                          <a:pt x="15" y="128"/>
                                        </a:lnTo>
                                        <a:lnTo>
                                          <a:pt x="330" y="0"/>
                                        </a:lnTo>
                                        <a:lnTo>
                                          <a:pt x="735" y="83"/>
                                        </a:lnTo>
                                        <a:lnTo>
                                          <a:pt x="570" y="285"/>
                                        </a:lnTo>
                                        <a:lnTo>
                                          <a:pt x="337" y="465"/>
                                        </a:lnTo>
                                        <a:lnTo>
                                          <a:pt x="0" y="58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pattFill prst="wdDn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2" name="Freeform 35" descr="Темный горизонтальный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85" y="4395"/>
                                    <a:ext cx="743" cy="713"/>
                                  </a:xfrm>
                                  <a:custGeom>
                                    <a:avLst/>
                                    <a:gdLst>
                                      <a:gd name="T0" fmla="*/ 540 w 743"/>
                                      <a:gd name="T1" fmla="*/ 713 h 713"/>
                                      <a:gd name="T2" fmla="*/ 743 w 743"/>
                                      <a:gd name="T3" fmla="*/ 368 h 713"/>
                                      <a:gd name="T4" fmla="*/ 585 w 743"/>
                                      <a:gd name="T5" fmla="*/ 83 h 713"/>
                                      <a:gd name="T6" fmla="*/ 330 w 743"/>
                                      <a:gd name="T7" fmla="*/ 0 h 713"/>
                                      <a:gd name="T8" fmla="*/ 0 w 743"/>
                                      <a:gd name="T9" fmla="*/ 60 h 713"/>
                                      <a:gd name="T10" fmla="*/ 53 w 743"/>
                                      <a:gd name="T11" fmla="*/ 180 h 713"/>
                                      <a:gd name="T12" fmla="*/ 150 w 743"/>
                                      <a:gd name="T13" fmla="*/ 368 h 713"/>
                                      <a:gd name="T14" fmla="*/ 270 w 743"/>
                                      <a:gd name="T15" fmla="*/ 518 h 713"/>
                                      <a:gd name="T16" fmla="*/ 420 w 743"/>
                                      <a:gd name="T17" fmla="*/ 638 h 713"/>
                                      <a:gd name="T18" fmla="*/ 540 w 743"/>
                                      <a:gd name="T19" fmla="*/ 713 h 71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743" h="713">
                                        <a:moveTo>
                                          <a:pt x="540" y="713"/>
                                        </a:moveTo>
                                        <a:lnTo>
                                          <a:pt x="743" y="368"/>
                                        </a:lnTo>
                                        <a:lnTo>
                                          <a:pt x="585" y="83"/>
                                        </a:lnTo>
                                        <a:lnTo>
                                          <a:pt x="330" y="0"/>
                                        </a:lnTo>
                                        <a:lnTo>
                                          <a:pt x="0" y="60"/>
                                        </a:lnTo>
                                        <a:lnTo>
                                          <a:pt x="53" y="180"/>
                                        </a:lnTo>
                                        <a:lnTo>
                                          <a:pt x="150" y="368"/>
                                        </a:lnTo>
                                        <a:lnTo>
                                          <a:pt x="270" y="518"/>
                                        </a:lnTo>
                                        <a:lnTo>
                                          <a:pt x="420" y="638"/>
                                        </a:lnTo>
                                        <a:lnTo>
                                          <a:pt x="540" y="71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pattFill prst="dkHorz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3" name="Freeform 36" descr="Темный вертикальный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769" y="3509"/>
                                    <a:ext cx="482" cy="839"/>
                                  </a:xfrm>
                                  <a:custGeom>
                                    <a:avLst/>
                                    <a:gdLst>
                                      <a:gd name="T0" fmla="*/ 469 w 482"/>
                                      <a:gd name="T1" fmla="*/ 624 h 839"/>
                                      <a:gd name="T2" fmla="*/ 454 w 482"/>
                                      <a:gd name="T3" fmla="*/ 781 h 839"/>
                                      <a:gd name="T4" fmla="*/ 304 w 482"/>
                                      <a:gd name="T5" fmla="*/ 781 h 839"/>
                                      <a:gd name="T6" fmla="*/ 41 w 482"/>
                                      <a:gd name="T7" fmla="*/ 436 h 839"/>
                                      <a:gd name="T8" fmla="*/ 56 w 482"/>
                                      <a:gd name="T9" fmla="*/ 279 h 839"/>
                                      <a:gd name="T10" fmla="*/ 289 w 482"/>
                                      <a:gd name="T11" fmla="*/ 24 h 839"/>
                                      <a:gd name="T12" fmla="*/ 341 w 482"/>
                                      <a:gd name="T13" fmla="*/ 136 h 839"/>
                                      <a:gd name="T14" fmla="*/ 394 w 482"/>
                                      <a:gd name="T15" fmla="*/ 211 h 839"/>
                                      <a:gd name="T16" fmla="*/ 461 w 482"/>
                                      <a:gd name="T17" fmla="*/ 444 h 839"/>
                                      <a:gd name="T18" fmla="*/ 469 w 482"/>
                                      <a:gd name="T19" fmla="*/ 624 h 83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482" h="839">
                                        <a:moveTo>
                                          <a:pt x="469" y="624"/>
                                        </a:moveTo>
                                        <a:cubicBezTo>
                                          <a:pt x="468" y="680"/>
                                          <a:pt x="482" y="755"/>
                                          <a:pt x="454" y="781"/>
                                        </a:cubicBezTo>
                                        <a:cubicBezTo>
                                          <a:pt x="426" y="807"/>
                                          <a:pt x="373" y="839"/>
                                          <a:pt x="304" y="781"/>
                                        </a:cubicBezTo>
                                        <a:cubicBezTo>
                                          <a:pt x="235" y="723"/>
                                          <a:pt x="82" y="520"/>
                                          <a:pt x="41" y="436"/>
                                        </a:cubicBezTo>
                                        <a:cubicBezTo>
                                          <a:pt x="0" y="352"/>
                                          <a:pt x="15" y="348"/>
                                          <a:pt x="56" y="279"/>
                                        </a:cubicBezTo>
                                        <a:cubicBezTo>
                                          <a:pt x="97" y="210"/>
                                          <a:pt x="241" y="48"/>
                                          <a:pt x="289" y="24"/>
                                        </a:cubicBezTo>
                                        <a:cubicBezTo>
                                          <a:pt x="337" y="0"/>
                                          <a:pt x="324" y="105"/>
                                          <a:pt x="341" y="136"/>
                                        </a:cubicBezTo>
                                        <a:cubicBezTo>
                                          <a:pt x="358" y="167"/>
                                          <a:pt x="374" y="160"/>
                                          <a:pt x="394" y="211"/>
                                        </a:cubicBezTo>
                                        <a:cubicBezTo>
                                          <a:pt x="414" y="262"/>
                                          <a:pt x="449" y="377"/>
                                          <a:pt x="461" y="444"/>
                                        </a:cubicBezTo>
                                        <a:cubicBezTo>
                                          <a:pt x="473" y="511"/>
                                          <a:pt x="470" y="568"/>
                                          <a:pt x="469" y="624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pattFill prst="dkVert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4" name="Freeform 3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43" y="4770"/>
                                    <a:ext cx="502" cy="139"/>
                                  </a:xfrm>
                                  <a:custGeom>
                                    <a:avLst/>
                                    <a:gdLst>
                                      <a:gd name="T0" fmla="*/ 0 w 502"/>
                                      <a:gd name="T1" fmla="*/ 0 h 139"/>
                                      <a:gd name="T2" fmla="*/ 225 w 502"/>
                                      <a:gd name="T3" fmla="*/ 120 h 139"/>
                                      <a:gd name="T4" fmla="*/ 337 w 502"/>
                                      <a:gd name="T5" fmla="*/ 113 h 139"/>
                                      <a:gd name="T6" fmla="*/ 502 w 502"/>
                                      <a:gd name="T7" fmla="*/ 8 h 13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502" h="139">
                                        <a:moveTo>
                                          <a:pt x="0" y="0"/>
                                        </a:moveTo>
                                        <a:cubicBezTo>
                                          <a:pt x="84" y="50"/>
                                          <a:pt x="169" y="101"/>
                                          <a:pt x="225" y="120"/>
                                        </a:cubicBezTo>
                                        <a:cubicBezTo>
                                          <a:pt x="281" y="139"/>
                                          <a:pt x="291" y="132"/>
                                          <a:pt x="337" y="113"/>
                                        </a:cubicBezTo>
                                        <a:cubicBezTo>
                                          <a:pt x="383" y="94"/>
                                          <a:pt x="442" y="51"/>
                                          <a:pt x="502" y="8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5" name="Freeform 3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85" y="4283"/>
                                    <a:ext cx="105" cy="195"/>
                                  </a:xfrm>
                                  <a:custGeom>
                                    <a:avLst/>
                                    <a:gdLst>
                                      <a:gd name="T0" fmla="*/ 105 w 105"/>
                                      <a:gd name="T1" fmla="*/ 0 h 195"/>
                                      <a:gd name="T2" fmla="*/ 0 w 105"/>
                                      <a:gd name="T3" fmla="*/ 195 h 1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105" h="195">
                                        <a:moveTo>
                                          <a:pt x="105" y="0"/>
                                        </a:moveTo>
                                        <a:cubicBezTo>
                                          <a:pt x="105" y="0"/>
                                          <a:pt x="52" y="97"/>
                                          <a:pt x="0" y="19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6" name="Freeform 3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195" y="4252"/>
                                    <a:ext cx="473" cy="383"/>
                                  </a:xfrm>
                                  <a:custGeom>
                                    <a:avLst/>
                                    <a:gdLst>
                                      <a:gd name="T0" fmla="*/ 0 w 473"/>
                                      <a:gd name="T1" fmla="*/ 0 h 383"/>
                                      <a:gd name="T2" fmla="*/ 383 w 473"/>
                                      <a:gd name="T3" fmla="*/ 203 h 383"/>
                                      <a:gd name="T4" fmla="*/ 473 w 473"/>
                                      <a:gd name="T5" fmla="*/ 383 h 38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73" h="383">
                                        <a:moveTo>
                                          <a:pt x="0" y="0"/>
                                        </a:moveTo>
                                        <a:cubicBezTo>
                                          <a:pt x="64" y="34"/>
                                          <a:pt x="304" y="139"/>
                                          <a:pt x="383" y="203"/>
                                        </a:cubicBezTo>
                                        <a:cubicBezTo>
                                          <a:pt x="462" y="267"/>
                                          <a:pt x="454" y="346"/>
                                          <a:pt x="473" y="38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7" name="Freeform 4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10" y="3405"/>
                                    <a:ext cx="323" cy="157"/>
                                  </a:xfrm>
                                  <a:custGeom>
                                    <a:avLst/>
                                    <a:gdLst>
                                      <a:gd name="T0" fmla="*/ 300 w 300"/>
                                      <a:gd name="T1" fmla="*/ 135 h 135"/>
                                      <a:gd name="T2" fmla="*/ 188 w 300"/>
                                      <a:gd name="T3" fmla="*/ 30 h 135"/>
                                      <a:gd name="T4" fmla="*/ 0 w 300"/>
                                      <a:gd name="T5" fmla="*/ 0 h 13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00" h="135">
                                        <a:moveTo>
                                          <a:pt x="300" y="135"/>
                                        </a:moveTo>
                                        <a:cubicBezTo>
                                          <a:pt x="269" y="93"/>
                                          <a:pt x="238" y="52"/>
                                          <a:pt x="188" y="30"/>
                                        </a:cubicBezTo>
                                        <a:cubicBezTo>
                                          <a:pt x="138" y="8"/>
                                          <a:pt x="69" y="4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8" name="Freeform 4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458" y="3742"/>
                                    <a:ext cx="330" cy="83"/>
                                  </a:xfrm>
                                  <a:custGeom>
                                    <a:avLst/>
                                    <a:gdLst>
                                      <a:gd name="T0" fmla="*/ 0 w 330"/>
                                      <a:gd name="T1" fmla="*/ 16 h 83"/>
                                      <a:gd name="T2" fmla="*/ 195 w 330"/>
                                      <a:gd name="T3" fmla="*/ 1 h 83"/>
                                      <a:gd name="T4" fmla="*/ 240 w 330"/>
                                      <a:gd name="T5" fmla="*/ 23 h 83"/>
                                      <a:gd name="T6" fmla="*/ 330 w 330"/>
                                      <a:gd name="T7" fmla="*/ 83 h 8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30" h="83">
                                        <a:moveTo>
                                          <a:pt x="0" y="16"/>
                                        </a:moveTo>
                                        <a:cubicBezTo>
                                          <a:pt x="77" y="8"/>
                                          <a:pt x="155" y="0"/>
                                          <a:pt x="195" y="1"/>
                                        </a:cubicBezTo>
                                        <a:cubicBezTo>
                                          <a:pt x="235" y="2"/>
                                          <a:pt x="218" y="9"/>
                                          <a:pt x="240" y="23"/>
                                        </a:cubicBezTo>
                                        <a:cubicBezTo>
                                          <a:pt x="262" y="37"/>
                                          <a:pt x="296" y="60"/>
                                          <a:pt x="330" y="83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9" name="Freeform 4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615" y="4140"/>
                                    <a:ext cx="323" cy="338"/>
                                  </a:xfrm>
                                  <a:custGeom>
                                    <a:avLst/>
                                    <a:gdLst>
                                      <a:gd name="T0" fmla="*/ 0 w 323"/>
                                      <a:gd name="T1" fmla="*/ 338 h 338"/>
                                      <a:gd name="T2" fmla="*/ 173 w 323"/>
                                      <a:gd name="T3" fmla="*/ 210 h 338"/>
                                      <a:gd name="T4" fmla="*/ 323 w 323"/>
                                      <a:gd name="T5" fmla="*/ 0 h 33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23" h="338">
                                        <a:moveTo>
                                          <a:pt x="0" y="338"/>
                                        </a:moveTo>
                                        <a:cubicBezTo>
                                          <a:pt x="59" y="302"/>
                                          <a:pt x="119" y="266"/>
                                          <a:pt x="173" y="210"/>
                                        </a:cubicBezTo>
                                        <a:cubicBezTo>
                                          <a:pt x="227" y="154"/>
                                          <a:pt x="297" y="35"/>
                                          <a:pt x="323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0" name="Freeform 4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113" y="3038"/>
                                    <a:ext cx="22" cy="270"/>
                                  </a:xfrm>
                                  <a:custGeom>
                                    <a:avLst/>
                                    <a:gdLst>
                                      <a:gd name="T0" fmla="*/ 0 w 22"/>
                                      <a:gd name="T1" fmla="*/ 270 h 270"/>
                                      <a:gd name="T2" fmla="*/ 15 w 22"/>
                                      <a:gd name="T3" fmla="*/ 120 h 270"/>
                                      <a:gd name="T4" fmla="*/ 22 w 22"/>
                                      <a:gd name="T5" fmla="*/ 0 h 27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2" h="270">
                                        <a:moveTo>
                                          <a:pt x="0" y="270"/>
                                        </a:moveTo>
                                        <a:cubicBezTo>
                                          <a:pt x="5" y="217"/>
                                          <a:pt x="11" y="165"/>
                                          <a:pt x="15" y="120"/>
                                        </a:cubicBezTo>
                                        <a:cubicBezTo>
                                          <a:pt x="19" y="75"/>
                                          <a:pt x="20" y="37"/>
                                          <a:pt x="22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Freeform 4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610" y="3158"/>
                                    <a:ext cx="73" cy="577"/>
                                  </a:xfrm>
                                  <a:custGeom>
                                    <a:avLst/>
                                    <a:gdLst>
                                      <a:gd name="T0" fmla="*/ 73 w 73"/>
                                      <a:gd name="T1" fmla="*/ 577 h 577"/>
                                      <a:gd name="T2" fmla="*/ 5 w 73"/>
                                      <a:gd name="T3" fmla="*/ 255 h 577"/>
                                      <a:gd name="T4" fmla="*/ 43 w 73"/>
                                      <a:gd name="T5" fmla="*/ 0 h 57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3" h="577">
                                        <a:moveTo>
                                          <a:pt x="73" y="577"/>
                                        </a:moveTo>
                                        <a:cubicBezTo>
                                          <a:pt x="41" y="464"/>
                                          <a:pt x="10" y="351"/>
                                          <a:pt x="5" y="255"/>
                                        </a:cubicBezTo>
                                        <a:cubicBezTo>
                                          <a:pt x="0" y="159"/>
                                          <a:pt x="21" y="79"/>
                                          <a:pt x="43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Freeform 4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70" y="3908"/>
                                    <a:ext cx="510" cy="62"/>
                                  </a:xfrm>
                                  <a:custGeom>
                                    <a:avLst/>
                                    <a:gdLst>
                                      <a:gd name="T0" fmla="*/ 510 w 510"/>
                                      <a:gd name="T1" fmla="*/ 60 h 62"/>
                                      <a:gd name="T2" fmla="*/ 255 w 510"/>
                                      <a:gd name="T3" fmla="*/ 52 h 62"/>
                                      <a:gd name="T4" fmla="*/ 0 w 510"/>
                                      <a:gd name="T5" fmla="*/ 0 h 6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510" h="62">
                                        <a:moveTo>
                                          <a:pt x="510" y="60"/>
                                        </a:moveTo>
                                        <a:cubicBezTo>
                                          <a:pt x="425" y="61"/>
                                          <a:pt x="340" y="62"/>
                                          <a:pt x="255" y="52"/>
                                        </a:cubicBezTo>
                                        <a:cubicBezTo>
                                          <a:pt x="170" y="42"/>
                                          <a:pt x="85" y="21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83" name="Text Box 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93" y="6396"/>
                                  <a:ext cx="615" cy="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Ф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" name="Text Box 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68" y="7350"/>
                                  <a:ext cx="615" cy="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pStyle w:val="3"/>
                                      <w:rPr>
                                        <w:lang w:val="ru-RU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lang w:val="ru-RU"/>
                                      </w:rPr>
                                      <w:t>П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5" name="Line 48"/>
                              <wps:cNvCnPr/>
                              <wps:spPr bwMode="auto">
                                <a:xfrm flipH="1">
                                  <a:off x="8448" y="6556"/>
                                  <a:ext cx="6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" name="Line 49"/>
                              <wps:cNvCnPr/>
                              <wps:spPr bwMode="auto">
                                <a:xfrm flipH="1" flipV="1">
                                  <a:off x="8438" y="7446"/>
                                  <a:ext cx="600" cy="1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167" o:spid="_x0000_s1174" style="position:absolute;left:0;text-align:left;margin-left:34.95pt;margin-top:1.7pt;width:117.75pt;height:89.45pt;z-index:251661312" coordorigin="7328,6311" coordsize="2355,17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">
                      <v:group id="Group 31" o:spid="_x0000_s1175" style="position:absolute;left:7328;top:6311;width:1371;height:1362" coordorigin="5040,3038" coordsize="2211,22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      <v:oval id="Oval 32" o:spid="_x0000_s1176" style="position:absolute;left:5040;top:3040;width:2200;height:2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OEWMMA&#10;AADcAAAADwAAAGRycy9kb3ducmV2LnhtbERPTWvCQBC9F/wPyxR6KXVjC8HGrCLSolej5Dxkx2zS&#10;7GzMbjX113cLBW/zeJ+Tr0bbiQsNvnGsYDZNQBBXTjdcKzgePl/mIHxA1tg5JgU/5GG1nDzkmGl3&#10;5T1dilCLGMI+QwUmhD6T0leGLPqp64kjd3KDxRDhUEs94DWG206+JkkqLTYcGwz2tDFUfRXfVkHa&#10;HrYm6cqP8vbcht3b/lzctmelnh7H9QJEoDHcxf/unY7z03f4eyZeIJ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bOEWMMAAADcAAAADwAAAAAAAAAAAAAAAACYAgAAZHJzL2Rv&#10;d25yZXYueG1sUEsFBgAAAAAEAAQA9QAAAIgDAAAAAA==&#10;" strokeweight="1.5pt"/>
                        <v:shape id="Freeform 33" o:spid="_x0000_s1177" alt="Широкий диагональный 2" style="position:absolute;left:5578;top:3286;width:881;height:1010;visibility:visible;mso-wrap-style:square;v-text-anchor:top" coordsize="881,10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Qi1sMA&#10;AADcAAAADwAAAGRycy9kb3ducmV2LnhtbESPQW/CMAyF75P4D5GRuEwjhcPGOgJCk5i4jk2auHmN&#10;aQqNUyWBln+PD5N2e5afP7+3XA++VVeKqQlsYDYtQBFXwTZcG/j+2j4tQKWMbLENTAZulGC9Gj0s&#10;sbSh50+67nOtBMKpRAMu567UOlWOPKZp6IhldwzRY5Yx1tpG7AXuWz0vimftsWH54LCjd0fVeX/x&#10;BvqPw8792uKUhT48Xn5mrxG3xkzGw+YNVKYh/5v/rndW4r9IfCkjCv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iQi1sMAAADcAAAADwAAAAAAAAAAAAAAAACYAgAAZHJzL2Rv&#10;d25yZXYueG1sUEsFBgAAAAAEAAQA9QAAAIgDAAAAAA==&#10;" path="m10,637v10,85,54,143,90,202c136,898,157,968,227,989v70,21,226,-12,293,-22c587,957,577,996,632,929,687,862,819,651,850,562v31,-89,16,-81,-30,-165c774,313,633,118,572,59,511,,533,12,452,44,371,76,154,207,85,254,16,301,56,265,40,329,24,393,,552,10,637xe" fillcolor="black" strokeweight="1.5pt">
                          <v:fill r:id="rId11" o:title="" type="pattern"/>
                          <v:path arrowok="t" o:connecttype="custom" o:connectlocs="10,637;100,839;227,989;520,967;632,929;850,562;820,397;572,59;452,44;85,254;40,329;10,637" o:connectangles="0,0,0,0,0,0,0,0,0,0,0,0"/>
                        </v:shape>
                        <v:shape id="Freeform 34" o:spid="_x0000_s1178" alt="Широкий диагональный 1" style="position:absolute;left:6338;top:4643;width:735;height:585;visibility:visible;mso-wrap-style:square;v-text-anchor:top" coordsize="735,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WQvcAA&#10;AADcAAAADwAAAGRycy9kb3ducmV2LnhtbERPTYvCMBC9C/6HMII3m3YP7lKNIoKwqLCsFs9DMzbF&#10;ZlKaaOu/3ywI3ubxPme5HmwjHtT52rGCLElBEJdO11wpKM672RcIH5A1No5JwZM8rFfj0RJz7Xr+&#10;pccpVCKGsM9RgQmhzaX0pSGLPnEtceSurrMYIuwqqTvsY7ht5EeazqXFmmODwZa2hsrb6W4V7A+X&#10;7Y36/udIVWEyc0w3rSyUmk6GzQJEoCG8xS/3t47zPzP4fyZeIF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EWQvcAAAADcAAAADwAAAAAAAAAAAAAAAACYAgAAZHJzL2Rvd25y&#10;ZXYueG1sUEsFBgAAAAAEAAQA9QAAAIUDAAAAAA==&#10;" path="m,585l15,128,330,,735,83,570,285,337,465,,585xe" fillcolor="black" strokeweight="1.5pt">
                          <v:fill r:id="rId12" o:title="" type="pattern"/>
                          <v:path arrowok="t" o:connecttype="custom" o:connectlocs="0,585;15,128;330,0;735,83;570,285;337,465;0,585" o:connectangles="0,0,0,0,0,0,0"/>
                        </v:shape>
                        <v:shape id="Freeform 35" o:spid="_x0000_s1179" alt="Темный горизонтальный" style="position:absolute;left:5085;top:4395;width:743;height:713;visibility:visible;mso-wrap-style:square;v-text-anchor:top" coordsize="743,7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mo7sMA&#10;AADcAAAADwAAAGRycy9kb3ducmV2LnhtbERPTWvCQBC9F/wPywi9lLoxYFKiq4gQ6Elo6sXbkB2z&#10;abOzIbtN4r/vCoXe5vE+Z3eYbSdGGnzrWMF6lYAgrp1uuVFw+Sxf30D4gKyxc0wK7uThsF887bDQ&#10;buIPGqvQiBjCvkAFJoS+kNLXhiz6leuJI3dzg8UQ4dBIPeAUw20n0yTJpMWWY4PBnk6G6u/qxyrY&#10;9PlpuuTmen25U/p1zrqNzEulnpfzcQsi0Bz+xX/udx3n5yk8nokXy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kmo7sMAAADcAAAADwAAAAAAAAAAAAAAAACYAgAAZHJzL2Rv&#10;d25yZXYueG1sUEsFBgAAAAAEAAQA9QAAAIgDAAAAAA==&#10;" path="m540,713l743,368,585,83,330,,,60,53,180r97,188l270,518,420,638r120,75xe" fillcolor="black" strokeweight="1.5pt">
                          <v:fill r:id="rId13" o:title="" type="pattern"/>
                          <v:path arrowok="t" o:connecttype="custom" o:connectlocs="540,713;743,368;585,83;330,0;0,60;53,180;150,368;270,518;420,638;540,713" o:connectangles="0,0,0,0,0,0,0,0,0,0"/>
                        </v:shape>
                        <v:shape id="Freeform 36" o:spid="_x0000_s1180" alt="Темный вертикальный" style="position:absolute;left:6769;top:3509;width:482;height:839;visibility:visible;mso-wrap-style:square;v-text-anchor:top" coordsize="482,8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Q/e8EA&#10;AADcAAAADwAAAGRycy9kb3ducmV2LnhtbERPzYrCMBC+L+w7hFnwtqYqVKlGWURBj1v7AEMztsVm&#10;0k1iW316s7Cwt/n4fmezG00renK+saxgNk1AEJdWN1wpKC7HzxUIH5A1tpZJwYM87LbvbxvMtB34&#10;m/o8VCKGsM9QQR1Cl0npy5oM+qntiCN3tc5giNBVUjscYrhp5TxJUmmw4dhQY0f7mspbfjcKDs1x&#10;SG/niwz75czlRVr89M9EqcnH+LUGEWgM/+I/90nH+csF/D4TL5D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3UP3vBAAAA3AAAAA8AAAAAAAAAAAAAAAAAmAIAAGRycy9kb3du&#10;cmV2LnhtbFBLBQYAAAAABAAEAPUAAACGAwAAAAA=&#10;" path="m469,624v-1,56,13,131,-15,157c426,807,373,839,304,781,235,723,82,520,41,436,,352,15,348,56,279,97,210,241,48,289,24v48,-24,35,81,52,112c358,167,374,160,394,211v20,51,55,166,67,233c473,511,470,568,469,624xe" fillcolor="black" strokeweight="1.5pt">
                          <v:fill r:id="rId14" o:title="" type="pattern"/>
                          <v:path arrowok="t" o:connecttype="custom" o:connectlocs="469,624;454,781;304,781;41,436;56,279;289,24;341,136;394,211;461,444;469,624" o:connectangles="0,0,0,0,0,0,0,0,0,0"/>
                        </v:shape>
                        <v:shape id="Freeform 37" o:spid="_x0000_s1181" style="position:absolute;left:5843;top:4770;width:502;height:139;visibility:visible;mso-wrap-style:square;v-text-anchor:top" coordsize="502,1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dixMQA&#10;AADcAAAADwAAAGRycy9kb3ducmV2LnhtbERPTWvCQBC9F/wPyxS81Y2iraauUpVKD15Mg+Btmp1m&#10;Y7OzIbvV+O/dQsHbPN7nzJedrcWZWl85VjAcJCCIC6crLhXkn+9PUxA+IGusHZOCK3lYLnoPc0y1&#10;u/CezlkoRQxhn6ICE0KTSukLQxb9wDXEkft2rcUQYVtK3eIlhttajpLkWVqsODYYbGhtqPjJfq2C&#10;Sb5bTb5G+Wx7MvJ4PRQrsxnuleo/dm+vIAJ14S7+d3/oOP9lDH/PxAv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nYsTEAAAA3AAAAA8AAAAAAAAAAAAAAAAAmAIAAGRycy9k&#10;b3ducmV2LnhtbFBLBQYAAAAABAAEAPUAAACJAwAAAAA=&#10;" path="m,c84,50,169,101,225,120v56,19,66,12,112,-7c383,94,442,51,502,8e" filled="f" strokeweight="1.5pt">
                          <v:path arrowok="t" o:connecttype="custom" o:connectlocs="0,0;225,120;337,113;502,8" o:connectangles="0,0,0,0"/>
                        </v:shape>
                        <v:shape id="Freeform 38" o:spid="_x0000_s1182" style="position:absolute;left:5685;top:4283;width:105;height:195;visibility:visible;mso-wrap-style:square;v-text-anchor:top" coordsize="105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/aO8QA&#10;AADcAAAADwAAAGRycy9kb3ducmV2LnhtbERPTWvCQBC9C/6HZYTe6sZCrURXEdtQe1AxiuchOybB&#10;7Gya3eq2v75bKHibx/uc2SKYRlypc7VlBaNhAoK4sLrmUsHxkD1OQDiPrLGxTAq+ycFi3u/NMNX2&#10;xnu65r4UMYRdigoq79tUSldUZNANbUscubPtDPoIu1LqDm8x3DTyKUnG0mDNsaHCllYVFZf8yyh4&#10;zU8fl89kEzbH7GebZ2/vu9CwUg+DsJyC8BT8XfzvXus4/+UZ/p6JF8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P2jvEAAAA3AAAAA8AAAAAAAAAAAAAAAAAmAIAAGRycy9k&#10;b3ducmV2LnhtbFBLBQYAAAAABAAEAPUAAACJAwAAAAA=&#10;" path="m105,c105,,52,97,,195e" filled="f" strokeweight="1.5pt">
                          <v:path arrowok="t" o:connecttype="custom" o:connectlocs="105,0;0,195" o:connectangles="0,0"/>
                        </v:shape>
                        <v:shape id="Freeform 39" o:spid="_x0000_s1183" style="position:absolute;left:6195;top:4252;width:473;height:383;visibility:visible;mso-wrap-style:square;v-text-anchor:top" coordsize="473,3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IgJsQA&#10;AADcAAAADwAAAGRycy9kb3ducmV2LnhtbERP22oCMRB9L/gPYQRfSs1qrbWrUawotFAo9QJ9HDbj&#10;7mIyWZJU179vhELf5nCuM1u01ogz+VA7VjDoZyCIC6drLhXsd5uHCYgQkTUax6TgSgEW887dDHPt&#10;LvxF520sRQrhkKOCKsYmlzIUFVkMfdcQJ+7ovMWYoC+l9nhJ4dbIYZaNpcWaU0OFDa0qKk7bH6vg&#10;/cN+Zt/mcL0fPfnHYFan1xezVqrXbZdTEJHa+C/+c7/pNP95DLdn0gV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SICbEAAAA3AAAAA8AAAAAAAAAAAAAAAAAmAIAAGRycy9k&#10;b3ducmV2LnhtbFBLBQYAAAAABAAEAPUAAACJAwAAAAA=&#10;" path="m,c64,34,304,139,383,203v79,64,71,143,90,180e" filled="f" strokeweight="1.5pt">
                          <v:path arrowok="t" o:connecttype="custom" o:connectlocs="0,0;383,203;473,383" o:connectangles="0,0,0"/>
                        </v:shape>
                        <v:shape id="Freeform 40" o:spid="_x0000_s1184" style="position:absolute;left:5310;top:3405;width:323;height:157;visibility:visible;mso-wrap-style:square;v-text-anchor:top" coordsize="30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rJ7sQA&#10;AADcAAAADwAAAGRycy9kb3ducmV2LnhtbERP22rCQBB9F/oPyxT6IrqpUiOpa2gVQSgIaqE+jtlp&#10;EpqdDdltLn/fLQi+zeFcZ5X2phItNa60rOB5GoEgzqwuOVfwed5NliCcR9ZYWSYFAzlI1w+jFSba&#10;dnyk9uRzEULYJaig8L5OpHRZQQbd1NbEgfu2jUEfYJNL3WAXwk0lZ1G0kAZLDg0F1rQpKPs5/RoF&#10;y8NL3M/rIfdf5/etvcTjj/H1oNTTY//2CsJT7+/im3uvw/w4hv9nwgV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6ye7EAAAA3AAAAA8AAAAAAAAAAAAAAAAAmAIAAGRycy9k&#10;b3ducmV2LnhtbFBLBQYAAAAABAAEAPUAAACJAwAAAAA=&#10;" path="m300,135c269,93,238,52,188,30,138,8,69,4,,e" filled="f" strokeweight="1.5pt">
                          <v:path arrowok="t" o:connecttype="custom" o:connectlocs="323,157;202,35;0,0" o:connectangles="0,0,0"/>
                        </v:shape>
                        <v:shape id="Freeform 41" o:spid="_x0000_s1185" style="position:absolute;left:6458;top:3742;width:330;height:83;visibility:visible;mso-wrap-style:square;v-text-anchor:top" coordsize="330,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+/zsUA&#10;AADcAAAADwAAAGRycy9kb3ducmV2LnhtbESPQWvCQBCF74X+h2UK3uqmglqiq7RVQQ9FavXgbciO&#10;STQ7G7Krif/eORR6m+G9ee+b6bxzlbpRE0rPBt76CSjizNuScwP739XrO6gQkS1WnsnAnQLMZ89P&#10;U0ytb/mHbruYKwnhkKKBIsY61TpkBTkMfV8Ti3byjcMoa5Nr22Ar4a7SgyQZaYclS0OBNX0VlF12&#10;V2fA6ri8HNrzdluPP/l7wcPsmG+M6b10HxNQkbr4b/67XlvBHwutPCMT6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/7/OxQAAANwAAAAPAAAAAAAAAAAAAAAAAJgCAABkcnMv&#10;ZG93bnJldi54bWxQSwUGAAAAAAQABAD1AAAAigMAAAAA&#10;" path="m,16c77,8,155,,195,1v40,1,23,8,45,22c262,37,296,60,330,83e" filled="f" strokeweight="1.5pt">
                          <v:path arrowok="t" o:connecttype="custom" o:connectlocs="0,16;195,1;240,23;330,83" o:connectangles="0,0,0,0"/>
                        </v:shape>
                        <v:shape id="Freeform 42" o:spid="_x0000_s1186" style="position:absolute;left:6615;top:4140;width:323;height:338;visibility:visible;mso-wrap-style:square;v-text-anchor:top" coordsize="323,3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HByMEA&#10;AADcAAAADwAAAGRycy9kb3ducmV2LnhtbERPzYrCMBC+L/gOYQRva9o92LUaxR8EL4us+gBDMzbF&#10;ZlKabK0+/UYQvM3H9zvzZW9r0VHrK8cK0nECgrhwuuJSwfm0+/wG4QOyxtoxKbiTh+Vi8DHHXLsb&#10;/1J3DKWIIexzVGBCaHIpfWHIoh+7hjhyF9daDBG2pdQt3mK4reVXkkykxYpjg8GGNoaK6/HPKshY&#10;Z4dNd50+ftK0qfdruTWdVGo07FczEIH68Ba/3Hsd52dTeD4TL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BwcjBAAAA3AAAAA8AAAAAAAAAAAAAAAAAmAIAAGRycy9kb3du&#10;cmV2LnhtbFBLBQYAAAAABAAEAPUAAACGAwAAAAA=&#10;" path="m,338c59,302,119,266,173,210,227,154,297,35,323,e" filled="f" strokeweight="1.5pt">
                          <v:path arrowok="t" o:connecttype="custom" o:connectlocs="0,338;173,210;323,0" o:connectangles="0,0,0"/>
                        </v:shape>
                        <v:shape id="Freeform 43" o:spid="_x0000_s1187" style="position:absolute;left:6113;top:3038;width:22;height:270;visibility:visible;mso-wrap-style:square;v-text-anchor:top" coordsize="22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LgWcQA&#10;AADcAAAADwAAAGRycy9kb3ducmV2LnhtbESPQWvCQBCF70L/wzKF3nSjhzZN3QQRBEEq1PoDxuyY&#10;Dc3OxuxW4793DoXeZnhv3vtmWY2+U1caYhvYwHyWgSKug225MXD83kxzUDEhW+wCk4E7RajKp8kS&#10;Cxtu/EXXQ2qUhHAs0IBLqS+0jrUjj3EWemLRzmHwmGQdGm0HvEm47/Qiy161x5alwWFPa0f1z+HX&#10;G3h3b/Gy96f8vO12n+NRn/y93xnz8jyuPkAlGtO/+e96awU/F3x5RibQ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i4FnEAAAA3AAAAA8AAAAAAAAAAAAAAAAAmAIAAGRycy9k&#10;b3ducmV2LnhtbFBLBQYAAAAABAAEAPUAAACJAwAAAAA=&#10;" path="m,270c5,217,11,165,15,120,19,75,20,37,22,e" filled="f" strokeweight="1.5pt">
                          <v:path arrowok="t" o:connecttype="custom" o:connectlocs="0,270;15,120;22,0" o:connectangles="0,0,0"/>
                        </v:shape>
                        <v:shape id="Freeform 44" o:spid="_x0000_s1188" style="position:absolute;left:6610;top:3158;width:73;height:577;visibility:visible;mso-wrap-style:square;v-text-anchor:top" coordsize="73,5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DyGMMA&#10;AADcAAAADwAAAGRycy9kb3ducmV2LnhtbERPTWvCQBC9C/0PyxS8mY1aaojZiIiFFrw0iucxOyZp&#10;s7NpdmvSf98VCr3N431OthlNK27Uu8aygnkUgyAurW64UnA6vswSEM4ja2wtk4IfcrDJHyYZptoO&#10;/E63wlcihLBLUUHtfZdK6cqaDLrIdsSBu9reoA+wr6TucQjhppWLOH6WBhsODTV2tKup/Cy+jYKm&#10;GFbj8e1je/467E9Pl6Xcxyup1PRx3K5BeBr9v/jP/arD/GQO92fCBTL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DyGMMAAADcAAAADwAAAAAAAAAAAAAAAACYAgAAZHJzL2Rv&#10;d25yZXYueG1sUEsFBgAAAAAEAAQA9QAAAIgDAAAAAA==&#10;" path="m73,577c41,464,10,351,5,255,,159,21,79,43,e" filled="f" strokeweight="1.5pt">
                          <v:path arrowok="t" o:connecttype="custom" o:connectlocs="73,577;5,255;43,0" o:connectangles="0,0,0"/>
                        </v:shape>
                        <v:shape id="Freeform 45" o:spid="_x0000_s1189" style="position:absolute;left:5070;top:3908;width:510;height:62;visibility:visible;mso-wrap-style:square;v-text-anchor:top" coordsize="510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i3McMA&#10;AADcAAAADwAAAGRycy9kb3ducmV2LnhtbERPTWvCQBC9C/0PyxR6M5t6kBhdRaSCtnhQe+ltzI5J&#10;MDsbdteY9td3BcHbPN7nzBa9aURHzteWFbwnKQjiwuqaSwXfx/UwA+EDssbGMin4JQ+L+ctghrm2&#10;N95TdwiliCHsc1RQhdDmUvqiIoM+sS1x5M7WGQwRulJqh7cYbho5StOxNFhzbKiwpVVFxeVwNQr2&#10;my3vTp3LTn+TL6s/f5rrx2qt1Ntrv5yCCNSHp/jh3ug4PxvB/Zl4gZ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i3McMAAADcAAAADwAAAAAAAAAAAAAAAACYAgAAZHJzL2Rv&#10;d25yZXYueG1sUEsFBgAAAAAEAAQA9QAAAIgDAAAAAA==&#10;" path="m510,60c425,61,340,62,255,52,170,42,85,21,,e" filled="f" strokeweight="1.5pt">
                          <v:path arrowok="t" o:connecttype="custom" o:connectlocs="510,60;255,52;0,0" o:connectangles="0,0,0"/>
                        </v:shape>
                      </v:group>
                      <v:shape id="Text Box 46" o:spid="_x0000_s1190" type="#_x0000_t202" style="position:absolute;left:8993;top:6396;width:615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4AvsAA&#10;AADcAAAADwAAAGRycy9kb3ducmV2LnhtbERPS2sCMRC+C/6HMEJvmrVCka1RqlTwIAV1weuwmW6W&#10;biZLEvfx7xuh0Nt8fM/Z7AbbiI58qB0rWC4yEMSl0zVXCorbcb4GESKyxsYxKRgpwG47nWww167n&#10;C3XXWIkUwiFHBSbGNpcylIYshoVriRP37bzFmKCvpPbYp3DbyNcse5MWa04NBls6GCp/rg+rwJ6z&#10;++Xrc2mKsegwjre9535Q6mU2fLyDiDTEf/Gf+6TT/PUKns+kC+T2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4AvsAAAADcAAAADwAAAAAAAAAAAAAAAACYAgAAZHJzL2Rvd25y&#10;ZXYueG1sUEsFBgAAAAAEAAQA9QAAAIUDAAAAAA=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Ф</w:t>
                              </w:r>
                            </w:p>
                          </w:txbxContent>
                        </v:textbox>
                      </v:shape>
                      <v:shape id="Text Box 47" o:spid="_x0000_s1191" type="#_x0000_t202" style="position:absolute;left:9068;top:7350;width:615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eYysAA&#10;AADcAAAADwAAAGRycy9kb3ducmV2LnhtbERPS2sCMRC+C/6HMEJvmrVIka1RqlTwIAV1weuwmW6W&#10;biZLEvfx7xuh0Nt8fM/Z7AbbiI58qB0rWC4yEMSl0zVXCorbcb4GESKyxsYxKRgpwG47nWww167n&#10;C3XXWIkUwiFHBSbGNpcylIYshoVriRP37bzFmKCvpPbYp3DbyNcse5MWa04NBls6GCp/rg+rwJ6z&#10;++Xrc2mKsegwjre9535Q6mU2fLyDiDTEf/Gf+6TT/PUKns+kC+T2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PeYysAAAADcAAAADwAAAAAAAAAAAAAAAACYAgAAZHJzL2Rvd25y&#10;ZXYueG1sUEsFBgAAAAAEAAQA9QAAAIUDAAAAAA=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pStyle w:val="3"/>
                                <w:rPr>
                                  <w:lang w:val="ru-RU"/>
                                </w:rPr>
                              </w:pPr>
                              <w:proofErr w:type="gramStart"/>
                              <w:r>
                                <w:rPr>
                                  <w:lang w:val="ru-RU"/>
                                </w:rPr>
                                <w:t>П</w:t>
                              </w:r>
                              <w:proofErr w:type="gramEnd"/>
                            </w:p>
                          </w:txbxContent>
                        </v:textbox>
                      </v:shape>
                      <v:line id="Line 48" o:spid="_x0000_s1192" style="position:absolute;flip:x;visibility:visible;mso-wrap-style:square" from="8448,6556" to="9078,6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khY8QAAADcAAAADwAAAGRycy9kb3ducmV2LnhtbERPTWsCMRC9F/wPYQQvpWYrbVm3RhFB&#10;6MGLWlZ6GzfTzbKbyTZJdfvvTaHQ2zze5yxWg+3EhXxoHCt4nGYgiCunG64VvB+3DzmIEJE1do5J&#10;wQ8FWC1HdwsstLvyni6HWIsUwqFABSbGvpAyVIYshqnriRP36bzFmKCvpfZ4TeG2k7Mse5EWG04N&#10;BnvaGKraw7dVIPPd/Zdfn5/asj2d5qasyv5jp9RkPKxfQUQa4r/4z/2m0/z8GX6fSRf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eSFjxAAAANwAAAAPAAAAAAAAAAAA&#10;AAAAAKECAABkcnMvZG93bnJldi54bWxQSwUGAAAAAAQABAD5AAAAkgMAAAAA&#10;"/>
                      <v:line id="Line 49" o:spid="_x0000_s1193" style="position:absolute;flip:x y;visibility:visible;mso-wrap-style:square" from="8438,7446" to="9038,7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uHksIAAADcAAAADwAAAGRycy9kb3ducmV2LnhtbERPS2vCQBC+C/0PyxS8iG60IiG6hlCo&#10;9JTiC69DdkxCs7Mhu03S/vpuoeBtPr7n7NLRNKKnztWWFSwXEQjiwuqaSwWX89s8BuE8ssbGMin4&#10;Jgfp/mmyw0TbgY/Un3wpQgi7BBVU3reJlK6oyKBb2JY4cHfbGfQBdqXUHQ4h3DRyFUUbabDm0FBh&#10;S68VFZ+nL6MAOf95iYclreWBbm6Vf8yy612p6fOYbUF4Gv1D/O9+12F+vIG/Z8IFcv8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NuHksIAAADcAAAADwAAAAAAAAAAAAAA&#10;AAChAgAAZHJzL2Rvd25yZXYueG1sUEsFBgAAAAAEAAQA+QAAAJADAAAAAA==&#10;"/>
                    </v:group>
                  </w:pict>
                </mc:Fallback>
              </mc:AlternateConten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SE′E′′S′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П+Ц</w:t>
            </w:r>
            <w:r>
              <w:rPr>
                <w:szCs w:val="24"/>
                <w:vertAlign w:val="subscript"/>
              </w:rPr>
              <w:t>ІІ</w:t>
            </w:r>
          </w:p>
        </w:tc>
        <w:tc>
          <w:tcPr>
            <w:tcW w:w="4643" w:type="dxa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noProof/>
                <w:sz w:val="20"/>
                <w:szCs w:val="24"/>
                <w:lang w:val="ru-RU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288290</wp:posOffset>
                      </wp:positionH>
                      <wp:positionV relativeFrom="paragraph">
                        <wp:posOffset>39370</wp:posOffset>
                      </wp:positionV>
                      <wp:extent cx="1658620" cy="1126490"/>
                      <wp:effectExtent l="12065" t="17780" r="0" b="0"/>
                      <wp:wrapNone/>
                      <wp:docPr id="141" name="Группа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58620" cy="1126490"/>
                                <a:chOff x="7083" y="8050"/>
                                <a:chExt cx="2612" cy="1774"/>
                              </a:xfrm>
                            </wpg:grpSpPr>
                            <wpg:grpSp>
                              <wpg:cNvPr id="142" name="Group 5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083" y="8050"/>
                                  <a:ext cx="1434" cy="1404"/>
                                  <a:chOff x="1840" y="5896"/>
                                  <a:chExt cx="2214" cy="2204"/>
                                </a:xfrm>
                              </wpg:grpSpPr>
                              <wpg:grpSp>
                                <wpg:cNvPr id="143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840" y="5896"/>
                                    <a:ext cx="2214" cy="2204"/>
                                    <a:chOff x="8260" y="2996"/>
                                    <a:chExt cx="2214" cy="2204"/>
                                  </a:xfrm>
                                </wpg:grpSpPr>
                                <wps:wsp>
                                  <wps:cNvPr id="144" name="Oval 53" descr="Широкий диагональный 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60" y="3000"/>
                                      <a:ext cx="2200" cy="2200"/>
                                    </a:xfrm>
                                    <a:prstGeom prst="ellipse">
                                      <a:avLst/>
                                    </a:prstGeom>
                                    <a:pattFill prst="wd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5" name="Freeform 54" descr="Широкий диагональный 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9392" y="4407"/>
                                      <a:ext cx="868" cy="783"/>
                                    </a:xfrm>
                                    <a:custGeom>
                                      <a:avLst/>
                                      <a:gdLst>
                                        <a:gd name="T0" fmla="*/ 373 w 868"/>
                                        <a:gd name="T1" fmla="*/ 716 h 783"/>
                                        <a:gd name="T2" fmla="*/ 576 w 868"/>
                                        <a:gd name="T3" fmla="*/ 611 h 783"/>
                                        <a:gd name="T4" fmla="*/ 726 w 868"/>
                                        <a:gd name="T5" fmla="*/ 476 h 783"/>
                                        <a:gd name="T6" fmla="*/ 861 w 868"/>
                                        <a:gd name="T7" fmla="*/ 341 h 783"/>
                                        <a:gd name="T8" fmla="*/ 771 w 868"/>
                                        <a:gd name="T9" fmla="*/ 168 h 783"/>
                                        <a:gd name="T10" fmla="*/ 493 w 868"/>
                                        <a:gd name="T11" fmla="*/ 63 h 783"/>
                                        <a:gd name="T12" fmla="*/ 336 w 868"/>
                                        <a:gd name="T13" fmla="*/ 41 h 783"/>
                                        <a:gd name="T14" fmla="*/ 193 w 868"/>
                                        <a:gd name="T15" fmla="*/ 56 h 783"/>
                                        <a:gd name="T16" fmla="*/ 73 w 868"/>
                                        <a:gd name="T17" fmla="*/ 378 h 783"/>
                                        <a:gd name="T18" fmla="*/ 21 w 868"/>
                                        <a:gd name="T19" fmla="*/ 536 h 783"/>
                                        <a:gd name="T20" fmla="*/ 201 w 868"/>
                                        <a:gd name="T21" fmla="*/ 753 h 783"/>
                                        <a:gd name="T22" fmla="*/ 373 w 868"/>
                                        <a:gd name="T23" fmla="*/ 716 h 78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</a:cxnLst>
                                      <a:rect l="0" t="0" r="r" b="b"/>
                                      <a:pathLst>
                                        <a:path w="868" h="783">
                                          <a:moveTo>
                                            <a:pt x="373" y="716"/>
                                          </a:moveTo>
                                          <a:cubicBezTo>
                                            <a:pt x="435" y="692"/>
                                            <a:pt x="517" y="651"/>
                                            <a:pt x="576" y="611"/>
                                          </a:cubicBezTo>
                                          <a:cubicBezTo>
                                            <a:pt x="635" y="571"/>
                                            <a:pt x="679" y="521"/>
                                            <a:pt x="726" y="476"/>
                                          </a:cubicBezTo>
                                          <a:cubicBezTo>
                                            <a:pt x="773" y="431"/>
                                            <a:pt x="854" y="392"/>
                                            <a:pt x="861" y="341"/>
                                          </a:cubicBezTo>
                                          <a:cubicBezTo>
                                            <a:pt x="868" y="290"/>
                                            <a:pt x="832" y="214"/>
                                            <a:pt x="771" y="168"/>
                                          </a:cubicBezTo>
                                          <a:cubicBezTo>
                                            <a:pt x="710" y="122"/>
                                            <a:pt x="566" y="84"/>
                                            <a:pt x="493" y="63"/>
                                          </a:cubicBezTo>
                                          <a:cubicBezTo>
                                            <a:pt x="420" y="42"/>
                                            <a:pt x="386" y="42"/>
                                            <a:pt x="336" y="41"/>
                                          </a:cubicBezTo>
                                          <a:cubicBezTo>
                                            <a:pt x="286" y="40"/>
                                            <a:pt x="237" y="0"/>
                                            <a:pt x="193" y="56"/>
                                          </a:cubicBezTo>
                                          <a:cubicBezTo>
                                            <a:pt x="149" y="112"/>
                                            <a:pt x="102" y="298"/>
                                            <a:pt x="73" y="378"/>
                                          </a:cubicBezTo>
                                          <a:cubicBezTo>
                                            <a:pt x="44" y="458"/>
                                            <a:pt x="0" y="474"/>
                                            <a:pt x="21" y="536"/>
                                          </a:cubicBezTo>
                                          <a:cubicBezTo>
                                            <a:pt x="42" y="598"/>
                                            <a:pt x="145" y="723"/>
                                            <a:pt x="201" y="753"/>
                                          </a:cubicBezTo>
                                          <a:cubicBezTo>
                                            <a:pt x="257" y="783"/>
                                            <a:pt x="311" y="740"/>
                                            <a:pt x="373" y="716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pattFill prst="wdDn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190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  <a:headEnd type="none" w="med" len="med"/>
                                          <a:tailEnd type="none" w="med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6" name="Freeform 55" descr="Темный вертикальный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0027" y="3781"/>
                                      <a:ext cx="440" cy="945"/>
                                    </a:xfrm>
                                    <a:custGeom>
                                      <a:avLst/>
                                      <a:gdLst>
                                        <a:gd name="T0" fmla="*/ 241 w 440"/>
                                        <a:gd name="T1" fmla="*/ 944 h 945"/>
                                        <a:gd name="T2" fmla="*/ 31 w 440"/>
                                        <a:gd name="T3" fmla="*/ 749 h 945"/>
                                        <a:gd name="T4" fmla="*/ 68 w 440"/>
                                        <a:gd name="T5" fmla="*/ 487 h 945"/>
                                        <a:gd name="T6" fmla="*/ 16 w 440"/>
                                        <a:gd name="T7" fmla="*/ 179 h 945"/>
                                        <a:gd name="T8" fmla="*/ 166 w 440"/>
                                        <a:gd name="T9" fmla="*/ 44 h 945"/>
                                        <a:gd name="T10" fmla="*/ 398 w 440"/>
                                        <a:gd name="T11" fmla="*/ 37 h 945"/>
                                        <a:gd name="T12" fmla="*/ 421 w 440"/>
                                        <a:gd name="T13" fmla="*/ 269 h 945"/>
                                        <a:gd name="T14" fmla="*/ 413 w 440"/>
                                        <a:gd name="T15" fmla="*/ 517 h 945"/>
                                        <a:gd name="T16" fmla="*/ 353 w 440"/>
                                        <a:gd name="T17" fmla="*/ 742 h 945"/>
                                        <a:gd name="T18" fmla="*/ 241 w 440"/>
                                        <a:gd name="T19" fmla="*/ 944 h 945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</a:cxnLst>
                                      <a:rect l="0" t="0" r="r" b="b"/>
                                      <a:pathLst>
                                        <a:path w="440" h="945">
                                          <a:moveTo>
                                            <a:pt x="241" y="944"/>
                                          </a:moveTo>
                                          <a:cubicBezTo>
                                            <a:pt x="187" y="945"/>
                                            <a:pt x="60" y="825"/>
                                            <a:pt x="31" y="749"/>
                                          </a:cubicBezTo>
                                          <a:cubicBezTo>
                                            <a:pt x="2" y="673"/>
                                            <a:pt x="71" y="582"/>
                                            <a:pt x="68" y="487"/>
                                          </a:cubicBezTo>
                                          <a:cubicBezTo>
                                            <a:pt x="65" y="392"/>
                                            <a:pt x="0" y="253"/>
                                            <a:pt x="16" y="179"/>
                                          </a:cubicBezTo>
                                          <a:cubicBezTo>
                                            <a:pt x="32" y="105"/>
                                            <a:pt x="102" y="68"/>
                                            <a:pt x="166" y="44"/>
                                          </a:cubicBezTo>
                                          <a:cubicBezTo>
                                            <a:pt x="230" y="20"/>
                                            <a:pt x="356" y="0"/>
                                            <a:pt x="398" y="37"/>
                                          </a:cubicBezTo>
                                          <a:cubicBezTo>
                                            <a:pt x="440" y="74"/>
                                            <a:pt x="419" y="189"/>
                                            <a:pt x="421" y="269"/>
                                          </a:cubicBezTo>
                                          <a:cubicBezTo>
                                            <a:pt x="423" y="349"/>
                                            <a:pt x="424" y="438"/>
                                            <a:pt x="413" y="517"/>
                                          </a:cubicBezTo>
                                          <a:cubicBezTo>
                                            <a:pt x="402" y="596"/>
                                            <a:pt x="383" y="672"/>
                                            <a:pt x="353" y="742"/>
                                          </a:cubicBezTo>
                                          <a:cubicBezTo>
                                            <a:pt x="323" y="812"/>
                                            <a:pt x="295" y="943"/>
                                            <a:pt x="241" y="944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pattFill prst="dkVert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190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  <a:headEnd type="none" w="med" len="med"/>
                                          <a:tailEnd type="none" w="med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7" name="Freeform 56" descr="Широкий диагональный 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9530" y="3142"/>
                                      <a:ext cx="889" cy="781"/>
                                    </a:xfrm>
                                    <a:custGeom>
                                      <a:avLst/>
                                      <a:gdLst>
                                        <a:gd name="T0" fmla="*/ 520 w 889"/>
                                        <a:gd name="T1" fmla="*/ 781 h 781"/>
                                        <a:gd name="T2" fmla="*/ 145 w 889"/>
                                        <a:gd name="T3" fmla="*/ 713 h 781"/>
                                        <a:gd name="T4" fmla="*/ 10 w 889"/>
                                        <a:gd name="T5" fmla="*/ 571 h 781"/>
                                        <a:gd name="T6" fmla="*/ 85 w 889"/>
                                        <a:gd name="T7" fmla="*/ 286 h 781"/>
                                        <a:gd name="T8" fmla="*/ 333 w 889"/>
                                        <a:gd name="T9" fmla="*/ 76 h 781"/>
                                        <a:gd name="T10" fmla="*/ 393 w 889"/>
                                        <a:gd name="T11" fmla="*/ 16 h 781"/>
                                        <a:gd name="T12" fmla="*/ 595 w 889"/>
                                        <a:gd name="T13" fmla="*/ 173 h 781"/>
                                        <a:gd name="T14" fmla="*/ 745 w 889"/>
                                        <a:gd name="T15" fmla="*/ 361 h 781"/>
                                        <a:gd name="T16" fmla="*/ 865 w 889"/>
                                        <a:gd name="T17" fmla="*/ 556 h 781"/>
                                        <a:gd name="T18" fmla="*/ 888 w 889"/>
                                        <a:gd name="T19" fmla="*/ 653 h 781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</a:cxnLst>
                                      <a:rect l="0" t="0" r="r" b="b"/>
                                      <a:pathLst>
                                        <a:path w="889" h="781">
                                          <a:moveTo>
                                            <a:pt x="520" y="781"/>
                                          </a:moveTo>
                                          <a:cubicBezTo>
                                            <a:pt x="375" y="764"/>
                                            <a:pt x="230" y="748"/>
                                            <a:pt x="145" y="713"/>
                                          </a:cubicBezTo>
                                          <a:cubicBezTo>
                                            <a:pt x="60" y="678"/>
                                            <a:pt x="20" y="642"/>
                                            <a:pt x="10" y="571"/>
                                          </a:cubicBezTo>
                                          <a:cubicBezTo>
                                            <a:pt x="0" y="500"/>
                                            <a:pt x="31" y="368"/>
                                            <a:pt x="85" y="286"/>
                                          </a:cubicBezTo>
                                          <a:cubicBezTo>
                                            <a:pt x="139" y="204"/>
                                            <a:pt x="282" y="121"/>
                                            <a:pt x="333" y="76"/>
                                          </a:cubicBezTo>
                                          <a:cubicBezTo>
                                            <a:pt x="384" y="31"/>
                                            <a:pt x="349" y="0"/>
                                            <a:pt x="393" y="16"/>
                                          </a:cubicBezTo>
                                          <a:cubicBezTo>
                                            <a:pt x="437" y="32"/>
                                            <a:pt x="536" y="116"/>
                                            <a:pt x="595" y="173"/>
                                          </a:cubicBezTo>
                                          <a:cubicBezTo>
                                            <a:pt x="654" y="230"/>
                                            <a:pt x="700" y="297"/>
                                            <a:pt x="745" y="361"/>
                                          </a:cubicBezTo>
                                          <a:cubicBezTo>
                                            <a:pt x="790" y="425"/>
                                            <a:pt x="841" y="507"/>
                                            <a:pt x="865" y="556"/>
                                          </a:cubicBezTo>
                                          <a:cubicBezTo>
                                            <a:pt x="889" y="605"/>
                                            <a:pt x="888" y="629"/>
                                            <a:pt x="888" y="653"/>
                                          </a:cubicBezTo>
                                        </a:path>
                                      </a:pathLst>
                                    </a:custGeom>
                                    <a:pattFill prst="wdDn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190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  <a:headEnd type="none" w="med" len="med"/>
                                          <a:tailEnd type="none" w="med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8" name="Freeform 57" descr="Темный горизонтальный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775" y="4110"/>
                                      <a:ext cx="864" cy="894"/>
                                    </a:xfrm>
                                    <a:custGeom>
                                      <a:avLst/>
                                      <a:gdLst>
                                        <a:gd name="T0" fmla="*/ 834 w 864"/>
                                        <a:gd name="T1" fmla="*/ 338 h 894"/>
                                        <a:gd name="T2" fmla="*/ 624 w 864"/>
                                        <a:gd name="T3" fmla="*/ 45 h 894"/>
                                        <a:gd name="T4" fmla="*/ 226 w 864"/>
                                        <a:gd name="T5" fmla="*/ 68 h 894"/>
                                        <a:gd name="T6" fmla="*/ 84 w 864"/>
                                        <a:gd name="T7" fmla="*/ 195 h 894"/>
                                        <a:gd name="T8" fmla="*/ 1 w 864"/>
                                        <a:gd name="T9" fmla="*/ 375 h 894"/>
                                        <a:gd name="T10" fmla="*/ 76 w 864"/>
                                        <a:gd name="T11" fmla="*/ 480 h 894"/>
                                        <a:gd name="T12" fmla="*/ 271 w 864"/>
                                        <a:gd name="T13" fmla="*/ 833 h 894"/>
                                        <a:gd name="T14" fmla="*/ 361 w 864"/>
                                        <a:gd name="T15" fmla="*/ 848 h 894"/>
                                        <a:gd name="T16" fmla="*/ 646 w 864"/>
                                        <a:gd name="T17" fmla="*/ 803 h 894"/>
                                        <a:gd name="T18" fmla="*/ 676 w 864"/>
                                        <a:gd name="T19" fmla="*/ 698 h 894"/>
                                        <a:gd name="T20" fmla="*/ 736 w 864"/>
                                        <a:gd name="T21" fmla="*/ 585 h 894"/>
                                        <a:gd name="T22" fmla="*/ 804 w 864"/>
                                        <a:gd name="T23" fmla="*/ 450 h 894"/>
                                        <a:gd name="T24" fmla="*/ 834 w 864"/>
                                        <a:gd name="T25" fmla="*/ 338 h 89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</a:cxnLst>
                                      <a:rect l="0" t="0" r="r" b="b"/>
                                      <a:pathLst>
                                        <a:path w="864" h="894">
                                          <a:moveTo>
                                            <a:pt x="834" y="338"/>
                                          </a:moveTo>
                                          <a:cubicBezTo>
                                            <a:pt x="804" y="271"/>
                                            <a:pt x="725" y="90"/>
                                            <a:pt x="624" y="45"/>
                                          </a:cubicBezTo>
                                          <a:cubicBezTo>
                                            <a:pt x="523" y="0"/>
                                            <a:pt x="316" y="43"/>
                                            <a:pt x="226" y="68"/>
                                          </a:cubicBezTo>
                                          <a:cubicBezTo>
                                            <a:pt x="136" y="93"/>
                                            <a:pt x="121" y="144"/>
                                            <a:pt x="84" y="195"/>
                                          </a:cubicBezTo>
                                          <a:cubicBezTo>
                                            <a:pt x="47" y="246"/>
                                            <a:pt x="2" y="328"/>
                                            <a:pt x="1" y="375"/>
                                          </a:cubicBezTo>
                                          <a:cubicBezTo>
                                            <a:pt x="0" y="422"/>
                                            <a:pt x="31" y="404"/>
                                            <a:pt x="76" y="480"/>
                                          </a:cubicBezTo>
                                          <a:cubicBezTo>
                                            <a:pt x="121" y="556"/>
                                            <a:pt x="224" y="772"/>
                                            <a:pt x="271" y="833"/>
                                          </a:cubicBezTo>
                                          <a:cubicBezTo>
                                            <a:pt x="318" y="894"/>
                                            <a:pt x="299" y="853"/>
                                            <a:pt x="361" y="848"/>
                                          </a:cubicBezTo>
                                          <a:cubicBezTo>
                                            <a:pt x="423" y="843"/>
                                            <a:pt x="594" y="828"/>
                                            <a:pt x="646" y="803"/>
                                          </a:cubicBezTo>
                                          <a:cubicBezTo>
                                            <a:pt x="698" y="778"/>
                                            <a:pt x="661" y="734"/>
                                            <a:pt x="676" y="698"/>
                                          </a:cubicBezTo>
                                          <a:cubicBezTo>
                                            <a:pt x="691" y="662"/>
                                            <a:pt x="715" y="626"/>
                                            <a:pt x="736" y="585"/>
                                          </a:cubicBezTo>
                                          <a:cubicBezTo>
                                            <a:pt x="757" y="544"/>
                                            <a:pt x="788" y="490"/>
                                            <a:pt x="804" y="450"/>
                                          </a:cubicBezTo>
                                          <a:cubicBezTo>
                                            <a:pt x="820" y="410"/>
                                            <a:pt x="864" y="405"/>
                                            <a:pt x="834" y="338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pattFill prst="dkHorz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190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  <a:headEnd type="none" w="med" len="med"/>
                                          <a:tailEnd type="none" w="med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9" name="Freeform 58" descr="Темный вертикальный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745" y="3392"/>
                                      <a:ext cx="897" cy="793"/>
                                    </a:xfrm>
                                    <a:custGeom>
                                      <a:avLst/>
                                      <a:gdLst>
                                        <a:gd name="T0" fmla="*/ 285 w 897"/>
                                        <a:gd name="T1" fmla="*/ 763 h 793"/>
                                        <a:gd name="T2" fmla="*/ 668 w 897"/>
                                        <a:gd name="T3" fmla="*/ 763 h 793"/>
                                        <a:gd name="T4" fmla="*/ 720 w 897"/>
                                        <a:gd name="T5" fmla="*/ 711 h 793"/>
                                        <a:gd name="T6" fmla="*/ 840 w 897"/>
                                        <a:gd name="T7" fmla="*/ 516 h 793"/>
                                        <a:gd name="T8" fmla="*/ 893 w 897"/>
                                        <a:gd name="T9" fmla="*/ 441 h 793"/>
                                        <a:gd name="T10" fmla="*/ 818 w 897"/>
                                        <a:gd name="T11" fmla="*/ 366 h 793"/>
                                        <a:gd name="T12" fmla="*/ 810 w 897"/>
                                        <a:gd name="T13" fmla="*/ 171 h 793"/>
                                        <a:gd name="T14" fmla="*/ 548 w 897"/>
                                        <a:gd name="T15" fmla="*/ 13 h 793"/>
                                        <a:gd name="T16" fmla="*/ 338 w 897"/>
                                        <a:gd name="T17" fmla="*/ 96 h 793"/>
                                        <a:gd name="T18" fmla="*/ 30 w 897"/>
                                        <a:gd name="T19" fmla="*/ 283 h 793"/>
                                        <a:gd name="T20" fmla="*/ 158 w 897"/>
                                        <a:gd name="T21" fmla="*/ 583 h 793"/>
                                        <a:gd name="T22" fmla="*/ 285 w 897"/>
                                        <a:gd name="T23" fmla="*/ 763 h 79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</a:cxnLst>
                                      <a:rect l="0" t="0" r="r" b="b"/>
                                      <a:pathLst>
                                        <a:path w="897" h="793">
                                          <a:moveTo>
                                            <a:pt x="285" y="763"/>
                                          </a:moveTo>
                                          <a:cubicBezTo>
                                            <a:pt x="370" y="793"/>
                                            <a:pt x="596" y="772"/>
                                            <a:pt x="668" y="763"/>
                                          </a:cubicBezTo>
                                          <a:cubicBezTo>
                                            <a:pt x="740" y="754"/>
                                            <a:pt x="691" y="752"/>
                                            <a:pt x="720" y="711"/>
                                          </a:cubicBezTo>
                                          <a:cubicBezTo>
                                            <a:pt x="749" y="670"/>
                                            <a:pt x="811" y="561"/>
                                            <a:pt x="840" y="516"/>
                                          </a:cubicBezTo>
                                          <a:cubicBezTo>
                                            <a:pt x="869" y="471"/>
                                            <a:pt x="897" y="466"/>
                                            <a:pt x="893" y="441"/>
                                          </a:cubicBezTo>
                                          <a:cubicBezTo>
                                            <a:pt x="889" y="416"/>
                                            <a:pt x="832" y="411"/>
                                            <a:pt x="818" y="366"/>
                                          </a:cubicBezTo>
                                          <a:cubicBezTo>
                                            <a:pt x="804" y="321"/>
                                            <a:pt x="855" y="230"/>
                                            <a:pt x="810" y="171"/>
                                          </a:cubicBezTo>
                                          <a:cubicBezTo>
                                            <a:pt x="765" y="112"/>
                                            <a:pt x="627" y="26"/>
                                            <a:pt x="548" y="13"/>
                                          </a:cubicBezTo>
                                          <a:cubicBezTo>
                                            <a:pt x="469" y="0"/>
                                            <a:pt x="424" y="51"/>
                                            <a:pt x="338" y="96"/>
                                          </a:cubicBezTo>
                                          <a:cubicBezTo>
                                            <a:pt x="252" y="141"/>
                                            <a:pt x="60" y="202"/>
                                            <a:pt x="30" y="283"/>
                                          </a:cubicBezTo>
                                          <a:cubicBezTo>
                                            <a:pt x="0" y="364"/>
                                            <a:pt x="112" y="504"/>
                                            <a:pt x="158" y="583"/>
                                          </a:cubicBezTo>
                                          <a:cubicBezTo>
                                            <a:pt x="204" y="662"/>
                                            <a:pt x="200" y="733"/>
                                            <a:pt x="285" y="763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pattFill prst="dkVert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190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  <a:headEnd type="none" w="med" len="med"/>
                                          <a:tailEnd type="none" w="med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Freeform 59" descr="Широкий диагональный 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280" y="4444"/>
                                      <a:ext cx="824" cy="716"/>
                                    </a:xfrm>
                                    <a:custGeom>
                                      <a:avLst/>
                                      <a:gdLst>
                                        <a:gd name="T0" fmla="*/ 795 w 824"/>
                                        <a:gd name="T1" fmla="*/ 506 h 716"/>
                                        <a:gd name="T2" fmla="*/ 795 w 824"/>
                                        <a:gd name="T3" fmla="*/ 626 h 716"/>
                                        <a:gd name="T4" fmla="*/ 795 w 824"/>
                                        <a:gd name="T5" fmla="*/ 709 h 716"/>
                                        <a:gd name="T6" fmla="*/ 698 w 824"/>
                                        <a:gd name="T7" fmla="*/ 671 h 716"/>
                                        <a:gd name="T8" fmla="*/ 495 w 824"/>
                                        <a:gd name="T9" fmla="*/ 589 h 716"/>
                                        <a:gd name="T10" fmla="*/ 330 w 824"/>
                                        <a:gd name="T11" fmla="*/ 454 h 716"/>
                                        <a:gd name="T12" fmla="*/ 150 w 824"/>
                                        <a:gd name="T13" fmla="*/ 236 h 716"/>
                                        <a:gd name="T14" fmla="*/ 60 w 824"/>
                                        <a:gd name="T15" fmla="*/ 56 h 716"/>
                                        <a:gd name="T16" fmla="*/ 30 w 824"/>
                                        <a:gd name="T17" fmla="*/ 4 h 716"/>
                                        <a:gd name="T18" fmla="*/ 240 w 824"/>
                                        <a:gd name="T19" fmla="*/ 34 h 716"/>
                                        <a:gd name="T20" fmla="*/ 503 w 824"/>
                                        <a:gd name="T21" fmla="*/ 49 h 716"/>
                                        <a:gd name="T22" fmla="*/ 540 w 824"/>
                                        <a:gd name="T23" fmla="*/ 109 h 716"/>
                                        <a:gd name="T24" fmla="*/ 623 w 824"/>
                                        <a:gd name="T25" fmla="*/ 229 h 716"/>
                                        <a:gd name="T26" fmla="*/ 795 w 824"/>
                                        <a:gd name="T27" fmla="*/ 506 h 71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</a:cxnLst>
                                      <a:rect l="0" t="0" r="r" b="b"/>
                                      <a:pathLst>
                                        <a:path w="824" h="716">
                                          <a:moveTo>
                                            <a:pt x="795" y="506"/>
                                          </a:moveTo>
                                          <a:cubicBezTo>
                                            <a:pt x="824" y="572"/>
                                            <a:pt x="795" y="592"/>
                                            <a:pt x="795" y="626"/>
                                          </a:cubicBezTo>
                                          <a:cubicBezTo>
                                            <a:pt x="795" y="660"/>
                                            <a:pt x="811" y="702"/>
                                            <a:pt x="795" y="709"/>
                                          </a:cubicBezTo>
                                          <a:cubicBezTo>
                                            <a:pt x="779" y="716"/>
                                            <a:pt x="748" y="691"/>
                                            <a:pt x="698" y="671"/>
                                          </a:cubicBezTo>
                                          <a:cubicBezTo>
                                            <a:pt x="648" y="651"/>
                                            <a:pt x="556" y="625"/>
                                            <a:pt x="495" y="589"/>
                                          </a:cubicBezTo>
                                          <a:cubicBezTo>
                                            <a:pt x="434" y="553"/>
                                            <a:pt x="388" y="513"/>
                                            <a:pt x="330" y="454"/>
                                          </a:cubicBezTo>
                                          <a:cubicBezTo>
                                            <a:pt x="272" y="395"/>
                                            <a:pt x="195" y="302"/>
                                            <a:pt x="150" y="236"/>
                                          </a:cubicBezTo>
                                          <a:cubicBezTo>
                                            <a:pt x="105" y="170"/>
                                            <a:pt x="80" y="95"/>
                                            <a:pt x="60" y="56"/>
                                          </a:cubicBezTo>
                                          <a:cubicBezTo>
                                            <a:pt x="40" y="17"/>
                                            <a:pt x="0" y="8"/>
                                            <a:pt x="30" y="4"/>
                                          </a:cubicBezTo>
                                          <a:cubicBezTo>
                                            <a:pt x="60" y="0"/>
                                            <a:pt x="161" y="27"/>
                                            <a:pt x="240" y="34"/>
                                          </a:cubicBezTo>
                                          <a:cubicBezTo>
                                            <a:pt x="319" y="41"/>
                                            <a:pt x="453" y="37"/>
                                            <a:pt x="503" y="49"/>
                                          </a:cubicBezTo>
                                          <a:cubicBezTo>
                                            <a:pt x="553" y="61"/>
                                            <a:pt x="520" y="79"/>
                                            <a:pt x="540" y="109"/>
                                          </a:cubicBezTo>
                                          <a:cubicBezTo>
                                            <a:pt x="560" y="139"/>
                                            <a:pt x="584" y="162"/>
                                            <a:pt x="623" y="229"/>
                                          </a:cubicBezTo>
                                          <a:cubicBezTo>
                                            <a:pt x="662" y="296"/>
                                            <a:pt x="766" y="440"/>
                                            <a:pt x="795" y="506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pattFill prst="wdDn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190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  <a:headEnd type="none" w="med" len="med"/>
                                          <a:tailEnd type="none" w="med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Freeform 60" descr="Широкий диагональный 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338" y="2996"/>
                                      <a:ext cx="996" cy="710"/>
                                    </a:xfrm>
                                    <a:custGeom>
                                      <a:avLst/>
                                      <a:gdLst>
                                        <a:gd name="T0" fmla="*/ 2 w 996"/>
                                        <a:gd name="T1" fmla="*/ 664 h 710"/>
                                        <a:gd name="T2" fmla="*/ 190 w 996"/>
                                        <a:gd name="T3" fmla="*/ 672 h 710"/>
                                        <a:gd name="T4" fmla="*/ 422 w 996"/>
                                        <a:gd name="T5" fmla="*/ 694 h 710"/>
                                        <a:gd name="T6" fmla="*/ 535 w 996"/>
                                        <a:gd name="T7" fmla="*/ 604 h 710"/>
                                        <a:gd name="T8" fmla="*/ 730 w 996"/>
                                        <a:gd name="T9" fmla="*/ 507 h 710"/>
                                        <a:gd name="T10" fmla="*/ 850 w 996"/>
                                        <a:gd name="T11" fmla="*/ 447 h 710"/>
                                        <a:gd name="T12" fmla="*/ 910 w 996"/>
                                        <a:gd name="T13" fmla="*/ 402 h 710"/>
                                        <a:gd name="T14" fmla="*/ 917 w 996"/>
                                        <a:gd name="T15" fmla="*/ 237 h 710"/>
                                        <a:gd name="T16" fmla="*/ 940 w 996"/>
                                        <a:gd name="T17" fmla="*/ 19 h 710"/>
                                        <a:gd name="T18" fmla="*/ 580 w 996"/>
                                        <a:gd name="T19" fmla="*/ 124 h 710"/>
                                        <a:gd name="T20" fmla="*/ 355 w 996"/>
                                        <a:gd name="T21" fmla="*/ 237 h 710"/>
                                        <a:gd name="T22" fmla="*/ 205 w 996"/>
                                        <a:gd name="T23" fmla="*/ 394 h 710"/>
                                        <a:gd name="T24" fmla="*/ 2 w 996"/>
                                        <a:gd name="T25" fmla="*/ 664 h 71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</a:cxnLst>
                                      <a:rect l="0" t="0" r="r" b="b"/>
                                      <a:pathLst>
                                        <a:path w="996" h="710">
                                          <a:moveTo>
                                            <a:pt x="2" y="664"/>
                                          </a:moveTo>
                                          <a:cubicBezTo>
                                            <a:pt x="0" y="710"/>
                                            <a:pt x="120" y="667"/>
                                            <a:pt x="190" y="672"/>
                                          </a:cubicBezTo>
                                          <a:cubicBezTo>
                                            <a:pt x="260" y="677"/>
                                            <a:pt x="365" y="705"/>
                                            <a:pt x="422" y="694"/>
                                          </a:cubicBezTo>
                                          <a:cubicBezTo>
                                            <a:pt x="479" y="683"/>
                                            <a:pt x="484" y="635"/>
                                            <a:pt x="535" y="604"/>
                                          </a:cubicBezTo>
                                          <a:cubicBezTo>
                                            <a:pt x="586" y="573"/>
                                            <a:pt x="678" y="533"/>
                                            <a:pt x="730" y="507"/>
                                          </a:cubicBezTo>
                                          <a:cubicBezTo>
                                            <a:pt x="782" y="481"/>
                                            <a:pt x="820" y="464"/>
                                            <a:pt x="850" y="447"/>
                                          </a:cubicBezTo>
                                          <a:cubicBezTo>
                                            <a:pt x="880" y="430"/>
                                            <a:pt x="899" y="437"/>
                                            <a:pt x="910" y="402"/>
                                          </a:cubicBezTo>
                                          <a:cubicBezTo>
                                            <a:pt x="921" y="367"/>
                                            <a:pt x="912" y="301"/>
                                            <a:pt x="917" y="237"/>
                                          </a:cubicBezTo>
                                          <a:cubicBezTo>
                                            <a:pt x="922" y="173"/>
                                            <a:pt x="996" y="38"/>
                                            <a:pt x="940" y="19"/>
                                          </a:cubicBezTo>
                                          <a:cubicBezTo>
                                            <a:pt x="884" y="0"/>
                                            <a:pt x="678" y="88"/>
                                            <a:pt x="580" y="124"/>
                                          </a:cubicBezTo>
                                          <a:cubicBezTo>
                                            <a:pt x="482" y="160"/>
                                            <a:pt x="417" y="192"/>
                                            <a:pt x="355" y="237"/>
                                          </a:cubicBezTo>
                                          <a:cubicBezTo>
                                            <a:pt x="293" y="282"/>
                                            <a:pt x="260" y="323"/>
                                            <a:pt x="205" y="394"/>
                                          </a:cubicBezTo>
                                          <a:cubicBezTo>
                                            <a:pt x="150" y="465"/>
                                            <a:pt x="4" y="618"/>
                                            <a:pt x="2" y="664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pattFill prst="wdDn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1240B29-F687-4F45-9708-019B960494DF}">
                                        <a14:hiddenLine xmlns:a14="http://schemas.microsoft.com/office/drawing/2010/main" w="19050" cap="flat" cmpd="sng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  <a:headEnd type="none" w="med" len="med"/>
                                          <a:tailEnd type="none" w="med" len="med"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2" name="Oval 6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274" y="2998"/>
                                      <a:ext cx="2200" cy="22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3" name="Freeform 6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950" y="6569"/>
                                    <a:ext cx="658" cy="840"/>
                                  </a:xfrm>
                                  <a:custGeom>
                                    <a:avLst/>
                                    <a:gdLst>
                                      <a:gd name="T0" fmla="*/ 0 w 658"/>
                                      <a:gd name="T1" fmla="*/ 796 h 840"/>
                                      <a:gd name="T2" fmla="*/ 150 w 658"/>
                                      <a:gd name="T3" fmla="*/ 811 h 840"/>
                                      <a:gd name="T4" fmla="*/ 390 w 658"/>
                                      <a:gd name="T5" fmla="*/ 819 h 840"/>
                                      <a:gd name="T6" fmla="*/ 458 w 658"/>
                                      <a:gd name="T7" fmla="*/ 684 h 840"/>
                                      <a:gd name="T8" fmla="*/ 563 w 658"/>
                                      <a:gd name="T9" fmla="*/ 571 h 840"/>
                                      <a:gd name="T10" fmla="*/ 653 w 658"/>
                                      <a:gd name="T11" fmla="*/ 504 h 840"/>
                                      <a:gd name="T12" fmla="*/ 533 w 658"/>
                                      <a:gd name="T13" fmla="*/ 279 h 840"/>
                                      <a:gd name="T14" fmla="*/ 405 w 658"/>
                                      <a:gd name="T15" fmla="*/ 54 h 840"/>
                                      <a:gd name="T16" fmla="*/ 210 w 658"/>
                                      <a:gd name="T17" fmla="*/ 9 h 840"/>
                                      <a:gd name="T18" fmla="*/ 15 w 658"/>
                                      <a:gd name="T19" fmla="*/ 1 h 8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658" h="840">
                                        <a:moveTo>
                                          <a:pt x="0" y="796"/>
                                        </a:moveTo>
                                        <a:cubicBezTo>
                                          <a:pt x="25" y="800"/>
                                          <a:pt x="85" y="807"/>
                                          <a:pt x="150" y="811"/>
                                        </a:cubicBezTo>
                                        <a:cubicBezTo>
                                          <a:pt x="215" y="815"/>
                                          <a:pt x="339" y="840"/>
                                          <a:pt x="390" y="819"/>
                                        </a:cubicBezTo>
                                        <a:cubicBezTo>
                                          <a:pt x="441" y="798"/>
                                          <a:pt x="429" y="725"/>
                                          <a:pt x="458" y="684"/>
                                        </a:cubicBezTo>
                                        <a:cubicBezTo>
                                          <a:pt x="487" y="643"/>
                                          <a:pt x="531" y="601"/>
                                          <a:pt x="563" y="571"/>
                                        </a:cubicBezTo>
                                        <a:cubicBezTo>
                                          <a:pt x="595" y="541"/>
                                          <a:pt x="658" y="553"/>
                                          <a:pt x="653" y="504"/>
                                        </a:cubicBezTo>
                                        <a:cubicBezTo>
                                          <a:pt x="648" y="455"/>
                                          <a:pt x="574" y="354"/>
                                          <a:pt x="533" y="279"/>
                                        </a:cubicBezTo>
                                        <a:cubicBezTo>
                                          <a:pt x="492" y="204"/>
                                          <a:pt x="459" y="99"/>
                                          <a:pt x="405" y="54"/>
                                        </a:cubicBezTo>
                                        <a:cubicBezTo>
                                          <a:pt x="351" y="9"/>
                                          <a:pt x="275" y="18"/>
                                          <a:pt x="210" y="9"/>
                                        </a:cubicBezTo>
                                        <a:cubicBezTo>
                                          <a:pt x="145" y="0"/>
                                          <a:pt x="56" y="3"/>
                                          <a:pt x="15" y="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0" cap="flat" cmpd="sng">
                                    <a:solidFill>
                                      <a:srgbClr val="FFFFFF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4" name="Freeform 6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355" y="7388"/>
                                    <a:ext cx="335" cy="652"/>
                                  </a:xfrm>
                                  <a:custGeom>
                                    <a:avLst/>
                                    <a:gdLst>
                                      <a:gd name="T0" fmla="*/ 0 w 335"/>
                                      <a:gd name="T1" fmla="*/ 0 h 652"/>
                                      <a:gd name="T2" fmla="*/ 113 w 335"/>
                                      <a:gd name="T3" fmla="*/ 165 h 652"/>
                                      <a:gd name="T4" fmla="*/ 233 w 335"/>
                                      <a:gd name="T5" fmla="*/ 345 h 652"/>
                                      <a:gd name="T6" fmla="*/ 323 w 335"/>
                                      <a:gd name="T7" fmla="*/ 472 h 652"/>
                                      <a:gd name="T8" fmla="*/ 308 w 335"/>
                                      <a:gd name="T9" fmla="*/ 577 h 652"/>
                                      <a:gd name="T10" fmla="*/ 278 w 335"/>
                                      <a:gd name="T11" fmla="*/ 652 h 65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335" h="652">
                                        <a:moveTo>
                                          <a:pt x="0" y="0"/>
                                        </a:moveTo>
                                        <a:cubicBezTo>
                                          <a:pt x="37" y="54"/>
                                          <a:pt x="74" y="108"/>
                                          <a:pt x="113" y="165"/>
                                        </a:cubicBezTo>
                                        <a:cubicBezTo>
                                          <a:pt x="152" y="222"/>
                                          <a:pt x="198" y="294"/>
                                          <a:pt x="233" y="345"/>
                                        </a:cubicBezTo>
                                        <a:cubicBezTo>
                                          <a:pt x="268" y="396"/>
                                          <a:pt x="311" y="433"/>
                                          <a:pt x="323" y="472"/>
                                        </a:cubicBezTo>
                                        <a:cubicBezTo>
                                          <a:pt x="335" y="511"/>
                                          <a:pt x="315" y="547"/>
                                          <a:pt x="308" y="577"/>
                                        </a:cubicBezTo>
                                        <a:cubicBezTo>
                                          <a:pt x="301" y="607"/>
                                          <a:pt x="289" y="629"/>
                                          <a:pt x="278" y="652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0" cap="flat" cmpd="sng">
                                    <a:solidFill>
                                      <a:srgbClr val="FFFFFF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5" name="Freeform 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370" y="6299"/>
                                    <a:ext cx="862" cy="791"/>
                                  </a:xfrm>
                                  <a:custGeom>
                                    <a:avLst/>
                                    <a:gdLst>
                                      <a:gd name="T0" fmla="*/ 218 w 862"/>
                                      <a:gd name="T1" fmla="*/ 774 h 791"/>
                                      <a:gd name="T2" fmla="*/ 458 w 862"/>
                                      <a:gd name="T3" fmla="*/ 781 h 791"/>
                                      <a:gd name="T4" fmla="*/ 638 w 862"/>
                                      <a:gd name="T5" fmla="*/ 766 h 791"/>
                                      <a:gd name="T6" fmla="*/ 735 w 862"/>
                                      <a:gd name="T7" fmla="*/ 631 h 791"/>
                                      <a:gd name="T8" fmla="*/ 818 w 862"/>
                                      <a:gd name="T9" fmla="*/ 526 h 791"/>
                                      <a:gd name="T10" fmla="*/ 855 w 862"/>
                                      <a:gd name="T11" fmla="*/ 474 h 791"/>
                                      <a:gd name="T12" fmla="*/ 773 w 862"/>
                                      <a:gd name="T13" fmla="*/ 331 h 791"/>
                                      <a:gd name="T14" fmla="*/ 765 w 862"/>
                                      <a:gd name="T15" fmla="*/ 129 h 791"/>
                                      <a:gd name="T16" fmla="*/ 623 w 862"/>
                                      <a:gd name="T17" fmla="*/ 46 h 791"/>
                                      <a:gd name="T18" fmla="*/ 473 w 862"/>
                                      <a:gd name="T19" fmla="*/ 16 h 791"/>
                                      <a:gd name="T20" fmla="*/ 248 w 862"/>
                                      <a:gd name="T21" fmla="*/ 144 h 791"/>
                                      <a:gd name="T22" fmla="*/ 68 w 862"/>
                                      <a:gd name="T23" fmla="*/ 241 h 791"/>
                                      <a:gd name="T24" fmla="*/ 0 w 862"/>
                                      <a:gd name="T25" fmla="*/ 324 h 79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</a:cxnLst>
                                    <a:rect l="0" t="0" r="r" b="b"/>
                                    <a:pathLst>
                                      <a:path w="862" h="791">
                                        <a:moveTo>
                                          <a:pt x="218" y="774"/>
                                        </a:moveTo>
                                        <a:cubicBezTo>
                                          <a:pt x="303" y="778"/>
                                          <a:pt x="388" y="782"/>
                                          <a:pt x="458" y="781"/>
                                        </a:cubicBezTo>
                                        <a:cubicBezTo>
                                          <a:pt x="528" y="780"/>
                                          <a:pt x="592" y="791"/>
                                          <a:pt x="638" y="766"/>
                                        </a:cubicBezTo>
                                        <a:cubicBezTo>
                                          <a:pt x="684" y="741"/>
                                          <a:pt x="705" y="671"/>
                                          <a:pt x="735" y="631"/>
                                        </a:cubicBezTo>
                                        <a:cubicBezTo>
                                          <a:pt x="765" y="591"/>
                                          <a:pt x="798" y="552"/>
                                          <a:pt x="818" y="526"/>
                                        </a:cubicBezTo>
                                        <a:cubicBezTo>
                                          <a:pt x="838" y="500"/>
                                          <a:pt x="862" y="506"/>
                                          <a:pt x="855" y="474"/>
                                        </a:cubicBezTo>
                                        <a:cubicBezTo>
                                          <a:pt x="848" y="442"/>
                                          <a:pt x="788" y="388"/>
                                          <a:pt x="773" y="331"/>
                                        </a:cubicBezTo>
                                        <a:cubicBezTo>
                                          <a:pt x="758" y="274"/>
                                          <a:pt x="790" y="176"/>
                                          <a:pt x="765" y="129"/>
                                        </a:cubicBezTo>
                                        <a:cubicBezTo>
                                          <a:pt x="740" y="82"/>
                                          <a:pt x="672" y="65"/>
                                          <a:pt x="623" y="46"/>
                                        </a:cubicBezTo>
                                        <a:cubicBezTo>
                                          <a:pt x="574" y="27"/>
                                          <a:pt x="535" y="0"/>
                                          <a:pt x="473" y="16"/>
                                        </a:cubicBezTo>
                                        <a:cubicBezTo>
                                          <a:pt x="411" y="32"/>
                                          <a:pt x="316" y="107"/>
                                          <a:pt x="248" y="144"/>
                                        </a:cubicBezTo>
                                        <a:cubicBezTo>
                                          <a:pt x="180" y="181"/>
                                          <a:pt x="109" y="211"/>
                                          <a:pt x="68" y="241"/>
                                        </a:cubicBezTo>
                                        <a:cubicBezTo>
                                          <a:pt x="27" y="271"/>
                                          <a:pt x="13" y="297"/>
                                          <a:pt x="0" y="324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0" cap="flat" cmpd="sng">
                                    <a:solidFill>
                                      <a:srgbClr val="FFFFFF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6" name="Freeform 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848" y="5925"/>
                                    <a:ext cx="17" cy="375"/>
                                  </a:xfrm>
                                  <a:custGeom>
                                    <a:avLst/>
                                    <a:gdLst>
                                      <a:gd name="T0" fmla="*/ 17 w 17"/>
                                      <a:gd name="T1" fmla="*/ 0 h 375"/>
                                      <a:gd name="T2" fmla="*/ 2 w 17"/>
                                      <a:gd name="T3" fmla="*/ 120 h 375"/>
                                      <a:gd name="T4" fmla="*/ 2 w 17"/>
                                      <a:gd name="T5" fmla="*/ 375 h 3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7" h="375">
                                        <a:moveTo>
                                          <a:pt x="17" y="0"/>
                                        </a:moveTo>
                                        <a:cubicBezTo>
                                          <a:pt x="10" y="29"/>
                                          <a:pt x="4" y="58"/>
                                          <a:pt x="2" y="120"/>
                                        </a:cubicBezTo>
                                        <a:cubicBezTo>
                                          <a:pt x="0" y="182"/>
                                          <a:pt x="1" y="278"/>
                                          <a:pt x="2" y="37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0" cap="flat" cmpd="sng">
                                    <a:solidFill>
                                      <a:srgbClr val="FFFFFF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7" name="Freeform 6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50" y="6068"/>
                                    <a:ext cx="338" cy="307"/>
                                  </a:xfrm>
                                  <a:custGeom>
                                    <a:avLst/>
                                    <a:gdLst>
                                      <a:gd name="T0" fmla="*/ 338 w 338"/>
                                      <a:gd name="T1" fmla="*/ 0 h 307"/>
                                      <a:gd name="T2" fmla="*/ 240 w 338"/>
                                      <a:gd name="T3" fmla="*/ 165 h 307"/>
                                      <a:gd name="T4" fmla="*/ 0 w 338"/>
                                      <a:gd name="T5" fmla="*/ 307 h 30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8" h="307">
                                        <a:moveTo>
                                          <a:pt x="338" y="0"/>
                                        </a:moveTo>
                                        <a:cubicBezTo>
                                          <a:pt x="317" y="57"/>
                                          <a:pt x="296" y="114"/>
                                          <a:pt x="240" y="165"/>
                                        </a:cubicBezTo>
                                        <a:cubicBezTo>
                                          <a:pt x="184" y="216"/>
                                          <a:pt x="92" y="261"/>
                                          <a:pt x="0" y="307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0" cap="flat" cmpd="sng">
                                    <a:solidFill>
                                      <a:srgbClr val="FFFFFF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8" name="Freeform 6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693" y="7073"/>
                                    <a:ext cx="494" cy="795"/>
                                  </a:xfrm>
                                  <a:custGeom>
                                    <a:avLst/>
                                    <a:gdLst>
                                      <a:gd name="T0" fmla="*/ 307 w 494"/>
                                      <a:gd name="T1" fmla="*/ 0 h 795"/>
                                      <a:gd name="T2" fmla="*/ 427 w 494"/>
                                      <a:gd name="T3" fmla="*/ 172 h 795"/>
                                      <a:gd name="T4" fmla="*/ 487 w 494"/>
                                      <a:gd name="T5" fmla="*/ 300 h 795"/>
                                      <a:gd name="T6" fmla="*/ 382 w 494"/>
                                      <a:gd name="T7" fmla="*/ 547 h 795"/>
                                      <a:gd name="T8" fmla="*/ 307 w 494"/>
                                      <a:gd name="T9" fmla="*/ 757 h 795"/>
                                      <a:gd name="T10" fmla="*/ 232 w 494"/>
                                      <a:gd name="T11" fmla="*/ 772 h 795"/>
                                      <a:gd name="T12" fmla="*/ 0 w 494"/>
                                      <a:gd name="T13" fmla="*/ 795 h 7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494" h="795">
                                        <a:moveTo>
                                          <a:pt x="307" y="0"/>
                                        </a:moveTo>
                                        <a:cubicBezTo>
                                          <a:pt x="352" y="61"/>
                                          <a:pt x="397" y="122"/>
                                          <a:pt x="427" y="172"/>
                                        </a:cubicBezTo>
                                        <a:cubicBezTo>
                                          <a:pt x="457" y="222"/>
                                          <a:pt x="494" y="238"/>
                                          <a:pt x="487" y="300"/>
                                        </a:cubicBezTo>
                                        <a:cubicBezTo>
                                          <a:pt x="480" y="362"/>
                                          <a:pt x="412" y="471"/>
                                          <a:pt x="382" y="547"/>
                                        </a:cubicBezTo>
                                        <a:cubicBezTo>
                                          <a:pt x="352" y="623"/>
                                          <a:pt x="332" y="720"/>
                                          <a:pt x="307" y="757"/>
                                        </a:cubicBezTo>
                                        <a:cubicBezTo>
                                          <a:pt x="282" y="794"/>
                                          <a:pt x="283" y="766"/>
                                          <a:pt x="232" y="772"/>
                                        </a:cubicBezTo>
                                        <a:cubicBezTo>
                                          <a:pt x="181" y="778"/>
                                          <a:pt x="90" y="786"/>
                                          <a:pt x="0" y="79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0" cap="flat" cmpd="sng">
                                    <a:solidFill>
                                      <a:srgbClr val="FFFFFF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9" name="Freeform 6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233" y="6763"/>
                                    <a:ext cx="585" cy="850"/>
                                  </a:xfrm>
                                  <a:custGeom>
                                    <a:avLst/>
                                    <a:gdLst>
                                      <a:gd name="T0" fmla="*/ 585 w 585"/>
                                      <a:gd name="T1" fmla="*/ 850 h 850"/>
                                      <a:gd name="T2" fmla="*/ 390 w 585"/>
                                      <a:gd name="T3" fmla="*/ 655 h 850"/>
                                      <a:gd name="T4" fmla="*/ 412 w 585"/>
                                      <a:gd name="T5" fmla="*/ 602 h 850"/>
                                      <a:gd name="T6" fmla="*/ 442 w 585"/>
                                      <a:gd name="T7" fmla="*/ 460 h 850"/>
                                      <a:gd name="T8" fmla="*/ 442 w 585"/>
                                      <a:gd name="T9" fmla="*/ 280 h 850"/>
                                      <a:gd name="T10" fmla="*/ 412 w 585"/>
                                      <a:gd name="T11" fmla="*/ 40 h 850"/>
                                      <a:gd name="T12" fmla="*/ 292 w 585"/>
                                      <a:gd name="T13" fmla="*/ 40 h 850"/>
                                      <a:gd name="T14" fmla="*/ 82 w 585"/>
                                      <a:gd name="T15" fmla="*/ 25 h 850"/>
                                      <a:gd name="T16" fmla="*/ 0 w 585"/>
                                      <a:gd name="T17" fmla="*/ 10 h 85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585" h="850">
                                        <a:moveTo>
                                          <a:pt x="585" y="850"/>
                                        </a:moveTo>
                                        <a:cubicBezTo>
                                          <a:pt x="502" y="773"/>
                                          <a:pt x="419" y="696"/>
                                          <a:pt x="390" y="655"/>
                                        </a:cubicBezTo>
                                        <a:cubicBezTo>
                                          <a:pt x="361" y="614"/>
                                          <a:pt x="403" y="634"/>
                                          <a:pt x="412" y="602"/>
                                        </a:cubicBezTo>
                                        <a:cubicBezTo>
                                          <a:pt x="421" y="570"/>
                                          <a:pt x="437" y="514"/>
                                          <a:pt x="442" y="460"/>
                                        </a:cubicBezTo>
                                        <a:cubicBezTo>
                                          <a:pt x="447" y="406"/>
                                          <a:pt x="447" y="350"/>
                                          <a:pt x="442" y="280"/>
                                        </a:cubicBezTo>
                                        <a:cubicBezTo>
                                          <a:pt x="437" y="210"/>
                                          <a:pt x="437" y="80"/>
                                          <a:pt x="412" y="40"/>
                                        </a:cubicBezTo>
                                        <a:cubicBezTo>
                                          <a:pt x="387" y="0"/>
                                          <a:pt x="347" y="43"/>
                                          <a:pt x="292" y="40"/>
                                        </a:cubicBezTo>
                                        <a:cubicBezTo>
                                          <a:pt x="237" y="37"/>
                                          <a:pt x="131" y="30"/>
                                          <a:pt x="82" y="25"/>
                                        </a:cubicBezTo>
                                        <a:cubicBezTo>
                                          <a:pt x="33" y="20"/>
                                          <a:pt x="16" y="15"/>
                                          <a:pt x="0" y="1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38100" cap="flat" cmpd="sng">
                                    <a:solidFill>
                                      <a:srgbClr val="FFFFFF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0" name="Line 69"/>
                                <wps:cNvCnPr/>
                                <wps:spPr bwMode="auto">
                                  <a:xfrm flipV="1">
                                    <a:off x="3638" y="6713"/>
                                    <a:ext cx="367" cy="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1" name="Line 70"/>
                                <wps:cNvCnPr/>
                                <wps:spPr bwMode="auto">
                                  <a:xfrm>
                                    <a:off x="3180" y="7350"/>
                                    <a:ext cx="443" cy="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2" name="Line 71"/>
                                <wps:cNvCnPr/>
                                <wps:spPr bwMode="auto">
                                  <a:xfrm>
                                    <a:off x="3000" y="7853"/>
                                    <a:ext cx="180" cy="1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63" name="Text Box 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80" y="8089"/>
                                  <a:ext cx="615" cy="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П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4" name="Text Box 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9074"/>
                                  <a:ext cx="615" cy="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Ц</w:t>
                                    </w:r>
                                    <w:r>
                                      <w:rPr>
                                        <w:sz w:val="28"/>
                                        <w:vertAlign w:val="subscript"/>
                                      </w:rPr>
                                      <w:t>ІІ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5" name="Line 74"/>
                              <wps:cNvCnPr/>
                              <wps:spPr bwMode="auto">
                                <a:xfrm flipV="1">
                                  <a:off x="8350" y="8244"/>
                                  <a:ext cx="690" cy="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" name="Line 75"/>
                              <wps:cNvCnPr/>
                              <wps:spPr bwMode="auto">
                                <a:xfrm>
                                  <a:off x="8300" y="9164"/>
                                  <a:ext cx="480" cy="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141" o:spid="_x0000_s1194" style="position:absolute;left:0;text-align:left;margin-left:22.7pt;margin-top:3.1pt;width:130.6pt;height:88.7pt;z-index:251662336" coordorigin="7083,8050" coordsize="2612,1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">
                      <v:group id="Group 51" o:spid="_x0000_s1195" style="position:absolute;left:7083;top:8050;width:1434;height:1404" coordorigin="1840,5896" coordsize="2214,2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    <v:group id="Group 52" o:spid="_x0000_s1196" style="position:absolute;left:1840;top:5896;width:2214;height:2204" coordorigin="8260,2996" coordsize="2214,2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      <v:oval id="Oval 53" o:spid="_x0000_s1197" alt="Широкий диагональный 2" style="position:absolute;left:8260;top:3000;width:2200;height:2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ITvMQA&#10;AADcAAAADwAAAGRycy9kb3ducmV2LnhtbESPT4vCMBDF7wt+hzCCtzXVdf1TjSILgj2uCnocm7Et&#10;NpPSxFr99GZhwdsM7837vVmsWlOKhmpXWFYw6EcgiFOrC84UHPabzykI55E1lpZJwYMcrJadjwXG&#10;2t75l5qdz0QIYRejgtz7KpbSpTkZdH1bEQftYmuDPqx1JnWN9xBuSjmMorE0WHAg5FjRT07pdXcz&#10;AXLy38mjPJ5vSdMks8nX0x3cU6let13PQXhq/dv8f73Vof5oBH/PhAnk8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SE7zEAAAA3AAAAA8AAAAAAAAAAAAAAAAAmAIAAGRycy9k&#10;b3ducmV2LnhtbFBLBQYAAAAABAAEAPUAAACJAwAAAAA=&#10;" fillcolor="black" strokeweight="1.5pt">
                            <v:fill r:id="rId11" o:title="" type="pattern"/>
                          </v:oval>
                          <v:shape id="Freeform 54" o:spid="_x0000_s1198" alt="Широкий диагональный 1" style="position:absolute;left:9392;top:4407;width:868;height:783;visibility:visible;mso-wrap-style:square;v-text-anchor:top" coordsize="868,7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xhbcMA&#10;AADcAAAADwAAAGRycy9kb3ducmV2LnhtbERPTWvCQBC9C/6HZYTedFNRqakbsQFLj9XUQ29DdpoN&#10;yc6G7Nak/fXdguBtHu9zdvvRtuJKva8dK3hcJCCIS6drrhR8FMf5EwgfkDW2jknBD3nYZ9PJDlPt&#10;Bj7R9RwqEUPYp6jAhNClUvrSkEW/cB1x5L5cbzFE2FdS9zjEcNvKZZJspMWaY4PBjnJDZXP+tgqK&#10;oXg9vucmPx1WReMvv5/bl+VaqYfZeHgGEWgMd/HN/abj/NUa/p+JF8j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oxhbcMAAADcAAAADwAAAAAAAAAAAAAAAACYAgAAZHJzL2Rv&#10;d25yZXYueG1sUEsFBgAAAAAEAAQA9QAAAIgDAAAAAA==&#10;" path="m373,716c435,692,517,651,576,611,635,571,679,521,726,476,773,431,854,392,861,341,868,290,832,214,771,168,710,122,566,84,493,63,420,42,386,42,336,41,286,40,237,,193,56,149,112,102,298,73,378,44,458,,474,21,536v21,62,124,187,180,217c257,783,311,740,373,716xe" fillcolor="black" stroked="f" strokeweight="1.5pt">
                            <v:fill r:id="rId12" o:title="" type="pattern"/>
                            <v:path arrowok="t" o:connecttype="custom" o:connectlocs="373,716;576,611;726,476;861,341;771,168;493,63;336,41;193,56;73,378;21,536;201,753;373,716" o:connectangles="0,0,0,0,0,0,0,0,0,0,0,0"/>
                          </v:shape>
                          <v:shape id="Freeform 55" o:spid="_x0000_s1199" alt="Темный вертикальный" style="position:absolute;left:10027;top:3781;width:440;height:945;visibility:visible;mso-wrap-style:square;v-text-anchor:top" coordsize="440,9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QSnsAA&#10;AADcAAAADwAAAGRycy9kb3ducmV2LnhtbERPS4vCMBC+L/gfwgje1lQRH9UoRRAWPG1X72MzNsVm&#10;UppsW/+9ERb2Nh/fc3aHwdaio9ZXjhXMpgkI4sLpiksFl5/T5xqED8gaa8ek4EkeDvvRxw5T7Xr+&#10;pi4PpYgh7FNUYEJoUil9Yciin7qGOHJ311oMEbal1C32MdzWcp4kS2mx4thgsKGjoeKR/1oFdDvR&#10;2eWr7Hn1q4W5Z+Xm1vVKTcZDtgURaAj/4j/3l47zF0t4PxMvkP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dQSnsAAAADcAAAADwAAAAAAAAAAAAAAAACYAgAAZHJzL2Rvd25y&#10;ZXYueG1sUEsFBgAAAAAEAAQA9QAAAIUDAAAAAA==&#10;" path="m241,944c187,945,60,825,31,749,2,673,71,582,68,487,65,392,,253,16,179,32,105,102,68,166,44,230,20,356,,398,37v42,37,21,152,23,232c423,349,424,438,413,517v-11,79,-30,155,-60,225c323,812,295,943,241,944xe" fillcolor="black" stroked="f" strokeweight="1.5pt">
                            <v:fill r:id="rId14" o:title="" type="pattern"/>
                            <v:path arrowok="t" o:connecttype="custom" o:connectlocs="241,944;31,749;68,487;16,179;166,44;398,37;421,269;413,517;353,742;241,944" o:connectangles="0,0,0,0,0,0,0,0,0,0"/>
                          </v:shape>
                          <v:shape id="Freeform 56" o:spid="_x0000_s1200" alt="Широкий диагональный 1" style="position:absolute;left:9530;top:3142;width:889;height:781;visibility:visible;mso-wrap-style:square;v-text-anchor:top" coordsize="889,7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Oh88MA&#10;AADcAAAADwAAAGRycy9kb3ducmV2LnhtbERPS2uDQBC+B/Iflgn0Epo1IY9iXUMopHgSEs19cKcq&#10;cWfF3UbbX98tFHqbj+85yXEynXjQ4FrLCtarCARxZXXLtYKyOD+/gHAeWWNnmRR8kYNjOp8lGGs7&#10;8oUeV1+LEMIuRgWN930spasaMuhWticO3IcdDPoAh1rqAccQbjq5iaK9NNhyaGiwp7eGqvv10yio&#10;i2xXZt9jRttbXp72Oi/el7lST4vp9ArC0+T/xX/uTIf52wP8PhMukO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OOh88MAAADcAAAADwAAAAAAAAAAAAAAAACYAgAAZHJzL2Rv&#10;d25yZXYueG1sUEsFBgAAAAAEAAQA9QAAAIgDAAAAAA==&#10;" path="m520,781c375,764,230,748,145,713,60,678,20,642,10,571,,500,31,368,85,286,139,204,282,121,333,76,384,31,349,,393,16v44,16,143,100,202,157c654,230,700,297,745,361v45,64,96,146,120,195c889,605,888,629,888,653e" fillcolor="black" stroked="f" strokeweight="1.5pt">
                            <v:fill r:id="rId12" o:title="" type="pattern"/>
                            <v:path arrowok="t" o:connecttype="custom" o:connectlocs="520,781;145,713;10,571;85,286;333,76;393,16;595,173;745,361;865,556;888,653" o:connectangles="0,0,0,0,0,0,0,0,0,0"/>
                          </v:shape>
                          <v:shape id="Freeform 57" o:spid="_x0000_s1201" alt="Темный горизонтальный" style="position:absolute;left:8775;top:4110;width:864;height:894;visibility:visible;mso-wrap-style:square;v-text-anchor:top" coordsize="864,8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1TKsYA&#10;AADcAAAADwAAAGRycy9kb3ducmV2LnhtbESPQU/DMAyF70j8h8hIuyCWrkLAyrKJTQJxpAMxjlbj&#10;NR2NUzWhLfx6fEDiZus9v/d5tZl8qwbqYxPYwGKegSKugm24NvD2+nh1ByomZIttYDLwTRE26/Oz&#10;FRY2jFzSsE+1khCOBRpwKXWF1rFy5DHOQ0cs2jH0HpOsfa1tj6OE+1bnWXajPTYsDQ472jmqPvdf&#10;3sBHXr6cbstxeJ+Wl9vDk/Nd/pMbM7uYHu5BJZrSv/nv+tkK/rXQyjMygV7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R1TKsYAAADcAAAADwAAAAAAAAAAAAAAAACYAgAAZHJz&#10;L2Rvd25yZXYueG1sUEsFBgAAAAAEAAQA9QAAAIsDAAAAAA==&#10;" path="m834,338c804,271,725,90,624,45,523,,316,43,226,68,136,93,121,144,84,195,47,246,2,328,1,375,,422,31,404,76,480v45,76,148,292,195,353c318,894,299,853,361,848v62,-5,233,-20,285,-45c698,778,661,734,676,698v15,-36,39,-72,60,-113c757,544,788,490,804,450v16,-40,60,-45,30,-112xe" fillcolor="black" stroked="f" strokeweight="1.5pt">
                            <v:fill r:id="rId13" o:title="" type="pattern"/>
                            <v:path arrowok="t" o:connecttype="custom" o:connectlocs="834,338;624,45;226,68;84,195;1,375;76,480;271,833;361,848;646,803;676,698;736,585;804,450;834,338" o:connectangles="0,0,0,0,0,0,0,0,0,0,0,0,0"/>
                          </v:shape>
                          <v:shape id="Freeform 58" o:spid="_x0000_s1202" alt="Темный вертикальный" style="position:absolute;left:8745;top:3392;width:897;height:793;visibility:visible;mso-wrap-style:square;v-text-anchor:top" coordsize="897,7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rf3cUA&#10;AADcAAAADwAAAGRycy9kb3ducmV2LnhtbERPTU8CMRC9k/AfmjHhJl0MMbpSCKiIHDy4mhBuk+24&#10;3dBON9uyLPx6a2LCbV7e58wWvbOiozbUnhVMxhkI4tLrmisF31/r2wcQISJrtJ5JwZkCLObDwQxz&#10;7U/8SV0RK5FCOOSowMTY5FKG0pDDMPYNceJ+fOswJthWUrd4SuHOyrssu5cOa04NBht6NlQeiqNT&#10;sDrvd4cX/3HBrnhbboy228mrVWp00y+fQETq41X8737Xaf70Ef6eSRfI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2t/dxQAAANwAAAAPAAAAAAAAAAAAAAAAAJgCAABkcnMv&#10;ZG93bnJldi54bWxQSwUGAAAAAAQABAD1AAAAigMAAAAA&#10;" path="m285,763v85,30,311,9,383,c740,754,691,752,720,711,749,670,811,561,840,516v29,-45,57,-50,53,-75c889,416,832,411,818,366,804,321,855,230,810,171,765,112,627,26,548,13,469,,424,51,338,96,252,141,60,202,30,283,,364,112,504,158,583v46,79,42,150,127,180xe" fillcolor="black" stroked="f" strokeweight="1.5pt">
                            <v:fill r:id="rId14" o:title="" type="pattern"/>
                            <v:path arrowok="t" o:connecttype="custom" o:connectlocs="285,763;668,763;720,711;840,516;893,441;818,366;810,171;548,13;338,96;30,283;158,583;285,763" o:connectangles="0,0,0,0,0,0,0,0,0,0,0,0"/>
                          </v:shape>
                          <v:shape id="Freeform 59" o:spid="_x0000_s1203" alt="Широкий диагональный 1" style="position:absolute;left:8280;top:4444;width:824;height:716;visibility:visible;mso-wrap-style:square;v-text-anchor:top" coordsize="824,7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16dMUA&#10;AADcAAAADwAAAGRycy9kb3ducmV2LnhtbESPzU7DQAyE70i8w8pIvdENSK0gdFshEG0RpxYewMqa&#10;/JD1Rlm3Sfv0+FCpN1sznvm8WI2hNUfqUx3ZwcM0A0NcRF9z6eDn++P+CUwSZI9tZHJwogSr5e3N&#10;AnMfB97RcS+l0RBOOTqoRLrc2lRUFDBNY0es2m/sA4qufWl9j4OGh9Y+ZtncBqxZGyrs6K2i4m9/&#10;CA6eP5vTcD6sS5HmvIlfY9MV6d25yd34+gJGaJSr+XK99Yo/U3x9Riew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XXp0xQAAANwAAAAPAAAAAAAAAAAAAAAAAJgCAABkcnMv&#10;ZG93bnJldi54bWxQSwUGAAAAAAQABAD1AAAAigMAAAAA&#10;" path="m795,506v29,66,,86,,120c795,660,811,702,795,709v-16,7,-47,-18,-97,-38c648,651,556,625,495,589,434,553,388,513,330,454,272,395,195,302,150,236,105,170,80,95,60,56,40,17,,8,30,4,60,,161,27,240,34v79,7,213,3,263,15c553,61,520,79,540,109v20,30,44,53,83,120c662,296,766,440,795,506xe" fillcolor="black" stroked="f" strokeweight="1.5pt">
                            <v:fill r:id="rId12" o:title="" type="pattern"/>
                            <v:path arrowok="t" o:connecttype="custom" o:connectlocs="795,506;795,626;795,709;698,671;495,589;330,454;150,236;60,56;30,4;240,34;503,49;540,109;623,229;795,506" o:connectangles="0,0,0,0,0,0,0,0,0,0,0,0,0,0"/>
                          </v:shape>
                          <v:shape id="Freeform 60" o:spid="_x0000_s1204" alt="Широкий диагональный 1" style="position:absolute;left:8338;top:2996;width:996;height:710;visibility:visible;mso-wrap-style:square;v-text-anchor:top" coordsize="996,7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yRssIA&#10;AADcAAAADwAAAGRycy9kb3ducmV2LnhtbERPTWvCQBC9C/6HZQq96UahoqmrlEDAQy/aqtdpdkyC&#10;2dmwuyapv94VCr3N433OejuYRnTkfG1ZwWyagCAurK65VPD9lU+WIHxA1thYJgW/5GG7GY/WmGrb&#10;8566QyhFDGGfooIqhDaV0hcVGfRT2xJH7mKdwRChK6V22Mdw08h5kiykwZpjQ4UtZRUV18PNKOiP&#10;Pjcmr0/ZPTsvP8v9z2rVOaVeX4aPdxCBhvAv/nPvdJz/NoPnM/ECu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TJGywgAAANwAAAAPAAAAAAAAAAAAAAAAAJgCAABkcnMvZG93&#10;bnJldi54bWxQSwUGAAAAAAQABAD1AAAAhwMAAAAA&#10;" path="m2,664v-2,46,118,3,188,8c260,677,365,705,422,694v57,-11,62,-59,113,-90c586,573,678,533,730,507v52,-26,90,-43,120,-60c880,430,899,437,910,402v11,-35,2,-101,7,-165c922,173,996,38,940,19,884,,678,88,580,124,482,160,417,192,355,237v-62,45,-95,86,-150,157c150,465,4,618,2,664xe" fillcolor="black" stroked="f" strokeweight="1.5pt">
                            <v:fill r:id="rId12" o:title="" type="pattern"/>
                            <v:path arrowok="t" o:connecttype="custom" o:connectlocs="2,664;190,672;422,694;535,604;730,507;850,447;910,402;917,237;940,19;580,124;355,237;205,394;2,664" o:connectangles="0,0,0,0,0,0,0,0,0,0,0,0,0"/>
                          </v:shape>
                          <v:oval id="Oval 61" o:spid="_x0000_s1205" style="position:absolute;left:8274;top:2998;width:2200;height:2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yJJ8AA&#10;AADcAAAADwAAAGRycy9kb3ducmV2LnhtbERPS2rDMBDdF3IHMYHuarmGFONYCaWQNMvWyQEm1vhD&#10;rZGQlNi9fVUodDeP9516v5hJ3MmH0bKC5ywHQdxaPXKv4HI+PJUgQkTWOFkmBd8UYL9bPdRYaTvz&#10;J92b2IsUwqFCBUOMrpIytAMZDJl1xInrrDcYE/S91B7nFG4mWeT5izQ4cmoY0NHbQO1XczMKjl3f&#10;6IbHc5EfXVd649/dx1Wpx/XyugURaYn/4j/3Saf5mwJ+n0kXyN0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cyJJ8AAAADcAAAADwAAAAAAAAAAAAAAAACYAgAAZHJzL2Rvd25y&#10;ZXYueG1sUEsFBgAAAAAEAAQA9QAAAIUDAAAAAA==&#10;" filled="f" strokeweight="1.5pt"/>
                        </v:group>
                        <v:shape id="Freeform 62" o:spid="_x0000_s1206" style="position:absolute;left:1950;top:6569;width:658;height:840;visibility:visible;mso-wrap-style:square;v-text-anchor:top" coordsize="658,8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+rdMUA&#10;AADcAAAADwAAAGRycy9kb3ducmV2LnhtbESP3WoCMRCF7wXfIYzQu5poqditUbRFsF4Uqn2A6Wb2&#10;R5PJsom67dMboeDdDOfM+c7MFp2z4kxtqD1rGA0VCOLcm5pLDd/79eMURIjIBq1n0vBLARbzfm+G&#10;mfEX/qLzLpYihXDIUEMVY5NJGfKKHIahb4iTVvjWYUxrW0rT4iWFOyvHSk2kw5oTocKG3irKj7uT&#10;S5BD/qlW1r5s47tdHTd/xcePKrR+GHTLVxCRung3/19vTKr//AS3Z9IE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r6t0xQAAANwAAAAPAAAAAAAAAAAAAAAAAJgCAABkcnMv&#10;ZG93bnJldi54bWxQSwUGAAAAAAQABAD1AAAAigMAAAAA&#10;" path="m,796v25,4,85,11,150,15c215,815,339,840,390,819v51,-21,39,-94,68,-135c487,643,531,601,563,571v32,-30,95,-18,90,-67c648,455,574,354,533,279,492,204,459,99,405,54,351,9,275,18,210,9,145,,56,3,15,1e" filled="f" strokecolor="white" strokeweight="3pt">
                          <v:path arrowok="t" o:connecttype="custom" o:connectlocs="0,796;150,811;390,819;458,684;563,571;653,504;533,279;405,54;210,9;15,1" o:connectangles="0,0,0,0,0,0,0,0,0,0"/>
                        </v:shape>
                        <v:shape id="Freeform 63" o:spid="_x0000_s1207" style="position:absolute;left:2355;top:7388;width:335;height:652;visibility:visible;mso-wrap-style:square;v-text-anchor:top" coordsize="335,6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v1nMIA&#10;AADcAAAADwAAAGRycy9kb3ducmV2LnhtbERPzWrCQBC+C32HZQredGO1alNXEbEYPWn0AYbsmASz&#10;s2l21fTt3YLgbT6+35ktWlOJGzWutKxg0I9AEGdWl5wrOB1/elMQziNrrCyTgj9ysJi/dWYYa3vn&#10;A91Sn4sQwi5GBYX3dSylywoy6Pq2Jg7c2TYGfYBNLnWD9xBuKvkRRWNpsOTQUGBNq4KyS3o1CrYy&#10;ufxuvpLzcLDej3bptaz3k5VS3fd2+Q3CU+tf4qc70WH+5wj+nwkX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a/WcwgAAANwAAAAPAAAAAAAAAAAAAAAAAJgCAABkcnMvZG93&#10;bnJldi54bWxQSwUGAAAAAAQABAD1AAAAhwMAAAAA&#10;" path="m,c37,54,74,108,113,165v39,57,85,129,120,180c268,396,311,433,323,472v12,39,-8,75,-15,105c301,607,289,629,278,652e" filled="f" strokecolor="white" strokeweight="3pt">
                          <v:path arrowok="t" o:connecttype="custom" o:connectlocs="0,0;113,165;233,345;323,472;308,577;278,652" o:connectangles="0,0,0,0,0,0"/>
                        </v:shape>
                        <v:shape id="Freeform 64" o:spid="_x0000_s1208" style="position:absolute;left:2370;top:6299;width:862;height:791;visibility:visible;mso-wrap-style:square;v-text-anchor:top" coordsize="862,7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SkmMMA&#10;AADcAAAADwAAAGRycy9kb3ducmV2LnhtbERPS2vCQBC+C/0PyxS86aZiEptmFSmIPfSiFoq3ITt5&#10;0OxsurvV9N93BaG3+fieU25G04sLOd9ZVvA0T0AQV1Z33Cj4OO1mKxA+IGvsLZOCX/KwWT9MSiy0&#10;vfKBLsfQiBjCvkAFbQhDIaWvWjLo53YgjlxtncEQoWukdniN4aaXiyTJpMGOY0OLA722VH0df4wC&#10;OnXPy8OqOad1lu1dnr9/nz+9UtPHcfsCItAY/sV395uO89MUbs/EC+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ySkmMMAAADcAAAADwAAAAAAAAAAAAAAAACYAgAAZHJzL2Rv&#10;d25yZXYueG1sUEsFBgAAAAAEAAQA9QAAAIgDAAAAAA==&#10;" path="m218,774v85,4,170,8,240,7c528,780,592,791,638,766v46,-25,67,-95,97,-135c765,591,798,552,818,526v20,-26,44,-20,37,-52c848,442,788,388,773,331,758,274,790,176,765,129,740,82,672,65,623,46,574,27,535,,473,16,411,32,316,107,248,144,180,181,109,211,68,241,27,271,13,297,,324e" filled="f" strokecolor="white" strokeweight="3pt">
                          <v:path arrowok="t" o:connecttype="custom" o:connectlocs="218,774;458,781;638,766;735,631;818,526;855,474;773,331;765,129;623,46;473,16;248,144;68,241;0,324" o:connectangles="0,0,0,0,0,0,0,0,0,0,0,0,0"/>
                        </v:shape>
                        <v:shape id="Freeform 65" o:spid="_x0000_s1209" style="position:absolute;left:2848;top:5925;width:17;height:375;visibility:visible;mso-wrap-style:square;v-text-anchor:top" coordsize="17,3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xRisMA&#10;AADcAAAADwAAAGRycy9kb3ducmV2LnhtbESPQYvCMBCF74L/IYywN01d0NVqFHEVvImuCt6GZmyL&#10;yaQ0sXb/vREW9jbDe++bN/Nla41oqPalYwXDQQKCOHO65FzB6Wfbn4DwAVmjcUwKfsnDctHtzDHV&#10;7skHao4hFxHCPkUFRQhVKqXPCrLoB64ijtrN1RZDXOtc6hqfEW6N/EySsbRYcrxQYEXrgrL78WEV&#10;JI3WkTH9/jKPvT1sr8ZtLmelPnrtagYiUBv+zX/pnY71R2N4PxMn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xRisMAAADcAAAADwAAAAAAAAAAAAAAAACYAgAAZHJzL2Rv&#10;d25yZXYueG1sUEsFBgAAAAAEAAQA9QAAAIgDAAAAAA==&#10;" path="m17,c10,29,4,58,2,120,,182,1,278,2,375e" filled="f" strokecolor="white" strokeweight="3pt">
                          <v:path arrowok="t" o:connecttype="custom" o:connectlocs="17,0;2,120;2,375" o:connectangles="0,0,0"/>
                        </v:shape>
                        <v:shape id="Freeform 66" o:spid="_x0000_s1210" style="position:absolute;left:3150;top:6068;width:338;height:307;visibility:visible;mso-wrap-style:square;v-text-anchor:top" coordsize="338,3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2MmM8IA&#10;AADcAAAADwAAAGRycy9kb3ducmV2LnhtbERPS2vCQBC+C/6HZYTedKO0TUndiA+UXk2l4G3MTh41&#10;Oxuya0z/fVco9DYf33OWq8E0oqfO1ZYVzGcRCOLc6ppLBafP/fQNhPPIGhvLpOCHHKzS8WiJibZ3&#10;PlKf+VKEEHYJKqi8bxMpXV6RQTezLXHgCtsZ9AF2pdQd3kO4aeQiil6lwZpDQ4UtbSvKr9nNKDiv&#10;8flruzssuOgvm5OjOPu+xUo9TYb1OwhPg/8X/7k/dJj/EsPjmXCBTH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YyYzwgAAANwAAAAPAAAAAAAAAAAAAAAAAJgCAABkcnMvZG93&#10;bnJldi54bWxQSwUGAAAAAAQABAD1AAAAhwMAAAAA&#10;" path="m338,c317,57,296,114,240,165,184,216,92,261,,307e" filled="f" strokecolor="white" strokeweight="3pt">
                          <v:path arrowok="t" o:connecttype="custom" o:connectlocs="338,0;240,165;0,307" o:connectangles="0,0,0"/>
                        </v:shape>
                        <v:shape id="Freeform 67" o:spid="_x0000_s1211" style="position:absolute;left:2693;top:7073;width:494;height:795;visibility:visible;mso-wrap-style:square;v-text-anchor:top" coordsize="494,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tet8YA&#10;AADcAAAADwAAAGRycy9kb3ducmV2LnhtbESPQUsDQQyF74L/YYjgRdrZilZZOy1VEApaqK0I3sJO&#10;3F26k1lmYnf99+YgeEt4L+99WazG0JkTpdxGdjCbFmCIq+hbrh28H54n92CyIHvsIpODH8qwWp6f&#10;LbD0ceA3Ou2lNhrCuUQHjUhfWpurhgLmaeyJVfuKKaDommrrEw4aHjp7XRRzG7BlbWiwp6eGquP+&#10;Ozi42TweX3dXmArZfsjd5+Bf+lGcu7wY1w9ghEb5N/9db7zi3yqtPqMT2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Ktet8YAAADcAAAADwAAAAAAAAAAAAAAAACYAgAAZHJz&#10;L2Rvd25yZXYueG1sUEsFBgAAAAAEAAQA9QAAAIsDAAAAAA==&#10;" path="m307,v45,61,90,122,120,172c457,222,494,238,487,300v-7,62,-75,171,-105,247c352,623,332,720,307,757v-25,37,-24,9,-75,15c181,778,90,786,,795e" filled="f" strokecolor="white" strokeweight="3pt">
                          <v:path arrowok="t" o:connecttype="custom" o:connectlocs="307,0;427,172;487,300;382,547;307,757;232,772;0,795" o:connectangles="0,0,0,0,0,0,0"/>
                        </v:shape>
                        <v:shape id="Freeform 68" o:spid="_x0000_s1212" style="position:absolute;left:3233;top:6763;width:585;height:850;visibility:visible;mso-wrap-style:square;v-text-anchor:top" coordsize="585,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2sRMIA&#10;AADcAAAADwAAAGRycy9kb3ducmV2LnhtbERPTWvCQBC9F/wPywi91Y2Rio2uQQuxuVal5zE7JsHs&#10;bMhuk9hf3y0UvM3jfc4mHU0jeupcbVnBfBaBIC6srrlUcD5lLysQziNrbCyTgjs5SLeTpw0m2g78&#10;Sf3RlyKEsEtQQeV9m0jpiooMupltiQN3tZ1BH2BXSt3hEMJNI+MoWkqDNYeGClt6r6i4Hb+Nglux&#10;z++HRfxDlyxfDl/nD7SHhVLP03G3BuFp9A/xvzvXYf7rG/w9Ey6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7axEwgAAANwAAAAPAAAAAAAAAAAAAAAAAJgCAABkcnMvZG93&#10;bnJldi54bWxQSwUGAAAAAAQABAD1AAAAhwMAAAAA&#10;" path="m585,850c502,773,419,696,390,655v-29,-41,13,-21,22,-53c421,570,437,514,442,460v5,-54,5,-110,,-180c437,210,437,80,412,40,387,,347,43,292,40,237,37,131,30,82,25,33,20,16,15,,10e" filled="f" strokecolor="white" strokeweight="3pt">
                          <v:path arrowok="t" o:connecttype="custom" o:connectlocs="585,850;390,655;412,602;442,460;442,280;412,40;292,40;82,25;0,10" o:connectangles="0,0,0,0,0,0,0,0,0"/>
                        </v:shape>
                        <v:line id="Line 69" o:spid="_x0000_s1213" style="position:absolute;flip:y;visibility:visible;mso-wrap-style:square" from="3638,6713" to="4005,6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4OlMUAAADcAAAADwAAAGRycy9kb3ducmV2LnhtbESPT0vEMBDF78J+hzCCNzddwSJ1s4sI&#10;C5VFwf1zH5qxqW0mJYnb6qd3DoK3Gd6b936z3s5+UBeKqQtsYLUsQBE3wXbcGjgdd7cPoFJGtjgE&#10;JgPflGC7WVytsbJh4ne6HHKrJIRThQZczmOldWoceUzLMBKL9hGixyxrbLWNOEm4H/RdUZTaY8fS&#10;4HCkZ0dNf/jyBupVH+3P9NLW/Wvan+9duf98K425uZ6fHkFlmvO/+e+6toJfCr48IxPo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h4OlMUAAADcAAAADwAAAAAAAAAA&#10;AAAAAAChAgAAZHJzL2Rvd25yZXYueG1sUEsFBgAAAAAEAAQA+QAAAJMDAAAAAA==&#10;" strokecolor="white" strokeweight="3pt"/>
                        <v:line id="Line 70" o:spid="_x0000_s1214" style="position:absolute;visibility:visible;mso-wrap-style:square" from="3180,7350" to="3623,7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J7E8MAAADcAAAADwAAAGRycy9kb3ducmV2LnhtbERP3WrCMBS+H/gO4Qx2MzRVQUc1Sh0M&#10;xhzi1Ac4Jse2rDkpSVbr25vBYHfn4/s9y3VvG9GRD7VjBeNRBoJYO1NzqeB0fBu+gAgR2WDjmBTc&#10;KMB6NXhYYm7clb+oO8RSpBAOOSqoYmxzKYOuyGIYuZY4cRfnLcYEfSmNx2sKt42cZNlMWqw5NVTY&#10;0mtF+vvwYxVsN67Y613R6cvRfn5Mn89+gnOlnh77YgEiUh//xX/ud5Pmz8bw+0y6QK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CexPDAAAA3AAAAA8AAAAAAAAAAAAA&#10;AAAAoQIAAGRycy9kb3ducmV2LnhtbFBLBQYAAAAABAAEAPkAAACRAwAAAAA=&#10;" strokecolor="white" strokeweight="3pt"/>
                        <v:line id="Line 71" o:spid="_x0000_s1215" style="position:absolute;visibility:visible;mso-wrap-style:square" from="3000,7853" to="3180,8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DlZMMAAADcAAAADwAAAGRycy9kb3ducmV2LnhtbERP3WrCMBS+F/YO4Qx2M2ZqBR2dUaog&#10;jDnG1D3AWXJsy5qTkmS1vr0ZDLw7H9/vWawG24qefGgcK5iMMxDE2pmGKwVfx+3TM4gQkQ22jknB&#10;hQKslnejBRbGnXlP/SFWIoVwKFBBHWNXSBl0TRbD2HXEiTs5bzEm6CtpPJ5TuG1lnmUzabHh1FBj&#10;R5ua9M/h1yrYrV35qT/KXp+O9v1t+vjtc5wr9XA/lC8gIg3xJv53v5o0f5bD3zPpArm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AQ5WTDAAAA3AAAAA8AAAAAAAAAAAAA&#10;AAAAoQIAAGRycy9kb3ducmV2LnhtbFBLBQYAAAAABAAEAPkAAACRAwAAAAA=&#10;" strokecolor="white" strokeweight="3pt"/>
                      </v:group>
                      <v:shape id="Text Box 72" o:spid="_x0000_s1216" type="#_x0000_t202" style="position:absolute;left:9080;top:8089;width:615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LmRMEA&#10;AADcAAAADwAAAGRycy9kb3ducmV2LnhtbERPyWrDMBC9B/IPYgK9JXJSCMW1HJqQQg+lkMSQ62BN&#10;LVNrZCTVy99XhUJv83jrFIfJdmIgH1rHCrabDARx7XTLjYLq9rp+AhEissbOMSmYKcChXC4KzLUb&#10;+ULDNTYihXDIUYGJsc+lDLUhi2HjeuLEfTpvMSboG6k9jincdnKXZXtpseXUYLCnk6H66/ptFdj3&#10;7H75OG9NNVcDxvl29DxOSj2sppdnEJGm+C/+c7/pNH//CL/PpAtk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MS5kTBAAAA3AAAAA8AAAAAAAAAAAAAAAAAmAIAAGRycy9kb3du&#10;cmV2LnhtbFBLBQYAAAAABAAEAPUAAACGAwAAAAA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П</w:t>
                              </w:r>
                            </w:p>
                          </w:txbxContent>
                        </v:textbox>
                      </v:shape>
                      <v:shape id="Text Box 73" o:spid="_x0000_s1217" type="#_x0000_t202" style="position:absolute;left:8815;top:9074;width:615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t+MMEA&#10;AADcAAAADwAAAGRycy9kb3ducmV2LnhtbERPyWrDMBC9B/IPYgK9JXJCCcW1HJqQQg+lkMSQ62BN&#10;LVNrZCTVy99XhUJv83jrFIfJdmIgH1rHCrabDARx7XTLjYLq9rp+AhEissbOMSmYKcChXC4KzLUb&#10;+ULDNTYihXDIUYGJsc+lDLUhi2HjeuLEfTpvMSboG6k9jincdnKXZXtpseXUYLCnk6H66/ptFdj3&#10;7H75OG9NNVcDxvl29DxOSj2sppdnEJGm+C/+c7/pNH//CL/PpAtk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7fjDBAAAA3AAAAA8AAAAAAAAAAAAAAAAAmAIAAGRycy9kb3du&#10;cmV2LnhtbFBLBQYAAAAABAAEAPUAAACGAwAAAAA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b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Ц</w:t>
                              </w:r>
                              <w:r>
                                <w:rPr>
                                  <w:sz w:val="28"/>
                                  <w:vertAlign w:val="subscript"/>
                                </w:rPr>
                                <w:t>ІІ</w:t>
                              </w:r>
                            </w:p>
                          </w:txbxContent>
                        </v:textbox>
                      </v:shape>
                      <v:line id="Line 74" o:spid="_x0000_s1218" style="position:absolute;flip:y;visibility:visible;mso-wrap-style:square" from="8350,8244" to="9040,8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XHmc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k9f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dceZxAAAANwAAAAPAAAAAAAAAAAA&#10;AAAAAKECAABkcnMvZG93bnJldi54bWxQSwUGAAAAAAQABAD5AAAAkgMAAAAA&#10;"/>
                      <v:line id="Line 75" o:spid="_x0000_s1219" style="position:absolute;visibility:visible;mso-wrap-style:square" from="8300,9164" to="8780,9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PYkcQAAADcAAAADwAAAGRycy9kb3ducmV2LnhtbERP32vCMBB+H/g/hBP2NtNtEEY1ikwE&#10;3cOYbqCPZ3O21eZSkqzt/vtlMPDtPr6fN1sMthEd+VA71vA4yUAQF87UXGr4+lw/vIAIEdlg45g0&#10;/FCAxXx0N8PcuJ531O1jKVIIhxw1VDG2uZShqMhimLiWOHFn5y3GBH0pjcc+hdtGPmWZkhZrTg0V&#10;tvRaUXHdf1sN788fqltu3zbDYatOxWp3Ol56r/X9eFhOQUQa4k38796YNF8p+HsmX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9iRxAAAANwAAAAPAAAAAAAAAAAA&#10;AAAAAKECAABkcnMvZG93bnJldi54bWxQSwUGAAAAAAQABAD5AAAAkgMAAAAA&#10;"/>
                    </v:group>
                  </w:pict>
                </mc:Fallback>
              </mc:AlternateConten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ЕСС′Е′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vertAlign w:val="superscript"/>
              </w:rPr>
            </w:pPr>
            <w:r>
              <w:rPr>
                <w:szCs w:val="24"/>
              </w:rPr>
              <w:t>А+Ц</w:t>
            </w:r>
            <w:r>
              <w:rPr>
                <w:szCs w:val="24"/>
                <w:vertAlign w:val="subscript"/>
              </w:rPr>
              <w:t>ІІ</w:t>
            </w:r>
            <w:r>
              <w:rPr>
                <w:szCs w:val="24"/>
              </w:rPr>
              <w:t>+Л</w:t>
            </w:r>
            <w:r>
              <w:rPr>
                <w:szCs w:val="24"/>
                <w:vertAlign w:val="superscript"/>
              </w:rPr>
              <w:t>В</w:t>
            </w:r>
          </w:p>
        </w:tc>
        <w:tc>
          <w:tcPr>
            <w:tcW w:w="4643" w:type="dxa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noProof/>
                <w:sz w:val="20"/>
                <w:szCs w:val="24"/>
                <w:lang w:val="ru-RU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382270</wp:posOffset>
                      </wp:positionH>
                      <wp:positionV relativeFrom="paragraph">
                        <wp:posOffset>26035</wp:posOffset>
                      </wp:positionV>
                      <wp:extent cx="2257425" cy="1009015"/>
                      <wp:effectExtent l="1270" t="14605" r="0" b="0"/>
                      <wp:wrapNone/>
                      <wp:docPr id="107" name="Группа 1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57425" cy="1009015"/>
                                <a:chOff x="7231" y="9740"/>
                                <a:chExt cx="3555" cy="1589"/>
                              </a:xfrm>
                            </wpg:grpSpPr>
                            <wps:wsp>
                              <wps:cNvPr id="108" name="Oval 2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41" y="9740"/>
                                  <a:ext cx="1420" cy="13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" name="Freeform 2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6" y="10027"/>
                                  <a:ext cx="531" cy="627"/>
                                </a:xfrm>
                                <a:custGeom>
                                  <a:avLst/>
                                  <a:gdLst>
                                    <a:gd name="T0" fmla="*/ 247 w 823"/>
                                    <a:gd name="T1" fmla="*/ 51 h 1030"/>
                                    <a:gd name="T2" fmla="*/ 67 w 823"/>
                                    <a:gd name="T3" fmla="*/ 284 h 1030"/>
                                    <a:gd name="T4" fmla="*/ 37 w 823"/>
                                    <a:gd name="T5" fmla="*/ 524 h 1030"/>
                                    <a:gd name="T6" fmla="*/ 45 w 823"/>
                                    <a:gd name="T7" fmla="*/ 816 h 1030"/>
                                    <a:gd name="T8" fmla="*/ 307 w 823"/>
                                    <a:gd name="T9" fmla="*/ 1019 h 1030"/>
                                    <a:gd name="T10" fmla="*/ 645 w 823"/>
                                    <a:gd name="T11" fmla="*/ 884 h 1030"/>
                                    <a:gd name="T12" fmla="*/ 810 w 823"/>
                                    <a:gd name="T13" fmla="*/ 584 h 1030"/>
                                    <a:gd name="T14" fmla="*/ 720 w 823"/>
                                    <a:gd name="T15" fmla="*/ 224 h 1030"/>
                                    <a:gd name="T16" fmla="*/ 615 w 823"/>
                                    <a:gd name="T17" fmla="*/ 29 h 1030"/>
                                    <a:gd name="T18" fmla="*/ 352 w 823"/>
                                    <a:gd name="T19" fmla="*/ 51 h 1030"/>
                                    <a:gd name="T20" fmla="*/ 247 w 823"/>
                                    <a:gd name="T21" fmla="*/ 51 h 10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823" h="1030">
                                      <a:moveTo>
                                        <a:pt x="247" y="51"/>
                                      </a:moveTo>
                                      <a:cubicBezTo>
                                        <a:pt x="200" y="90"/>
                                        <a:pt x="102" y="205"/>
                                        <a:pt x="67" y="284"/>
                                      </a:cubicBezTo>
                                      <a:cubicBezTo>
                                        <a:pt x="32" y="363"/>
                                        <a:pt x="41" y="435"/>
                                        <a:pt x="37" y="524"/>
                                      </a:cubicBezTo>
                                      <a:cubicBezTo>
                                        <a:pt x="33" y="613"/>
                                        <a:pt x="0" y="734"/>
                                        <a:pt x="45" y="816"/>
                                      </a:cubicBezTo>
                                      <a:cubicBezTo>
                                        <a:pt x="90" y="898"/>
                                        <a:pt x="207" y="1008"/>
                                        <a:pt x="307" y="1019"/>
                                      </a:cubicBezTo>
                                      <a:cubicBezTo>
                                        <a:pt x="407" y="1030"/>
                                        <a:pt x="561" y="956"/>
                                        <a:pt x="645" y="884"/>
                                      </a:cubicBezTo>
                                      <a:cubicBezTo>
                                        <a:pt x="729" y="812"/>
                                        <a:pt x="797" y="694"/>
                                        <a:pt x="810" y="584"/>
                                      </a:cubicBezTo>
                                      <a:cubicBezTo>
                                        <a:pt x="823" y="474"/>
                                        <a:pt x="753" y="316"/>
                                        <a:pt x="720" y="224"/>
                                      </a:cubicBezTo>
                                      <a:cubicBezTo>
                                        <a:pt x="687" y="132"/>
                                        <a:pt x="676" y="58"/>
                                        <a:pt x="615" y="29"/>
                                      </a:cubicBezTo>
                                      <a:cubicBezTo>
                                        <a:pt x="554" y="0"/>
                                        <a:pt x="412" y="50"/>
                                        <a:pt x="352" y="51"/>
                                      </a:cubicBezTo>
                                      <a:cubicBezTo>
                                        <a:pt x="292" y="52"/>
                                        <a:pt x="294" y="12"/>
                                        <a:pt x="247" y="51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" name="Freeform 270" descr="Широкий диагональный 2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69" y="10092"/>
                                  <a:ext cx="425" cy="496"/>
                                </a:xfrm>
                                <a:custGeom>
                                  <a:avLst/>
                                  <a:gdLst>
                                    <a:gd name="T0" fmla="*/ 247 w 823"/>
                                    <a:gd name="T1" fmla="*/ 51 h 1030"/>
                                    <a:gd name="T2" fmla="*/ 67 w 823"/>
                                    <a:gd name="T3" fmla="*/ 284 h 1030"/>
                                    <a:gd name="T4" fmla="*/ 37 w 823"/>
                                    <a:gd name="T5" fmla="*/ 524 h 1030"/>
                                    <a:gd name="T6" fmla="*/ 45 w 823"/>
                                    <a:gd name="T7" fmla="*/ 816 h 1030"/>
                                    <a:gd name="T8" fmla="*/ 307 w 823"/>
                                    <a:gd name="T9" fmla="*/ 1019 h 1030"/>
                                    <a:gd name="T10" fmla="*/ 645 w 823"/>
                                    <a:gd name="T11" fmla="*/ 884 h 1030"/>
                                    <a:gd name="T12" fmla="*/ 810 w 823"/>
                                    <a:gd name="T13" fmla="*/ 584 h 1030"/>
                                    <a:gd name="T14" fmla="*/ 720 w 823"/>
                                    <a:gd name="T15" fmla="*/ 224 h 1030"/>
                                    <a:gd name="T16" fmla="*/ 615 w 823"/>
                                    <a:gd name="T17" fmla="*/ 29 h 1030"/>
                                    <a:gd name="T18" fmla="*/ 352 w 823"/>
                                    <a:gd name="T19" fmla="*/ 51 h 1030"/>
                                    <a:gd name="T20" fmla="*/ 247 w 823"/>
                                    <a:gd name="T21" fmla="*/ 51 h 10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823" h="1030">
                                      <a:moveTo>
                                        <a:pt x="247" y="51"/>
                                      </a:moveTo>
                                      <a:cubicBezTo>
                                        <a:pt x="200" y="90"/>
                                        <a:pt x="102" y="205"/>
                                        <a:pt x="67" y="284"/>
                                      </a:cubicBezTo>
                                      <a:cubicBezTo>
                                        <a:pt x="32" y="363"/>
                                        <a:pt x="41" y="435"/>
                                        <a:pt x="37" y="524"/>
                                      </a:cubicBezTo>
                                      <a:cubicBezTo>
                                        <a:pt x="33" y="613"/>
                                        <a:pt x="0" y="734"/>
                                        <a:pt x="45" y="816"/>
                                      </a:cubicBezTo>
                                      <a:cubicBezTo>
                                        <a:pt x="90" y="898"/>
                                        <a:pt x="207" y="1008"/>
                                        <a:pt x="307" y="1019"/>
                                      </a:cubicBezTo>
                                      <a:cubicBezTo>
                                        <a:pt x="407" y="1030"/>
                                        <a:pt x="561" y="956"/>
                                        <a:pt x="645" y="884"/>
                                      </a:cubicBezTo>
                                      <a:cubicBezTo>
                                        <a:pt x="729" y="812"/>
                                        <a:pt x="797" y="694"/>
                                        <a:pt x="810" y="584"/>
                                      </a:cubicBezTo>
                                      <a:cubicBezTo>
                                        <a:pt x="823" y="474"/>
                                        <a:pt x="753" y="316"/>
                                        <a:pt x="720" y="224"/>
                                      </a:cubicBezTo>
                                      <a:cubicBezTo>
                                        <a:pt x="687" y="132"/>
                                        <a:pt x="676" y="58"/>
                                        <a:pt x="615" y="29"/>
                                      </a:cubicBezTo>
                                      <a:cubicBezTo>
                                        <a:pt x="554" y="0"/>
                                        <a:pt x="412" y="50"/>
                                        <a:pt x="352" y="51"/>
                                      </a:cubicBezTo>
                                      <a:cubicBezTo>
                                        <a:pt x="292" y="52"/>
                                        <a:pt x="294" y="12"/>
                                        <a:pt x="247" y="51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" name="Freeform 2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8949" y="10140"/>
                                  <a:ext cx="499" cy="615"/>
                                </a:xfrm>
                                <a:custGeom>
                                  <a:avLst/>
                                  <a:gdLst>
                                    <a:gd name="T0" fmla="*/ 496 w 773"/>
                                    <a:gd name="T1" fmla="*/ 939 h 1011"/>
                                    <a:gd name="T2" fmla="*/ 278 w 773"/>
                                    <a:gd name="T3" fmla="*/ 992 h 1011"/>
                                    <a:gd name="T4" fmla="*/ 121 w 773"/>
                                    <a:gd name="T5" fmla="*/ 827 h 1011"/>
                                    <a:gd name="T6" fmla="*/ 68 w 773"/>
                                    <a:gd name="T7" fmla="*/ 759 h 1011"/>
                                    <a:gd name="T8" fmla="*/ 68 w 773"/>
                                    <a:gd name="T9" fmla="*/ 317 h 1011"/>
                                    <a:gd name="T10" fmla="*/ 473 w 773"/>
                                    <a:gd name="T11" fmla="*/ 32 h 1011"/>
                                    <a:gd name="T12" fmla="*/ 743 w 773"/>
                                    <a:gd name="T13" fmla="*/ 512 h 1011"/>
                                    <a:gd name="T14" fmla="*/ 653 w 773"/>
                                    <a:gd name="T15" fmla="*/ 774 h 1011"/>
                                    <a:gd name="T16" fmla="*/ 496 w 773"/>
                                    <a:gd name="T17" fmla="*/ 939 h 10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773" h="1011">
                                      <a:moveTo>
                                        <a:pt x="496" y="939"/>
                                      </a:moveTo>
                                      <a:cubicBezTo>
                                        <a:pt x="434" y="975"/>
                                        <a:pt x="340" y="1011"/>
                                        <a:pt x="278" y="992"/>
                                      </a:cubicBezTo>
                                      <a:cubicBezTo>
                                        <a:pt x="216" y="973"/>
                                        <a:pt x="156" y="866"/>
                                        <a:pt x="121" y="827"/>
                                      </a:cubicBezTo>
                                      <a:cubicBezTo>
                                        <a:pt x="86" y="788"/>
                                        <a:pt x="77" y="844"/>
                                        <a:pt x="68" y="759"/>
                                      </a:cubicBezTo>
                                      <a:cubicBezTo>
                                        <a:pt x="59" y="674"/>
                                        <a:pt x="0" y="438"/>
                                        <a:pt x="68" y="317"/>
                                      </a:cubicBezTo>
                                      <a:cubicBezTo>
                                        <a:pt x="136" y="196"/>
                                        <a:pt x="361" y="0"/>
                                        <a:pt x="473" y="32"/>
                                      </a:cubicBezTo>
                                      <a:cubicBezTo>
                                        <a:pt x="585" y="64"/>
                                        <a:pt x="713" y="388"/>
                                        <a:pt x="743" y="512"/>
                                      </a:cubicBezTo>
                                      <a:cubicBezTo>
                                        <a:pt x="773" y="636"/>
                                        <a:pt x="694" y="704"/>
                                        <a:pt x="653" y="774"/>
                                      </a:cubicBezTo>
                                      <a:cubicBezTo>
                                        <a:pt x="612" y="844"/>
                                        <a:pt x="558" y="903"/>
                                        <a:pt x="496" y="939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" name="Freeform 272" descr="Широкий диагональный 1"/>
                              <wps:cNvSpPr>
                                <a:spLocks/>
                              </wps:cNvSpPr>
                              <wps:spPr bwMode="auto">
                                <a:xfrm>
                                  <a:off x="9027" y="10240"/>
                                  <a:ext cx="343" cy="424"/>
                                </a:xfrm>
                                <a:custGeom>
                                  <a:avLst/>
                                  <a:gdLst>
                                    <a:gd name="T0" fmla="*/ 496 w 773"/>
                                    <a:gd name="T1" fmla="*/ 939 h 1011"/>
                                    <a:gd name="T2" fmla="*/ 278 w 773"/>
                                    <a:gd name="T3" fmla="*/ 992 h 1011"/>
                                    <a:gd name="T4" fmla="*/ 121 w 773"/>
                                    <a:gd name="T5" fmla="*/ 827 h 1011"/>
                                    <a:gd name="T6" fmla="*/ 68 w 773"/>
                                    <a:gd name="T7" fmla="*/ 759 h 1011"/>
                                    <a:gd name="T8" fmla="*/ 68 w 773"/>
                                    <a:gd name="T9" fmla="*/ 317 h 1011"/>
                                    <a:gd name="T10" fmla="*/ 473 w 773"/>
                                    <a:gd name="T11" fmla="*/ 32 h 1011"/>
                                    <a:gd name="T12" fmla="*/ 743 w 773"/>
                                    <a:gd name="T13" fmla="*/ 512 h 1011"/>
                                    <a:gd name="T14" fmla="*/ 653 w 773"/>
                                    <a:gd name="T15" fmla="*/ 774 h 1011"/>
                                    <a:gd name="T16" fmla="*/ 496 w 773"/>
                                    <a:gd name="T17" fmla="*/ 939 h 10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773" h="1011">
                                      <a:moveTo>
                                        <a:pt x="496" y="939"/>
                                      </a:moveTo>
                                      <a:cubicBezTo>
                                        <a:pt x="434" y="975"/>
                                        <a:pt x="340" y="1011"/>
                                        <a:pt x="278" y="992"/>
                                      </a:cubicBezTo>
                                      <a:cubicBezTo>
                                        <a:pt x="216" y="973"/>
                                        <a:pt x="156" y="866"/>
                                        <a:pt x="121" y="827"/>
                                      </a:cubicBezTo>
                                      <a:cubicBezTo>
                                        <a:pt x="86" y="788"/>
                                        <a:pt x="77" y="844"/>
                                        <a:pt x="68" y="759"/>
                                      </a:cubicBezTo>
                                      <a:cubicBezTo>
                                        <a:pt x="59" y="674"/>
                                        <a:pt x="0" y="438"/>
                                        <a:pt x="68" y="317"/>
                                      </a:cubicBezTo>
                                      <a:cubicBezTo>
                                        <a:pt x="136" y="196"/>
                                        <a:pt x="361" y="0"/>
                                        <a:pt x="473" y="32"/>
                                      </a:cubicBezTo>
                                      <a:cubicBezTo>
                                        <a:pt x="585" y="64"/>
                                        <a:pt x="713" y="388"/>
                                        <a:pt x="743" y="512"/>
                                      </a:cubicBezTo>
                                      <a:cubicBezTo>
                                        <a:pt x="773" y="636"/>
                                        <a:pt x="694" y="704"/>
                                        <a:pt x="653" y="774"/>
                                      </a:cubicBezTo>
                                      <a:cubicBezTo>
                                        <a:pt x="612" y="844"/>
                                        <a:pt x="558" y="903"/>
                                        <a:pt x="496" y="939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noFill/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Dn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" name="Oval 273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82" y="10757"/>
                                  <a:ext cx="92" cy="9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" name="Oval 274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56" y="10657"/>
                                  <a:ext cx="92" cy="9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Oval 275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76" y="10760"/>
                                  <a:ext cx="92" cy="9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" name="Oval 276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01" y="10816"/>
                                  <a:ext cx="93" cy="9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" name="Oval 277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79" y="10216"/>
                                  <a:ext cx="92" cy="9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" name="Oval 278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09" y="10003"/>
                                  <a:ext cx="92" cy="9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" name="Oval 279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63" y="9852"/>
                                  <a:ext cx="92" cy="9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" name="Oval 280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85" y="9879"/>
                                  <a:ext cx="92" cy="9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Oval 281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04" y="10181"/>
                                  <a:ext cx="93" cy="9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" name="Oval 282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18" y="10570"/>
                                  <a:ext cx="93" cy="9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Oval 283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88" y="10743"/>
                                  <a:ext cx="93" cy="9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Oval 284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00" y="10172"/>
                                  <a:ext cx="92" cy="9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Oval 285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36" y="10684"/>
                                  <a:ext cx="93" cy="9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Oval 286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40" y="10460"/>
                                  <a:ext cx="92" cy="9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Oval 287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17" y="10027"/>
                                  <a:ext cx="93" cy="9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Oval 288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11" y="9924"/>
                                  <a:ext cx="92" cy="9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Oval 289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47" y="9845"/>
                                  <a:ext cx="92" cy="9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" name="Oval 290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72" y="10911"/>
                                  <a:ext cx="93" cy="9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" name="Oval 291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7" y="9985"/>
                                  <a:ext cx="93" cy="9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" name="Oval 292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09" y="10027"/>
                                  <a:ext cx="93" cy="9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Oval 293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14" y="10937"/>
                                  <a:ext cx="93" cy="9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Oval 294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5" y="10906"/>
                                  <a:ext cx="92" cy="9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2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171" y="10089"/>
                                  <a:ext cx="615" cy="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Л</w:t>
                                    </w:r>
                                    <w:r>
                                      <w:rPr>
                                        <w:sz w:val="28"/>
                                        <w:vertAlign w:val="superscript"/>
                                      </w:rPr>
                                      <w:t>Н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2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1" y="10579"/>
                                  <a:ext cx="615" cy="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П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2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41" y="9789"/>
                                  <a:ext cx="615" cy="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Ц</w:t>
                                    </w:r>
                                    <w:r>
                                      <w:rPr>
                                        <w:sz w:val="28"/>
                                        <w:vertAlign w:val="subscript"/>
                                      </w:rPr>
                                      <w:t>І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І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298"/>
                              <wps:cNvCnPr/>
                              <wps:spPr bwMode="auto">
                                <a:xfrm flipH="1" flipV="1">
                                  <a:off x="9486" y="10369"/>
                                  <a:ext cx="585" cy="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Line 299"/>
                              <wps:cNvCnPr/>
                              <wps:spPr bwMode="auto">
                                <a:xfrm flipH="1" flipV="1">
                                  <a:off x="7861" y="10119"/>
                                  <a:ext cx="510" cy="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Line 300"/>
                              <wps:cNvCnPr/>
                              <wps:spPr bwMode="auto">
                                <a:xfrm flipH="1">
                                  <a:off x="7801" y="10374"/>
                                  <a:ext cx="660" cy="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107" o:spid="_x0000_s1220" style="position:absolute;left:0;text-align:left;margin-left:30.1pt;margin-top:2.05pt;width:177.75pt;height:79.45pt;z-index:251673600" coordorigin="7231,9740" coordsize="3555,15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">
                      <v:oval id="Oval 268" o:spid="_x0000_s1221" style="position:absolute;left:8141;top:9740;width:1420;height:1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DEY8UA&#10;AADcAAAADwAAAGRycy9kb3ducmV2LnhtbESPQWsCMRCF74X+hzCFXoombUFkaxQRi15dxfOwmW5W&#10;N5N1k+rWX985FHqb4b1575vZYgitulKfmsgWXscGFHEVXcO1hcP+czQFlTKywzYyWfihBIv548MM&#10;CxdvvKNrmWslIZwKtOBz7gqtU+UpYBrHjli0r9gHzLL2tXY93iQ8tPrNmIkO2LA0eOxo5ak6l9/B&#10;wuS033jTHtfH+8spb993l/K+uVj7/DQsP0BlGvK/+e966wTfCK08IxPo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IMRjxQAAANwAAAAPAAAAAAAAAAAAAAAAAJgCAABkcnMv&#10;ZG93bnJldi54bWxQSwUGAAAAAAQABAD1AAAAigMAAAAA&#10;" strokeweight="1.5pt"/>
                      <v:shape id="Freeform 269" o:spid="_x0000_s1222" style="position:absolute;left:8316;top:10027;width:531;height:627;visibility:visible;mso-wrap-style:square;v-text-anchor:top" coordsize="823,10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btnMEA&#10;AADcAAAADwAAAGRycy9kb3ducmV2LnhtbERPTYvCMBC9L/gfwgje1rSCq1uNIoqyeNMuy3obmrEt&#10;NpPSRFv/vREEb/N4nzNfdqYSN2pcaVlBPIxAEGdWl5wr+E23n1MQziNrrCyTgjs5WC56H3NMtG35&#10;QLejz0UIYZeggsL7OpHSZQUZdENbEwfubBuDPsAml7rBNoSbSo6i6EsaLDk0FFjTuqDscrwaBet9&#10;/Re3Po0n/xdtd6Y8uY0ZKzXod6sZCE+df4tf7h8d5kff8HwmXC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o27ZzBAAAA3AAAAA8AAAAAAAAAAAAAAAAAmAIAAGRycy9kb3du&#10;cmV2LnhtbFBLBQYAAAAABAAEAPUAAACGAwAAAAA=&#10;" path="m247,51c200,90,102,205,67,284,32,363,41,435,37,524,33,613,,734,45,816v45,82,162,192,262,203c407,1030,561,956,645,884,729,812,797,694,810,584,823,474,753,316,720,224,687,132,676,58,615,29,554,,412,50,352,51v-60,1,-58,-39,-105,xe" filled="f" strokeweight="1.5pt">
                        <v:path arrowok="t" o:connecttype="custom" o:connectlocs="159,31;43,173;24,319;29,497;198,620;416,538;523,356;465,136;397,18;227,31;159,31" o:connectangles="0,0,0,0,0,0,0,0,0,0,0"/>
                      </v:shape>
                      <v:shape id="Freeform 270" o:spid="_x0000_s1223" alt="Широкий диагональный 2" style="position:absolute;left:8369;top:10092;width:425;height:496;visibility:visible;mso-wrap-style:square;v-text-anchor:top" coordsize="823,10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XpsMYA&#10;AADcAAAADwAAAGRycy9kb3ducmV2LnhtbESPQW/CMAyF70j7D5En7QZpYYKpa0BoCIkdOMDQzl7j&#10;tVUbp2sC7f49PkzazdZ7fu9zvhldq27Uh9qzgXSWgCIuvK25NHD52E9fQIWIbLH1TAZ+KcBm/TDJ&#10;MbN+4BPdzrFUEsIhQwNVjF2mdSgqchhmviMW7dv3DqOsfaltj4OEu1bPk2SpHdYsDRV29FZR0Zyv&#10;zsB295wu30+rn8/LcWjnEVeHRfNlzNPjuH0FFWmM/+a/64MV/FTw5RmZQK/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hXpsMYAAADcAAAADwAAAAAAAAAAAAAAAACYAgAAZHJz&#10;L2Rvd25yZXYueG1sUEsFBgAAAAAEAAQA9QAAAIsDAAAAAA==&#10;" path="m247,51c200,90,102,205,67,284,32,363,41,435,37,524,33,613,,734,45,816v45,82,162,192,262,203c407,1030,561,956,645,884,729,812,797,694,810,584,823,474,753,316,720,224,687,132,676,58,615,29,554,,412,50,352,51v-60,1,-58,-39,-105,xe" filled="f" fillcolor="black" strokeweight="1.5pt">
                        <v:fill r:id="rId11" o:title="" type="pattern"/>
                        <v:path arrowok="t" o:connecttype="custom" o:connectlocs="128,25;35,137;19,252;23,393;159,491;333,426;418,281;372,108;318,14;182,25;128,25" o:connectangles="0,0,0,0,0,0,0,0,0,0,0"/>
                      </v:shape>
                      <v:shape id="Freeform 271" o:spid="_x0000_s1224" style="position:absolute;left:8949;top:10140;width:499;height:615;visibility:visible;mso-wrap-style:square;v-text-anchor:top" coordsize="773,10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d92sEA&#10;AADcAAAADwAAAGRycy9kb3ducmV2LnhtbERPTYvCMBC9C/sfwgjeNO0eFqlGUUHZvQh2RfA2NGNb&#10;bCbdJNb6740g7G0e73Pmy940oiPna8sK0kkCgriwuuZSwfF3O56C8AFZY2OZFDzIw3LxMZhjpu2d&#10;D9TloRQxhH2GCqoQ2kxKX1Rk0E9sSxy5i3UGQ4SulNrhPYabRn4myZc0WHNsqLClTUXFNb8ZBfnp&#10;jH+33UPyFN2+TPNu/XO9KDUa9qsZiEB9+Be/3d86zk9TeD0TL5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8XfdrBAAAA3AAAAA8AAAAAAAAAAAAAAAAAmAIAAGRycy9kb3du&#10;cmV2LnhtbFBLBQYAAAAABAAEAPUAAACGAwAAAAA=&#10;" path="m496,939v-62,36,-156,72,-218,53c216,973,156,866,121,827,86,788,77,844,68,759,59,674,,438,68,317,136,196,361,,473,32,585,64,713,388,743,512v30,124,-49,192,-90,262c612,844,558,903,496,939xe" filled="f" strokeweight="1.5pt">
                        <v:path arrowok="t" o:connecttype="custom" o:connectlocs="320,571;179,603;78,503;44,462;44,193;305,19;480,311;422,471;320,571" o:connectangles="0,0,0,0,0,0,0,0,0"/>
                      </v:shape>
                      <v:shape id="Freeform 272" o:spid="_x0000_s1225" alt="Широкий диагональный 1" style="position:absolute;left:9027;top:10240;width:343;height:424;visibility:visible;mso-wrap-style:square;v-text-anchor:top" coordsize="773,10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cd38IA&#10;AADcAAAADwAAAGRycy9kb3ducmV2LnhtbERPS4vCMBC+C/6HMII3TfUgazUW0RVEWGRd8Tw20wdt&#10;Jt0mav33RljY23x8z1kmnanFnVpXWlYwGUcgiFOrS84VnH92ow8QziNrrC2Tgic5SFb93hJjbR/8&#10;TfeTz0UIYRejgsL7JpbSpQUZdGPbEAcus61BH2CbS93iI4SbWk6jaCYNlhwaCmxoU1BanW5GQWrn&#10;82v2+3Wojp/b5lJ3x+g6y5QaDrr1AoSnzv+L/9x7HeZPpvB+JlwgV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Rx3fwgAAANwAAAAPAAAAAAAAAAAAAAAAAJgCAABkcnMvZG93&#10;bnJldi54bWxQSwUGAAAAAAQABAD1AAAAhwMAAAAA&#10;" path="m496,939v-62,36,-156,72,-218,53c216,973,156,866,121,827,86,788,77,844,68,759,59,674,,438,68,317,136,196,361,,473,32,585,64,713,388,743,512v30,124,-49,192,-90,262c612,844,558,903,496,939xe" filled="f" fillcolor="black" strokeweight="1.5pt">
                        <v:fill r:id="rId12" o:title="" type="pattern"/>
                        <v:path arrowok="t" o:connecttype="custom" o:connectlocs="220,394;123,416;54,347;30,318;30,133;210,13;330,215;290,325;220,394" o:connectangles="0,0,0,0,0,0,0,0,0"/>
                      </v:shape>
                      <v:oval id="Oval 273" o:spid="_x0000_s1226" alt="Широкий диагональный 2" style="position:absolute;left:8582;top:10757;width:92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m/rMIA&#10;AADcAAAADwAAAGRycy9kb3ducmV2LnhtbERPzWrCQBC+F/oOywheiu6q0Gp0lVCq7U1MfYAhOybR&#10;7GyaXU18e7dQ6G0+vt9ZbXpbixu1vnKsYTJWIIhzZyouNBy/t6M5CB+QDdaOScOdPGzWz08rTIzr&#10;+EC3LBQihrBPUEMZQpNI6fOSLPqxa4gjd3KtxRBhW0jTYhfDbS2nSr1KixXHhhIbei8pv2RXq0HR&#10;Ptt1fF18vlVq+nL+SQ8fx1Tr4aBPlyAC9eFf/Of+MnH+ZAa/z8QL5P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Kb+swgAAANwAAAAPAAAAAAAAAAAAAAAAAJgCAABkcnMvZG93&#10;bnJldi54bWxQSwUGAAAAAAQABAD1AAAAhwMAAAAA&#10;" filled="f" fillcolor="black" strokeweight="1.5pt">
                        <v:fill r:id="rId11" o:title="" type="pattern"/>
                      </v:oval>
                      <v:oval id="Oval 274" o:spid="_x0000_s1227" alt="Широкий диагональный 2" style="position:absolute;left:8756;top:10657;width:92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An2MIA&#10;AADcAAAADwAAAGRycy9kb3ducmV2LnhtbERPzWrCQBC+F/oOywheiu4q0mp0lVCq7U1MfYAhOybR&#10;7GyaXU18e7dQ6G0+vt9ZbXpbixu1vnKsYTJWIIhzZyouNBy/t6M5CB+QDdaOScOdPGzWz08rTIzr&#10;+EC3LBQihrBPUEMZQpNI6fOSLPqxa4gjd3KtxRBhW0jTYhfDbS2nSr1KixXHhhIbei8pv2RXq0HR&#10;Ptt1fF18vlVq+nL+SQ8fx1Tr4aBPlyAC9eFf/Of+MnH+ZAa/z8QL5P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wCfYwgAAANwAAAAPAAAAAAAAAAAAAAAAAJgCAABkcnMvZG93&#10;bnJldi54bWxQSwUGAAAAAAQABAD1AAAAhwMAAAAA&#10;" filled="f" fillcolor="black" strokeweight="1.5pt">
                        <v:fill r:id="rId11" o:title="" type="pattern"/>
                      </v:oval>
                      <v:oval id="Oval 275" o:spid="_x0000_s1228" alt="Широкий диагональный 2" style="position:absolute;left:8876;top:10760;width:92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yCQ8IA&#10;AADcAAAADwAAAGRycy9kb3ducmV2LnhtbERPzWrCQBC+F/oOywheiu4q2Gp0lVCq7U1MfYAhOybR&#10;7GyaXU18e7dQ6G0+vt9ZbXpbixu1vnKsYTJWIIhzZyouNBy/t6M5CB+QDdaOScOdPGzWz08rTIzr&#10;+EC3LBQihrBPUEMZQpNI6fOSLPqxa4gjd3KtxRBhW0jTYhfDbS2nSr1KixXHhhIbei8pv2RXq0HR&#10;Ptt1fF18vlVq+nL+SQ8fx1Tr4aBPlyAC9eFf/Of+MnH+ZAa/z8QL5P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jIJDwgAAANwAAAAPAAAAAAAAAAAAAAAAAJgCAABkcnMvZG93&#10;bnJldi54bWxQSwUGAAAAAAQABAD1AAAAhwMAAAAA&#10;" filled="f" fillcolor="black" strokeweight="1.5pt">
                        <v:fill r:id="rId11" o:title="" type="pattern"/>
                      </v:oval>
                      <v:oval id="Oval 276" o:spid="_x0000_s1229" alt="Широкий диагональный 2" style="position:absolute;left:9101;top:10816;width:93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4cNMEA&#10;AADcAAAADwAAAGRycy9kb3ducmV2LnhtbERPzYrCMBC+L/gOYYS9LJrowdVqlCL7d1usPsDQjG21&#10;mdQm2u7bbwTB23x8v7Pa9LYWN2p95VjDZKxAEOfOVFxoOOw/R3MQPiAbrB2Thj/ysFkPXlaYGNfx&#10;jm5ZKEQMYZ+ghjKEJpHS5yVZ9GPXEEfu6FqLIcK2kKbFLobbWk6VmkmLFceGEhvalpSfs6vVoOg3&#10;++r4uvh+r9T07XRJdx+HVOvXYZ8uQQTqw1P8cP+YOH8yg/sz8QK5/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leHDTBAAAA3AAAAA8AAAAAAAAAAAAAAAAAmAIAAGRycy9kb3du&#10;cmV2LnhtbFBLBQYAAAAABAAEAPUAAACGAwAAAAA=&#10;" filled="f" fillcolor="black" strokeweight="1.5pt">
                        <v:fill r:id="rId11" o:title="" type="pattern"/>
                      </v:oval>
                      <v:oval id="Oval 277" o:spid="_x0000_s1230" alt="Широкий диагональный 2" style="position:absolute;left:8879;top:10216;width:92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K5r8IA&#10;AADcAAAADwAAAGRycy9kb3ducmV2LnhtbERPS27CMBDdV+IO1iCxqcCGRYGAQRFqaXcVgQOM4iEJ&#10;xOMQG5Levq5Uid08ve+st72txYNaXznWMJ0oEMS5MxUXGk7Hj/EChA/IBmvHpOGHPGw3g5c1JsZ1&#10;fKBHFgoRQ9gnqKEMoUmk9HlJFv3ENcSRO7vWYoiwLaRpsYvhtpYzpd6kxYpjQ4kN7UrKr9ndalD0&#10;ne07vi8/55WavV5u6eH9lGo9GvbpCkSgPjzF/+4vE+dP5/D3TLxAb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rmvwgAAANwAAAAPAAAAAAAAAAAAAAAAAJgCAABkcnMvZG93&#10;bnJldi54bWxQSwUGAAAAAAQABAD1AAAAhwMAAAAA&#10;" filled="f" fillcolor="black" strokeweight="1.5pt">
                        <v:fill r:id="rId11" o:title="" type="pattern"/>
                      </v:oval>
                      <v:oval id="Oval 278" o:spid="_x0000_s1231" alt="Широкий диагональный 2" style="position:absolute;left:9109;top:10003;width:92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0t3cUA&#10;AADcAAAADwAAAGRycy9kb3ducmV2LnhtbESPQU/DMAyF70j8h8hIXBBLtgOMsmyqpjF2Qy37AVZj&#10;2kLjlCZbu38/H5C42XrP731ebSbfqTMNsQ1sYT4zoIir4FquLRw/3x6XoGJCdtgFJgsXirBZ396s&#10;MHNh5ILOZaqVhHDM0EKTUp9pHauGPMZZ6IlF+wqDxyTrUGs34CjhvtMLY560x5alocGetg1VP+XJ&#10;WzD0Ue5HPr28P7dm8fD9mxe7Y27t/d2Uv4JKNKV/89/1wQn+XGjlGZlAr6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jS3dxQAAANwAAAAPAAAAAAAAAAAAAAAAAJgCAABkcnMv&#10;ZG93bnJldi54bWxQSwUGAAAAAAQABAD1AAAAigMAAAAA&#10;" filled="f" fillcolor="black" strokeweight="1.5pt">
                        <v:fill r:id="rId11" o:title="" type="pattern"/>
                      </v:oval>
                      <v:oval id="Oval 279" o:spid="_x0000_s1232" alt="Широкий диагональный 2" style="position:absolute;left:8863;top:9852;width:92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GIRsIA&#10;AADcAAAADwAAAGRycy9kb3ducmV2LnhtbERPS27CMBDdI3EHayp1g4oNCwopBkVVW9hVBA4wiock&#10;NB6H2JD09hgJid08ve8s172txZVaXznWMBkrEMS5MxUXGg7777c5CB+QDdaOScM/eVivhoMlJsZ1&#10;vKNrFgoRQ9gnqKEMoUmk9HlJFv3YNcSRO7rWYoiwLaRpsYvhtpZTpWbSYsWxocSGPkvK/7KL1aDo&#10;N/vp+LLYvFdqOjqd093XIdX69aVPP0AE6sNT/HBvTZw/WcD9mXiBXN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wYhGwgAAANwAAAAPAAAAAAAAAAAAAAAAAJgCAABkcnMvZG93&#10;bnJldi54bWxQSwUGAAAAAAQABAD1AAAAhwMAAAAA&#10;" filled="f" fillcolor="black" strokeweight="1.5pt">
                        <v:fill r:id="rId11" o:title="" type="pattern"/>
                      </v:oval>
                      <v:oval id="Oval 280" o:spid="_x0000_s1233" alt="Широкий диагональный 2" style="position:absolute;left:8485;top:9879;width:92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frZsUA&#10;AADcAAAADwAAAGRycy9kb3ducmV2LnhtbESPzU7DQAyE70i8w8pIXBDdbQ78hG6iCJXCDTX0Aays&#10;SQJZb8hum/Tt8QGJm60Zz3zelIsf1Imm2Ae2sF4ZUMRNcD23Fg4fL7cPoGJCdjgEJgtnilAWlxcb&#10;zF2YeU+nOrVKQjjmaKFLacy1jk1HHuMqjMSifYbJY5J1arWbcJZwP+jMmDvtsWdp6HCk546a7/ro&#10;LRh6r3czHx9f73uT3Xz9VPvtobL2+mqpnkAlWtK/+e/6zQl+JvjyjEyg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+tmxQAAANwAAAAPAAAAAAAAAAAAAAAAAJgCAABkcnMv&#10;ZG93bnJldi54bWxQSwUGAAAAAAQABAD1AAAAigMAAAAA&#10;" filled="f" fillcolor="black" strokeweight="1.5pt">
                        <v:fill r:id="rId11" o:title="" type="pattern"/>
                      </v:oval>
                      <v:oval id="Oval 281" o:spid="_x0000_s1234" alt="Широкий диагональный 2" style="position:absolute;left:8204;top:10181;width:93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tO/cIA&#10;AADcAAAADwAAAGRycy9kb3ducmV2LnhtbERPS27CMBDdI3EHa5C6QWCTBW0DBkVVW9hVpBxgFE+T&#10;lHgcYkPS22MkpO7m6X1nvR1sI67U+dqxhsVcgSAunKm51HD8/pi9gPAB2WDjmDT8kYftZjxaY2pc&#10;zwe65qEUMYR9ihqqENpUSl9UZNHPXUscuR/XWQwRdqU0HfYx3DYyUWopLdYcGyps6a2i4pRfrAZF&#10;X/lnz5fX3XOtkunvOTu8HzOtnyZDtgIRaAj/4od7b+L8ZAH3Z+IFc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2079wgAAANwAAAAPAAAAAAAAAAAAAAAAAJgCAABkcnMvZG93&#10;bnJldi54bWxQSwUGAAAAAAQABAD1AAAAhwMAAAAA&#10;" filled="f" fillcolor="black" strokeweight="1.5pt">
                        <v:fill r:id="rId11" o:title="" type="pattern"/>
                      </v:oval>
                      <v:oval id="Oval 282" o:spid="_x0000_s1235" alt="Широкий диагональный 2" style="position:absolute;left:8218;top:10570;width:93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nQisIA&#10;AADcAAAADwAAAGRycy9kb3ducmV2LnhtbERPS27CMBDdV+IO1iCxqcBuFi0EDIpQaburCBxgFA9J&#10;IB6H2JD09nWlSuzm6X1ntRlsI+7U+dqxhpeZAkFcOFNzqeF42E3nIHxANtg4Jg0/5GGzHj2tMDWu&#10;5z3d81CKGMI+RQ1VCG0qpS8qsuhnriWO3Ml1FkOEXSlNh30Mt41MlHqVFmuODRW2tK2ouOQ3q0HR&#10;d/7R823x+Var5Pl8zfbvx0zryXjIliACDeEh/nd/mTg/SeD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CdCKwgAAANwAAAAPAAAAAAAAAAAAAAAAAJgCAABkcnMvZG93&#10;bnJldi54bWxQSwUGAAAAAAQABAD1AAAAhwMAAAAA&#10;" filled="f" fillcolor="black" strokeweight="1.5pt">
                        <v:fill r:id="rId11" o:title="" type="pattern"/>
                      </v:oval>
                      <v:oval id="Oval 283" o:spid="_x0000_s1236" alt="Широкий диагональный 2" style="position:absolute;left:8388;top:10743;width:93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V1EcIA&#10;AADcAAAADwAAAGRycy9kb3ducmV2LnhtbERP22rCQBB9L/gPywh9KbprCq1GVwmlt7di9AOG7JhE&#10;s7Mxu5r4926h0Lc5nOusNoNtxJU6XzvWMJsqEMSFMzWXGva7j8kchA/IBhvHpOFGHjbr0cMKU+N6&#10;3tI1D6WIIexT1FCF0KZS+qIii37qWuLIHVxnMUTYldJ02Mdw28hEqRdpsebYUGFLbxUVp/xiNSj6&#10;yT97viy+XmuVPB3P2fZ9n2n9OB6yJYhAQ/gX/7m/TZyfPMPvM/ECub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RXURwgAAANwAAAAPAAAAAAAAAAAAAAAAAJgCAABkcnMvZG93&#10;bnJldi54bWxQSwUGAAAAAAQABAD1AAAAhwMAAAAA&#10;" filled="f" fillcolor="black" strokeweight="1.5pt">
                        <v:fill r:id="rId11" o:title="" type="pattern"/>
                      </v:oval>
                      <v:oval id="Oval 284" o:spid="_x0000_s1237" alt="Широкий диагональный 2" style="position:absolute;left:9400;top:10172;width:92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ztZcIA&#10;AADcAAAADwAAAGRycy9kb3ducmV2LnhtbERP22rCQBB9L/gPywh9KbprKK1GVwmlt7di9AOG7JhE&#10;s7Mxu5r4926h0Lc5nOusNoNtxJU6XzvWMJsqEMSFMzWXGva7j8kchA/IBhvHpOFGHjbr0cMKU+N6&#10;3tI1D6WIIexT1FCF0KZS+qIii37qWuLIHVxnMUTYldJ02Mdw28hEqRdpsebYUGFLbxUVp/xiNSj6&#10;yT97viy+XmuVPB3P2fZ9n2n9OB6yJYhAQ/gX/7m/TZyfPMPvM/ECub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rO1lwgAAANwAAAAPAAAAAAAAAAAAAAAAAJgCAABkcnMvZG93&#10;bnJldi54bWxQSwUGAAAAAAQABAD1AAAAhwMAAAAA&#10;" filled="f" fillcolor="black" strokeweight="1.5pt">
                        <v:fill r:id="rId11" o:title="" type="pattern"/>
                      </v:oval>
                      <v:oval id="Oval 285" o:spid="_x0000_s1238" alt="Широкий диагональный 2" style="position:absolute;left:9336;top:10684;width:93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BI/sIA&#10;AADcAAAADwAAAGRycy9kb3ducmV2LnhtbERP22rCQBB9L/gPywh9KbproK1GVwmlt7di9AOG7JhE&#10;s7Mxu5r4926h0Lc5nOusNoNtxJU6XzvWMJsqEMSFMzWXGva7j8kchA/IBhvHpOFGHjbr0cMKU+N6&#10;3tI1D6WIIexT1FCF0KZS+qIii37qWuLIHVxnMUTYldJ02Mdw28hEqRdpsebYUGFLbxUVp/xiNSj6&#10;yT97viy+XmuVPB3P2fZ9n2n9OB6yJYhAQ/gX/7m/TZyfPMPvM/ECub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4Ej+wgAAANwAAAAPAAAAAAAAAAAAAAAAAJgCAABkcnMvZG93&#10;bnJldi54bWxQSwUGAAAAAAQABAD1AAAAhwMAAAAA&#10;" filled="f" fillcolor="black" strokeweight="1.5pt">
                        <v:fill r:id="rId11" o:title="" type="pattern"/>
                      </v:oval>
                      <v:oval id="Oval 286" o:spid="_x0000_s1239" alt="Широкий диагональный 2" style="position:absolute;left:8840;top:10460;width:92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LWicIA&#10;AADcAAAADwAAAGRycy9kb3ducmV2LnhtbERPS27CMBDdV+IO1iB1U4FNFrQNGBShtrCrSDnAKJ4m&#10;KfE4xIaE22MkpO7m6X1nuR5sIy7U+dqxhtlUgSAunKm51HD4+Zy8gfAB2WDjmDRcycN6NXpaYmpc&#10;z3u65KEUMYR9ihqqENpUSl9UZNFPXUscuV/XWQwRdqU0HfYx3DYyUWouLdYcGypsaVNRcczPVoOi&#10;7/yr5/P79rVWycvfKdt/HDKtn8dDtgARaAj/4od7Z+L8ZA73Z+IFc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MtaJwgAAANwAAAAPAAAAAAAAAAAAAAAAAJgCAABkcnMvZG93&#10;bnJldi54bWxQSwUGAAAAAAQABAD1AAAAhwMAAAAA&#10;" filled="f" fillcolor="black" strokeweight="1.5pt">
                        <v:fill r:id="rId11" o:title="" type="pattern"/>
                      </v:oval>
                      <v:oval id="Oval 287" o:spid="_x0000_s1240" alt="Широкий диагональный 2" style="position:absolute;left:8917;top:10027;width:93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5zEsIA&#10;AADcAAAADwAAAGRycy9kb3ducmV2LnhtbERPS27CMBDdI3EHa5C6QWCTRWkDBkWovx0izQFG8TRJ&#10;icchNiS9fV0Jqbt5et/Z7kfbihv1vnGsYbVUIIhLZxquNBSfr4snED4gG2wdk4Yf8rDfTSdbTI0b&#10;+ES3PFQihrBPUUMdQpdK6cuaLPql64gj9+V6iyHCvpKmxyGG21YmSj1Kiw3Hhho7OtRUnvOr1aDo&#10;mL8NfH1+XzcqmX9fstNLkWn9MBuzDYhAY/gX390fJs5P1vD3TLxA7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fnMSwgAAANwAAAAPAAAAAAAAAAAAAAAAAJgCAABkcnMvZG93&#10;bnJldi54bWxQSwUGAAAAAAQABAD1AAAAhwMAAAAA&#10;" filled="f" fillcolor="black" strokeweight="1.5pt">
                        <v:fill r:id="rId11" o:title="" type="pattern"/>
                      </v:oval>
                      <v:oval id="Oval 288" o:spid="_x0000_s1241" alt="Широкий диагональный 2" style="position:absolute;left:8711;top:9924;width:92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HnYMUA&#10;AADcAAAADwAAAGRycy9kb3ducmV2LnhtbESPzU7DQAyE70i8w8pIXBDdbQ78hG6iCJXCDTX0Aays&#10;SQJZb8hum/Tt8QGJm60Zz3zelIsf1Imm2Ae2sF4ZUMRNcD23Fg4fL7cPoGJCdjgEJgtnilAWlxcb&#10;zF2YeU+nOrVKQjjmaKFLacy1jk1HHuMqjMSifYbJY5J1arWbcJZwP+jMmDvtsWdp6HCk546a7/ro&#10;LRh6r3czHx9f73uT3Xz9VPvtobL2+mqpnkAlWtK/+e/6zQl+JrTyjEyg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4edgxQAAANwAAAAPAAAAAAAAAAAAAAAAAJgCAABkcnMv&#10;ZG93bnJldi54bWxQSwUGAAAAAAQABAD1AAAAigMAAAAA&#10;" filled="f" fillcolor="black" strokeweight="1.5pt">
                        <v:fill r:id="rId11" o:title="" type="pattern"/>
                      </v:oval>
                      <v:oval id="Oval 289" o:spid="_x0000_s1242" alt="Широкий диагональный 2" style="position:absolute;left:9047;top:9845;width:92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1C+8IA&#10;AADcAAAADwAAAGRycy9kb3ducmV2LnhtbERPS27CMBDdV+IO1iCxqcBuFm0JGBShQrurCBxgFA9J&#10;IB6H2JBw+7pSpe7m6X1nuR5sI+7U+dqxhpeZAkFcOFNzqeF42E7fQfiAbLBxTBoe5GG9Gj0tMTWu&#10;5z3d81CKGMI+RQ1VCG0qpS8qsuhnriWO3Ml1FkOEXSlNh30Mt41MlHqVFmuODRW2tKmouOQ3q0HR&#10;d77r+Tb/fKtV8ny+ZvuPY6b1ZDxkCxCBhvAv/nN/mTg/mcPvM/EC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rUL7wgAAANwAAAAPAAAAAAAAAAAAAAAAAJgCAABkcnMvZG93&#10;bnJldi54bWxQSwUGAAAAAAQABAD1AAAAhwMAAAAA&#10;" filled="f" fillcolor="black" strokeweight="1.5pt">
                        <v:fill r:id="rId11" o:title="" type="pattern"/>
                      </v:oval>
                      <v:oval id="Oval 290" o:spid="_x0000_s1243" alt="Широкий диагональный 2" style="position:absolute;left:8672;top:10911;width:93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59u8UA&#10;AADcAAAADwAAAGRycy9kb3ducmV2LnhtbESPzW7CQAyE75X6Disj9VLBbqnUQmBBUdW/GyLlAays&#10;SQJZb5pdSPr29aFSb7ZmPPN5vR19q67UxyawhYeZAUVcBtdwZeHw9TZdgIoJ2WEbmCz8UITt5vZm&#10;jZkLA+/pWqRKSQjHDC3UKXWZ1rGsyWOchY5YtGPoPSZZ+0q7HgcJ962eG/OkPTYsDTV29FJTeS4u&#10;3oKhXfE+8GX58dyY+f3pO9+/HnJr7yZjvgKVaEz/5r/rTyf4j4Ivz8gE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Tn27xQAAANwAAAAPAAAAAAAAAAAAAAAAAJgCAABkcnMv&#10;ZG93bnJldi54bWxQSwUGAAAAAAQABAD1AAAAigMAAAAA&#10;" filled="f" fillcolor="black" strokeweight="1.5pt">
                        <v:fill r:id="rId11" o:title="" type="pattern"/>
                      </v:oval>
                      <v:oval id="Oval 291" o:spid="_x0000_s1244" alt="Широкий диагональный 2" style="position:absolute;left:8317;top:9985;width:93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LYIMIA&#10;AADcAAAADwAAAGRycy9kb3ducmV2LnhtbERPzWrCQBC+F/oOywheiu6q0Gp0lVCq7U1MfYAhOybR&#10;7GyaXU18e7dQ6G0+vt9ZbXpbixu1vnKsYTJWIIhzZyouNBy/t6M5CB+QDdaOScOdPGzWz08rTIzr&#10;+EC3LBQihrBPUEMZQpNI6fOSLPqxa4gjd3KtxRBhW0jTYhfDbS2nSr1KixXHhhIbei8pv2RXq0HR&#10;Ptt1fF18vlVq+nL+SQ8fx1Tr4aBPlyAC9eFf/Of+MnH+bAK/z8QL5P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AtggwgAAANwAAAAPAAAAAAAAAAAAAAAAAJgCAABkcnMvZG93&#10;bnJldi54bWxQSwUGAAAAAAQABAD1AAAAhwMAAAAA&#10;" filled="f" fillcolor="black" strokeweight="1.5pt">
                        <v:fill r:id="rId11" o:title="" type="pattern"/>
                      </v:oval>
                      <v:oval id="Oval 292" o:spid="_x0000_s1245" alt="Широкий диагональный 2" style="position:absolute;left:9309;top:10027;width:93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BGV8IA&#10;AADcAAAADwAAAGRycy9kb3ducmV2LnhtbERP22rCQBB9L/gPywh9KbprCq1GVwmlt7di9AOG7JhE&#10;s7Mxu5r4926h0Lc5nOusNoNtxJU6XzvWMJsqEMSFMzWXGva7j8kchA/IBhvHpOFGHjbr0cMKU+N6&#10;3tI1D6WIIexT1FCF0KZS+qIii37qWuLIHVxnMUTYldJ02Mdw28hEqRdpsebYUGFLbxUVp/xiNSj6&#10;yT97viy+XmuVPB3P2fZ9n2n9OB6yJYhAQ/gX/7m/TZz/nMDvM/ECub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0EZXwgAAANwAAAAPAAAAAAAAAAAAAAAAAJgCAABkcnMvZG93&#10;bnJldi54bWxQSwUGAAAAAAQABAD1AAAAhwMAAAAA&#10;" filled="f" fillcolor="black" strokeweight="1.5pt">
                        <v:fill r:id="rId11" o:title="" type="pattern"/>
                      </v:oval>
                      <v:oval id="Oval 293" o:spid="_x0000_s1246" alt="Широкий диагональный 2" style="position:absolute;left:8914;top:10937;width:93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zjzMIA&#10;AADcAAAADwAAAGRycy9kb3ducmV2LnhtbERP22rCQBB9L/gPywi+FN1VodXoKqHYy5uY+gFDdkyi&#10;2dk0u5r4926h0Lc5nOust72txY1aXznWMJ0oEMS5MxUXGo7f7+MFCB+QDdaOScOdPGw3g6c1JsZ1&#10;fKBbFgoRQ9gnqKEMoUmk9HlJFv3ENcSRO7nWYoiwLaRpsYvhtpYzpV6kxYpjQ4kNvZWUX7Kr1aBo&#10;n310fF1+vlZq9nz+SQ+7Y6r1aNinKxCB+vAv/nN/mTh/PoffZ+IF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nOPMwgAAANwAAAAPAAAAAAAAAAAAAAAAAJgCAABkcnMvZG93&#10;bnJldi54bWxQSwUGAAAAAAQABAD1AAAAhwMAAAAA&#10;" filled="f" fillcolor="black" strokeweight="1.5pt">
                        <v:fill r:id="rId11" o:title="" type="pattern"/>
                      </v:oval>
                      <v:oval id="Oval 294" o:spid="_x0000_s1247" alt="Широкий диагональный 2" style="position:absolute;left:8495;top:10906;width:92;height: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V7uMMA&#10;AADcAAAADwAAAGRycy9kb3ducmV2LnhtbERPzWrCQBC+F/oOywi9FN2tLVWjqwRprbdi9AGG7JhE&#10;s7Mxu5r49t1Cobf5+H5nseptLW7U+sqxhpeRAkGcO1NxoeGw/xxOQfiAbLB2TBru5GG1fHxYYGJc&#10;xzu6ZaEQMYR9ghrKEJpESp+XZNGPXEMcuaNrLYYI20KaFrsYbms5VupdWqw4NpTY0Lqk/JxdrQZF&#10;39mm4+vsa1Kp8fPpku4+DqnWT4M+nYMI1Id/8Z97a+L81zf4fSZeIJ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XV7uMMAAADcAAAADwAAAAAAAAAAAAAAAACYAgAAZHJzL2Rv&#10;d25yZXYueG1sUEsFBgAAAAAEAAQA9QAAAIgDAAAAAA==&#10;" filled="f" fillcolor="black" strokeweight="1.5pt">
                        <v:fill r:id="rId11" o:title="" type="pattern"/>
                      </v:oval>
                      <v:shape id="Text Box 295" o:spid="_x0000_s1248" type="#_x0000_t202" style="position:absolute;left:10171;top:10089;width:615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T0tsEA&#10;AADcAAAADwAAAGRycy9kb3ducmV2LnhtbERPS2sCMRC+F/wPYQq91awVi6xGqUWhhyKoC16HzXSz&#10;dDNZkriPf98IQm/z8T1nvR1sIzryoXasYDbNQBCXTtdcKSguh9cliBCRNTaOScFIAbabydMac+16&#10;PlF3jpVIIRxyVGBibHMpQ2nIYpi6ljhxP85bjAn6SmqPfQq3jXzLsndpsebUYLClT0Pl7/lmFdjv&#10;7Ho67memGIsO43jZee4HpV6eh48ViEhD/Bc/3F86zZ8v4P5MukB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E9LbBAAAA3AAAAA8AAAAAAAAAAAAAAAAAmAIAAGRycy9kb3du&#10;cmV2LnhtbFBLBQYAAAAABAAEAPUAAACGAwAAAAA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per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Л</w:t>
                              </w:r>
                              <w:r>
                                <w:rPr>
                                  <w:sz w:val="28"/>
                                  <w:vertAlign w:val="superscript"/>
                                </w:rPr>
                                <w:t>Н</w:t>
                              </w:r>
                            </w:p>
                          </w:txbxContent>
                        </v:textbox>
                      </v:shape>
                      <v:shape id="Text Box 296" o:spid="_x0000_s1249" type="#_x0000_t202" style="position:absolute;left:7231;top:10579;width:615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ZqwcEA&#10;AADcAAAADwAAAGRycy9kb3ducmV2LnhtbERPyWrDMBC9B/IPYgK9JXJSCMW1HJqQQg+lkMSQ62BN&#10;LVNrZCTVy99XhUJv83jrFIfJdmIgH1rHCrabDARx7XTLjYLq9rp+AhEissbOMSmYKcChXC4KzLUb&#10;+ULDNTYihXDIUYGJsc+lDLUhi2HjeuLEfTpvMSboG6k9jincdnKXZXtpseXUYLCnk6H66/ptFdj3&#10;7H75OG9NNVcDxvl29DxOSj2sppdnEJGm+C/+c7/pNP9xD7/PpAtk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DWasHBAAAA3AAAAA8AAAAAAAAAAAAAAAAAmAIAAGRycy9kb3du&#10;cmV2LnhtbFBLBQYAAAAABAAEAPUAAACGAwAAAAA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П</w:t>
                              </w:r>
                            </w:p>
                          </w:txbxContent>
                        </v:textbox>
                      </v:shape>
                      <v:shape id="Text Box 297" o:spid="_x0000_s1250" type="#_x0000_t202" style="position:absolute;left:7241;top:9789;width:615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rPWsEA&#10;AADcAAAADwAAAGRycy9kb3ducmV2LnhtbERPS2sCMRC+F/wPYQq91awVrKxGqUWhhyKoC16HzXSz&#10;dDNZkriPf98IQm/z8T1nvR1sIzryoXasYDbNQBCXTtdcKSguh9cliBCRNTaOScFIAbabydMac+16&#10;PlF3jpVIIRxyVGBibHMpQ2nIYpi6ljhxP85bjAn6SmqPfQq3jXzLsoW0WHNqMNjSp6Hy93yzCux3&#10;dj0d9zNTjEWHcbzsPPeDUi/Pw8cKRKQh/osf7i+d5s/f4f5MukB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+az1rBAAAA3AAAAA8AAAAAAAAAAAAAAAAAmAIAAGRycy9kb3du&#10;cmV2LnhtbFBLBQYAAAAABAAEAPUAAACGAwAAAAA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Ц</w:t>
                              </w:r>
                              <w:r>
                                <w:rPr>
                                  <w:sz w:val="28"/>
                                  <w:vertAlign w:val="subscript"/>
                                </w:rPr>
                                <w:t>І</w:t>
                              </w:r>
                              <w:r>
                                <w:rPr>
                                  <w:vertAlign w:val="subscript"/>
                                </w:rPr>
                                <w:t>І</w:t>
                              </w:r>
                            </w:p>
                          </w:txbxContent>
                        </v:textbox>
                      </v:shape>
                      <v:line id="Line 298" o:spid="_x0000_s1251" style="position:absolute;flip:x y;visibility:visible;mso-wrap-style:square" from="9486,10369" to="10071,10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d/nMUAAADcAAAADwAAAGRycy9kb3ducmV2LnhtbESPT2vCQBDF70K/wzKFXqRu/INI6ioi&#10;KD0pxpZeh+yYhGZnQ3Y1aT+9cxC8zfDevPeb5bp3tbpRGyrPBsajBBRx7m3FhYGv8+59ASpEZIu1&#10;ZzLwRwHWq5fBElPrOz7RLYuFkhAOKRooY2xSrUNeksMw8g2xaBffOoyytoW2LXYS7mo9SZK5dlix&#10;NJTY0Lak/De7OgPIh//pohvTTO/pJ0wOx+Hm+2LM22u/+QAVqY9P8+P60wr+VGjlGZlAr+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bd/nMUAAADcAAAADwAAAAAAAAAA&#10;AAAAAAChAgAAZHJzL2Rvd25yZXYueG1sUEsFBgAAAAAEAAQA+QAAAJMDAAAAAA==&#10;"/>
                      <v:line id="Line 299" o:spid="_x0000_s1252" style="position:absolute;flip:x y;visibility:visible;mso-wrap-style:square" from="7861,10119" to="8371,10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vaB8IAAADcAAAADwAAAGRycy9kb3ducmV2LnhtbERPS4vCMBC+C/sfwix4EU19IG7XKCK4&#10;eFKsyl6HZmzLNpPSRNv11xtB8DYf33Pmy9aU4ka1KywrGA4iEMSp1QVnCk7HTX8GwnlkjaVlUvBP&#10;DpaLj84cY20bPtAt8ZkIIexiVJB7X8VSujQng25gK+LAXWxt0AdYZ1LX2IRwU8pRFE2lwYJDQ44V&#10;rXNK/5KrUYC8u49nzZAm8od+3Wi3763OF6W6n+3qG4Sn1r/FL/dWh/njL3g+Ey6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vvaB8IAAADcAAAADwAAAAAAAAAAAAAA&#10;AAChAgAAZHJzL2Rvd25yZXYueG1sUEsFBgAAAAAEAAQA+QAAAJADAAAAAA==&#10;"/>
                      <v:line id="Line 300" o:spid="_x0000_s1253" style="position:absolute;flip:x;visibility:visible;mso-wrap-style:square" from="7801,10374" to="8461,10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c4YccAAADcAAAADwAAAGRycy9kb3ducmV2LnhtbESPQUsDMRCF70L/QxjBi9ispUjdNi1F&#10;EHroxSpbvE0342bZzWSbxHb9985B8DbDe/PeN6vN6Ht1oZjawAYepwUo4jrYlhsDH++vDwtQKSNb&#10;7AOTgR9KsFlPblZY2nDlN7occqMkhFOJBlzOQ6l1qh15TNMwEIv2FaLHLGtstI14lXDf61lRPGmP&#10;LUuDw4FeHNXd4dsb0Iv9/TluT/Ou6o7HZ1fV1fC5N+budtwuQWUa87/573pnBX8u+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tzhhxwAAANwAAAAPAAAAAAAA&#10;AAAAAAAAAKECAABkcnMvZG93bnJldi54bWxQSwUGAAAAAAQABAD5AAAAlQMAAAAA&#10;"/>
                    </v:group>
                  </w:pict>
                </mc:Fallback>
              </mc:AlternateConten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szCs w:val="24"/>
              </w:rPr>
              <w:t>Е′С′С′′Е′′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vertAlign w:val="superscript"/>
              </w:rPr>
            </w:pPr>
            <w:r>
              <w:rPr>
                <w:szCs w:val="24"/>
              </w:rPr>
              <w:t>П+Ц</w:t>
            </w:r>
            <w:r>
              <w:rPr>
                <w:szCs w:val="24"/>
                <w:vertAlign w:val="subscript"/>
              </w:rPr>
              <w:t>ІІ</w:t>
            </w:r>
            <w:r>
              <w:rPr>
                <w:szCs w:val="24"/>
              </w:rPr>
              <w:t>+Л</w:t>
            </w:r>
            <w:r>
              <w:rPr>
                <w:szCs w:val="24"/>
                <w:vertAlign w:val="superscript"/>
              </w:rPr>
              <w:t>Н</w:t>
            </w:r>
          </w:p>
        </w:tc>
        <w:tc>
          <w:tcPr>
            <w:tcW w:w="4643" w:type="dxa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noProof/>
                <w:sz w:val="20"/>
                <w:szCs w:val="24"/>
                <w:lang w:val="ru-RU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237490</wp:posOffset>
                      </wp:positionH>
                      <wp:positionV relativeFrom="paragraph">
                        <wp:posOffset>173990</wp:posOffset>
                      </wp:positionV>
                      <wp:extent cx="2257425" cy="1009015"/>
                      <wp:effectExtent l="0" t="15240" r="635" b="4445"/>
                      <wp:wrapNone/>
                      <wp:docPr id="72" name="Группа 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57425" cy="1009015"/>
                                <a:chOff x="7003" y="11684"/>
                                <a:chExt cx="3555" cy="1589"/>
                              </a:xfrm>
                            </wpg:grpSpPr>
                            <wpg:grpSp>
                              <wpg:cNvPr id="73" name="Group 7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913" y="11684"/>
                                  <a:ext cx="1420" cy="1340"/>
                                  <a:chOff x="5040" y="5920"/>
                                  <a:chExt cx="2200" cy="2200"/>
                                </a:xfrm>
                              </wpg:grpSpPr>
                              <wps:wsp>
                                <wps:cNvPr id="74" name="Oval 7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040" y="5920"/>
                                    <a:ext cx="2200" cy="22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" name="Freeform 7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11" y="6391"/>
                                    <a:ext cx="823" cy="1030"/>
                                  </a:xfrm>
                                  <a:custGeom>
                                    <a:avLst/>
                                    <a:gdLst>
                                      <a:gd name="T0" fmla="*/ 247 w 823"/>
                                      <a:gd name="T1" fmla="*/ 51 h 1030"/>
                                      <a:gd name="T2" fmla="*/ 67 w 823"/>
                                      <a:gd name="T3" fmla="*/ 284 h 1030"/>
                                      <a:gd name="T4" fmla="*/ 37 w 823"/>
                                      <a:gd name="T5" fmla="*/ 524 h 1030"/>
                                      <a:gd name="T6" fmla="*/ 45 w 823"/>
                                      <a:gd name="T7" fmla="*/ 816 h 1030"/>
                                      <a:gd name="T8" fmla="*/ 307 w 823"/>
                                      <a:gd name="T9" fmla="*/ 1019 h 1030"/>
                                      <a:gd name="T10" fmla="*/ 645 w 823"/>
                                      <a:gd name="T11" fmla="*/ 884 h 1030"/>
                                      <a:gd name="T12" fmla="*/ 810 w 823"/>
                                      <a:gd name="T13" fmla="*/ 584 h 1030"/>
                                      <a:gd name="T14" fmla="*/ 720 w 823"/>
                                      <a:gd name="T15" fmla="*/ 224 h 1030"/>
                                      <a:gd name="T16" fmla="*/ 615 w 823"/>
                                      <a:gd name="T17" fmla="*/ 29 h 1030"/>
                                      <a:gd name="T18" fmla="*/ 352 w 823"/>
                                      <a:gd name="T19" fmla="*/ 51 h 1030"/>
                                      <a:gd name="T20" fmla="*/ 247 w 823"/>
                                      <a:gd name="T21" fmla="*/ 51 h 103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823" h="1030">
                                        <a:moveTo>
                                          <a:pt x="247" y="51"/>
                                        </a:moveTo>
                                        <a:cubicBezTo>
                                          <a:pt x="200" y="90"/>
                                          <a:pt x="102" y="205"/>
                                          <a:pt x="67" y="284"/>
                                        </a:cubicBezTo>
                                        <a:cubicBezTo>
                                          <a:pt x="32" y="363"/>
                                          <a:pt x="41" y="435"/>
                                          <a:pt x="37" y="524"/>
                                        </a:cubicBezTo>
                                        <a:cubicBezTo>
                                          <a:pt x="33" y="613"/>
                                          <a:pt x="0" y="734"/>
                                          <a:pt x="45" y="816"/>
                                        </a:cubicBezTo>
                                        <a:cubicBezTo>
                                          <a:pt x="90" y="898"/>
                                          <a:pt x="207" y="1008"/>
                                          <a:pt x="307" y="1019"/>
                                        </a:cubicBezTo>
                                        <a:cubicBezTo>
                                          <a:pt x="407" y="1030"/>
                                          <a:pt x="561" y="956"/>
                                          <a:pt x="645" y="884"/>
                                        </a:cubicBezTo>
                                        <a:cubicBezTo>
                                          <a:pt x="729" y="812"/>
                                          <a:pt x="797" y="694"/>
                                          <a:pt x="810" y="584"/>
                                        </a:cubicBezTo>
                                        <a:cubicBezTo>
                                          <a:pt x="823" y="474"/>
                                          <a:pt x="753" y="316"/>
                                          <a:pt x="720" y="224"/>
                                        </a:cubicBezTo>
                                        <a:cubicBezTo>
                                          <a:pt x="687" y="132"/>
                                          <a:pt x="676" y="58"/>
                                          <a:pt x="615" y="29"/>
                                        </a:cubicBezTo>
                                        <a:cubicBezTo>
                                          <a:pt x="554" y="0"/>
                                          <a:pt x="412" y="50"/>
                                          <a:pt x="352" y="51"/>
                                        </a:cubicBezTo>
                                        <a:cubicBezTo>
                                          <a:pt x="292" y="52"/>
                                          <a:pt x="294" y="12"/>
                                          <a:pt x="247" y="5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" name="Freeform 80" descr="Широкий диагональный 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94" y="6498"/>
                                    <a:ext cx="658" cy="814"/>
                                  </a:xfrm>
                                  <a:custGeom>
                                    <a:avLst/>
                                    <a:gdLst>
                                      <a:gd name="T0" fmla="*/ 247 w 823"/>
                                      <a:gd name="T1" fmla="*/ 51 h 1030"/>
                                      <a:gd name="T2" fmla="*/ 67 w 823"/>
                                      <a:gd name="T3" fmla="*/ 284 h 1030"/>
                                      <a:gd name="T4" fmla="*/ 37 w 823"/>
                                      <a:gd name="T5" fmla="*/ 524 h 1030"/>
                                      <a:gd name="T6" fmla="*/ 45 w 823"/>
                                      <a:gd name="T7" fmla="*/ 816 h 1030"/>
                                      <a:gd name="T8" fmla="*/ 307 w 823"/>
                                      <a:gd name="T9" fmla="*/ 1019 h 1030"/>
                                      <a:gd name="T10" fmla="*/ 645 w 823"/>
                                      <a:gd name="T11" fmla="*/ 884 h 1030"/>
                                      <a:gd name="T12" fmla="*/ 810 w 823"/>
                                      <a:gd name="T13" fmla="*/ 584 h 1030"/>
                                      <a:gd name="T14" fmla="*/ 720 w 823"/>
                                      <a:gd name="T15" fmla="*/ 224 h 1030"/>
                                      <a:gd name="T16" fmla="*/ 615 w 823"/>
                                      <a:gd name="T17" fmla="*/ 29 h 1030"/>
                                      <a:gd name="T18" fmla="*/ 352 w 823"/>
                                      <a:gd name="T19" fmla="*/ 51 h 1030"/>
                                      <a:gd name="T20" fmla="*/ 247 w 823"/>
                                      <a:gd name="T21" fmla="*/ 51 h 103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823" h="1030">
                                        <a:moveTo>
                                          <a:pt x="247" y="51"/>
                                        </a:moveTo>
                                        <a:cubicBezTo>
                                          <a:pt x="200" y="90"/>
                                          <a:pt x="102" y="205"/>
                                          <a:pt x="67" y="284"/>
                                        </a:cubicBezTo>
                                        <a:cubicBezTo>
                                          <a:pt x="32" y="363"/>
                                          <a:pt x="41" y="435"/>
                                          <a:pt x="37" y="524"/>
                                        </a:cubicBezTo>
                                        <a:cubicBezTo>
                                          <a:pt x="33" y="613"/>
                                          <a:pt x="0" y="734"/>
                                          <a:pt x="45" y="816"/>
                                        </a:cubicBezTo>
                                        <a:cubicBezTo>
                                          <a:pt x="90" y="898"/>
                                          <a:pt x="207" y="1008"/>
                                          <a:pt x="307" y="1019"/>
                                        </a:cubicBezTo>
                                        <a:cubicBezTo>
                                          <a:pt x="407" y="1030"/>
                                          <a:pt x="561" y="956"/>
                                          <a:pt x="645" y="884"/>
                                        </a:cubicBezTo>
                                        <a:cubicBezTo>
                                          <a:pt x="729" y="812"/>
                                          <a:pt x="797" y="694"/>
                                          <a:pt x="810" y="584"/>
                                        </a:cubicBezTo>
                                        <a:cubicBezTo>
                                          <a:pt x="823" y="474"/>
                                          <a:pt x="753" y="316"/>
                                          <a:pt x="720" y="224"/>
                                        </a:cubicBezTo>
                                        <a:cubicBezTo>
                                          <a:pt x="687" y="132"/>
                                          <a:pt x="676" y="58"/>
                                          <a:pt x="615" y="29"/>
                                        </a:cubicBezTo>
                                        <a:cubicBezTo>
                                          <a:pt x="554" y="0"/>
                                          <a:pt x="412" y="50"/>
                                          <a:pt x="352" y="51"/>
                                        </a:cubicBezTo>
                                        <a:cubicBezTo>
                                          <a:pt x="292" y="52"/>
                                          <a:pt x="294" y="12"/>
                                          <a:pt x="247" y="5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7" name="Freeform 8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292" y="6576"/>
                                    <a:ext cx="773" cy="1011"/>
                                  </a:xfrm>
                                  <a:custGeom>
                                    <a:avLst/>
                                    <a:gdLst>
                                      <a:gd name="T0" fmla="*/ 496 w 773"/>
                                      <a:gd name="T1" fmla="*/ 939 h 1011"/>
                                      <a:gd name="T2" fmla="*/ 278 w 773"/>
                                      <a:gd name="T3" fmla="*/ 992 h 1011"/>
                                      <a:gd name="T4" fmla="*/ 121 w 773"/>
                                      <a:gd name="T5" fmla="*/ 827 h 1011"/>
                                      <a:gd name="T6" fmla="*/ 68 w 773"/>
                                      <a:gd name="T7" fmla="*/ 759 h 1011"/>
                                      <a:gd name="T8" fmla="*/ 68 w 773"/>
                                      <a:gd name="T9" fmla="*/ 317 h 1011"/>
                                      <a:gd name="T10" fmla="*/ 473 w 773"/>
                                      <a:gd name="T11" fmla="*/ 32 h 1011"/>
                                      <a:gd name="T12" fmla="*/ 743 w 773"/>
                                      <a:gd name="T13" fmla="*/ 512 h 1011"/>
                                      <a:gd name="T14" fmla="*/ 653 w 773"/>
                                      <a:gd name="T15" fmla="*/ 774 h 1011"/>
                                      <a:gd name="T16" fmla="*/ 496 w 773"/>
                                      <a:gd name="T17" fmla="*/ 939 h 101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773" h="1011">
                                        <a:moveTo>
                                          <a:pt x="496" y="939"/>
                                        </a:moveTo>
                                        <a:cubicBezTo>
                                          <a:pt x="434" y="975"/>
                                          <a:pt x="340" y="1011"/>
                                          <a:pt x="278" y="992"/>
                                        </a:cubicBezTo>
                                        <a:cubicBezTo>
                                          <a:pt x="216" y="973"/>
                                          <a:pt x="156" y="866"/>
                                          <a:pt x="121" y="827"/>
                                        </a:cubicBezTo>
                                        <a:cubicBezTo>
                                          <a:pt x="86" y="788"/>
                                          <a:pt x="77" y="844"/>
                                          <a:pt x="68" y="759"/>
                                        </a:cubicBezTo>
                                        <a:cubicBezTo>
                                          <a:pt x="59" y="674"/>
                                          <a:pt x="0" y="438"/>
                                          <a:pt x="68" y="317"/>
                                        </a:cubicBezTo>
                                        <a:cubicBezTo>
                                          <a:pt x="136" y="196"/>
                                          <a:pt x="361" y="0"/>
                                          <a:pt x="473" y="32"/>
                                        </a:cubicBezTo>
                                        <a:cubicBezTo>
                                          <a:pt x="585" y="64"/>
                                          <a:pt x="713" y="388"/>
                                          <a:pt x="743" y="512"/>
                                        </a:cubicBezTo>
                                        <a:cubicBezTo>
                                          <a:pt x="773" y="636"/>
                                          <a:pt x="694" y="704"/>
                                          <a:pt x="653" y="774"/>
                                        </a:cubicBezTo>
                                        <a:cubicBezTo>
                                          <a:pt x="612" y="844"/>
                                          <a:pt x="558" y="903"/>
                                          <a:pt x="496" y="939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8" name="Freeform 82" descr="Широкий диагональный 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412" y="6741"/>
                                    <a:ext cx="532" cy="696"/>
                                  </a:xfrm>
                                  <a:custGeom>
                                    <a:avLst/>
                                    <a:gdLst>
                                      <a:gd name="T0" fmla="*/ 496 w 773"/>
                                      <a:gd name="T1" fmla="*/ 939 h 1011"/>
                                      <a:gd name="T2" fmla="*/ 278 w 773"/>
                                      <a:gd name="T3" fmla="*/ 992 h 1011"/>
                                      <a:gd name="T4" fmla="*/ 121 w 773"/>
                                      <a:gd name="T5" fmla="*/ 827 h 1011"/>
                                      <a:gd name="T6" fmla="*/ 68 w 773"/>
                                      <a:gd name="T7" fmla="*/ 759 h 1011"/>
                                      <a:gd name="T8" fmla="*/ 68 w 773"/>
                                      <a:gd name="T9" fmla="*/ 317 h 1011"/>
                                      <a:gd name="T10" fmla="*/ 473 w 773"/>
                                      <a:gd name="T11" fmla="*/ 32 h 1011"/>
                                      <a:gd name="T12" fmla="*/ 743 w 773"/>
                                      <a:gd name="T13" fmla="*/ 512 h 1011"/>
                                      <a:gd name="T14" fmla="*/ 653 w 773"/>
                                      <a:gd name="T15" fmla="*/ 774 h 1011"/>
                                      <a:gd name="T16" fmla="*/ 496 w 773"/>
                                      <a:gd name="T17" fmla="*/ 939 h 101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773" h="1011">
                                        <a:moveTo>
                                          <a:pt x="496" y="939"/>
                                        </a:moveTo>
                                        <a:cubicBezTo>
                                          <a:pt x="434" y="975"/>
                                          <a:pt x="340" y="1011"/>
                                          <a:pt x="278" y="992"/>
                                        </a:cubicBezTo>
                                        <a:cubicBezTo>
                                          <a:pt x="216" y="973"/>
                                          <a:pt x="156" y="866"/>
                                          <a:pt x="121" y="827"/>
                                        </a:cubicBezTo>
                                        <a:cubicBezTo>
                                          <a:pt x="86" y="788"/>
                                          <a:pt x="77" y="844"/>
                                          <a:pt x="68" y="759"/>
                                        </a:cubicBezTo>
                                        <a:cubicBezTo>
                                          <a:pt x="59" y="674"/>
                                          <a:pt x="0" y="438"/>
                                          <a:pt x="68" y="317"/>
                                        </a:cubicBezTo>
                                        <a:cubicBezTo>
                                          <a:pt x="136" y="196"/>
                                          <a:pt x="361" y="0"/>
                                          <a:pt x="473" y="32"/>
                                        </a:cubicBezTo>
                                        <a:cubicBezTo>
                                          <a:pt x="585" y="64"/>
                                          <a:pt x="713" y="388"/>
                                          <a:pt x="743" y="512"/>
                                        </a:cubicBezTo>
                                        <a:cubicBezTo>
                                          <a:pt x="773" y="636"/>
                                          <a:pt x="694" y="704"/>
                                          <a:pt x="653" y="774"/>
                                        </a:cubicBezTo>
                                        <a:cubicBezTo>
                                          <a:pt x="612" y="844"/>
                                          <a:pt x="558" y="903"/>
                                          <a:pt x="496" y="939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pattFill prst="wdDn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9" name="Oval 83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23" y="7590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0" name="Oval 84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993" y="7425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1" name="Oval 85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178" y="7595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2" name="Oval 86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528" y="7687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" name="Oval 87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183" y="6702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4" name="Oval 88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540" y="6352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5" name="Oval 89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158" y="6104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6" name="Oval 90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573" y="6149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" name="Oval 91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38" y="6644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8" name="Oval 92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160" y="7282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9" name="Oval 93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423" y="7567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" name="Oval 94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990" y="6630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" name="Oval 95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892" y="7470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2" name="Oval 96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123" y="7102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" name="Oval 97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243" y="6392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" name="Oval 98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923" y="6222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" name="Oval 99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443" y="6092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Oval 100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863" y="7842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" name="Oval 101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313" y="6322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" name="Oval 102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850" y="6392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" name="Oval 103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238" y="7885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" name="Oval 104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588" y="7835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1" name="Text Box 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43" y="12033"/>
                                  <a:ext cx="615" cy="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Л</w:t>
                                    </w:r>
                                    <w:r>
                                      <w:rPr>
                                        <w:sz w:val="28"/>
                                        <w:vertAlign w:val="superscript"/>
                                      </w:rPr>
                                      <w:t>Н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" name="Text Box 1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03" y="12523"/>
                                  <a:ext cx="615" cy="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П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" name="Text Box 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13" y="11733"/>
                                  <a:ext cx="615" cy="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Ц</w:t>
                                    </w:r>
                                    <w:r>
                                      <w:rPr>
                                        <w:sz w:val="28"/>
                                        <w:vertAlign w:val="subscript"/>
                                      </w:rPr>
                                      <w:t>І</w:t>
                                    </w:r>
                                    <w:r>
                                      <w:rPr>
                                        <w:vertAlign w:val="subscript"/>
                                      </w:rPr>
                                      <w:t>І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" name="Line 108"/>
                              <wps:cNvCnPr/>
                              <wps:spPr bwMode="auto">
                                <a:xfrm flipH="1" flipV="1">
                                  <a:off x="9258" y="12313"/>
                                  <a:ext cx="585" cy="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" name="Line 109"/>
                              <wps:cNvCnPr/>
                              <wps:spPr bwMode="auto">
                                <a:xfrm flipH="1" flipV="1">
                                  <a:off x="7633" y="12063"/>
                                  <a:ext cx="510" cy="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Line 110"/>
                              <wps:cNvCnPr/>
                              <wps:spPr bwMode="auto">
                                <a:xfrm flipH="1">
                                  <a:off x="7573" y="12318"/>
                                  <a:ext cx="660" cy="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72" o:spid="_x0000_s1254" style="position:absolute;left:0;text-align:left;margin-left:18.7pt;margin-top:13.7pt;width:177.75pt;height:79.45pt;z-index:251663360" coordorigin="7003,11684" coordsize="3555,15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">
                      <v:group id="Group 77" o:spid="_x0000_s1255" style="position:absolute;left:7913;top:11684;width:1420;height:1340" coordorigin="5040,5920" coordsize="2200,2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    <v:oval id="Oval 78" o:spid="_x0000_s1256" style="position:absolute;left:5040;top:5920;width:2200;height:2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kA6MMA&#10;AADbAAAADwAAAGRycy9kb3ducmV2LnhtbESPQWsCMRSE7wX/Q3iCl6LZqqisRpHSoldX8fzYPDer&#10;m5d1k+rWX2+EQo/DzHzDLFatrcSNGl86VvAxSEAQ506XXCg47L/7MxA+IGusHJOCX/KwWnbeFphq&#10;d+cd3bJQiAhhn6ICE0KdSulzQxb9wNXE0Tu5xmKIsimkbvAe4baSwySZSIslxwWDNX0ayi/Zj1Uw&#10;Oe83JqmOX8fH+zlsR7tr9thclep12/UcRKA2/If/2lutYDqG15f4A+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kA6MMAAADbAAAADwAAAAAAAAAAAAAAAACYAgAAZHJzL2Rv&#10;d25yZXYueG1sUEsFBgAAAAAEAAQA9QAAAIgDAAAAAA==&#10;" strokeweight="1.5pt"/>
                        <v:shape id="Freeform 79" o:spid="_x0000_s1257" style="position:absolute;left:5311;top:6391;width:823;height:1030;visibility:visible;mso-wrap-style:square;v-text-anchor:top" coordsize="823,10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dXlMMA&#10;AADbAAAADwAAAGRycy9kb3ducmV2LnhtbESPT4vCMBTE7wt+h/AEb2vaBVepxiLKiuzNP4jeHs2z&#10;LW1eShNt/fZGWNjjMDO/YRZpb2rxoNaVlhXE4wgEcWZ1ybmC0/HncwbCeWSNtWVS8CQH6XLwscBE&#10;24739Dj4XAQIuwQVFN43iZQuK8igG9uGOHg32xr0Qba51C12AW5q+RVF39JgyWGhwIbWBWXV4W4U&#10;rH+bc9z5Yzy9VNpuTXl1GzNRajTsV3MQnnr/H/5r77SC6QTeX8IP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ldXlMMAAADbAAAADwAAAAAAAAAAAAAAAACYAgAAZHJzL2Rv&#10;d25yZXYueG1sUEsFBgAAAAAEAAQA9QAAAIgDAAAAAA==&#10;" path="m247,51c200,90,102,205,67,284,32,363,41,435,37,524,33,613,,734,45,816v45,82,162,192,262,203c407,1030,561,956,645,884,729,812,797,694,810,584,823,474,753,316,720,224,687,132,676,58,615,29,554,,412,50,352,51v-60,1,-58,-39,-105,xe" filled="f" strokeweight="1.5pt">
                          <v:path arrowok="t" o:connecttype="custom" o:connectlocs="247,51;67,284;37,524;45,816;307,1019;645,884;810,584;720,224;615,29;352,51;247,51" o:connectangles="0,0,0,0,0,0,0,0,0,0,0"/>
                        </v:shape>
                        <v:shape id="Freeform 80" o:spid="_x0000_s1258" alt="Широкий диагональный 2" style="position:absolute;left:5394;top:6498;width:658;height:814;visibility:visible;mso-wrap-style:square;v-text-anchor:top" coordsize="823,10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YKSMMA&#10;AADbAAAADwAAAGRycy9kb3ducmV2LnhtbESP3WrCQBSE7wu+w3IEb4puVIgSXUWEghe1xZ8HOGaP&#10;m2j2bMhuTfr2XUHo5TAz3zDLdWcr8aDGl44VjEcJCOLc6ZKNgvPpYzgH4QOyxsoxKfglD+tV722J&#10;mXYtH+hxDEZECPsMFRQh1JmUPi/Ioh+5mjh6V9dYDFE2RuoG2wi3lZwkSSotlhwXCqxpW1B+P/5Y&#10;BTzdmZQu+7HZft8+T85/+da9KzXod5sFiEBd+A+/2jutYJbC80v8AX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WYKSMMAAADbAAAADwAAAAAAAAAAAAAAAACYAgAAZHJzL2Rv&#10;d25yZXYueG1sUEsFBgAAAAAEAAQA9QAAAIgDAAAAAA==&#10;" path="m247,51c200,90,102,205,67,284,32,363,41,435,37,524,33,613,,734,45,816v45,82,162,192,262,203c407,1030,561,956,645,884,729,812,797,694,810,584,823,474,753,316,720,224,687,132,676,58,615,29,554,,412,50,352,51v-60,1,-58,-39,-105,xe" fillcolor="black" strokeweight="1.5pt">
                          <v:fill r:id="rId11" o:title="" type="pattern"/>
                          <v:path arrowok="t" o:connecttype="custom" o:connectlocs="197,40;54,224;30,414;36,645;245,805;516,699;648,462;576,177;492,23;281,40;197,40" o:connectangles="0,0,0,0,0,0,0,0,0,0,0"/>
                        </v:shape>
                        <v:shape id="Freeform 81" o:spid="_x0000_s1259" style="position:absolute;left:6292;top:6576;width:773;height:1011;visibility:visible;mso-wrap-style:square;v-text-anchor:top" coordsize="773,10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iVoMQA&#10;AADbAAAADwAAAGRycy9kb3ducmV2LnhtbESPzWrDMBCE74G+g9hCb7GcHprgWAlpIaW9FOKEQm+L&#10;tbFNrJUjKf55+ypQ6HGYmW+YfDuaVvTkfGNZwSJJQRCXVjdcKTgd9/MVCB+QNbaWScFEHrabh1mO&#10;mbYDH6gvQiUihH2GCuoQukxKX9Zk0Ce2I47e2TqDIUpXSe1wiHDTyuc0fZEGG44LNXb0VlN5KW5G&#10;QfH9g9fb+yR5he6rWhT96+flrNTT47hbgwg0hv/wX/tDK1gu4f4l/gC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YlaDEAAAA2wAAAA8AAAAAAAAAAAAAAAAAmAIAAGRycy9k&#10;b3ducmV2LnhtbFBLBQYAAAAABAAEAPUAAACJAwAAAAA=&#10;" path="m496,939v-62,36,-156,72,-218,53c216,973,156,866,121,827,86,788,77,844,68,759,59,674,,438,68,317,136,196,361,,473,32,585,64,713,388,743,512v30,124,-49,192,-90,262c612,844,558,903,496,939xe" filled="f" strokeweight="1.5pt">
                          <v:path arrowok="t" o:connecttype="custom" o:connectlocs="496,939;278,992;121,827;68,759;68,317;473,32;743,512;653,774;496,939" o:connectangles="0,0,0,0,0,0,0,0,0"/>
                        </v:shape>
                        <v:shape id="Freeform 82" o:spid="_x0000_s1260" alt="Широкий диагональный 1" style="position:absolute;left:6412;top:6741;width:532;height:696;visibility:visible;mso-wrap-style:square;v-text-anchor:top" coordsize="773,10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EfmLsA&#10;AADbAAAADwAAAGRycy9kb3ducmV2LnhtbERPyQrCMBC9C/5DGMGbpnpwqUbRgiB6cruPzdgWm0lp&#10;oq1/bw6Cx8fbl+vWlOJNtSssKxgNIxDEqdUFZwqul91gBsJ5ZI2lZVLwIQfrVbezxFjbhk/0PvtM&#10;hBB2MSrIva9iKV2ak0E3tBVx4B62NugDrDOpa2xCuCnlOIom0mDBoSHHipKc0uf5ZRQ0p+LA0XYu&#10;TZIkxJfb9D7Pjkr1e+1mAcJT6//in3uvFUzD2PAl/AC5+gI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EQhH5i7AAAA2wAAAA8AAAAAAAAAAAAAAAAAmAIAAGRycy9kb3ducmV2Lnht&#10;bFBLBQYAAAAABAAEAPUAAACAAwAAAAA=&#10;" path="m496,939v-62,36,-156,72,-218,53c216,973,156,866,121,827,86,788,77,844,68,759,59,674,,438,68,317,136,196,361,,473,32,585,64,713,388,743,512v30,124,-49,192,-90,262c612,844,558,903,496,939xe" fillcolor="black" strokeweight="1.5pt">
                          <v:fill r:id="rId12" o:title="" type="pattern"/>
                          <v:path arrowok="t" o:connecttype="custom" o:connectlocs="341,646;191,683;83,569;47,523;47,218;326,22;511,352;449,533;341,646" o:connectangles="0,0,0,0,0,0,0,0,0"/>
                        </v:shape>
                        <v:oval id="Oval 83" o:spid="_x0000_s1261" alt="Широкий диагональный 2" style="position:absolute;left:5723;top:7590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2uyMIA&#10;AADbAAAADwAAAGRycy9kb3ducmV2LnhtbESPzYrCMBSF98K8Q7iCO011GB2rUQZhwC7VgrO8Nte2&#10;2NyUJtbq008EweXh/Hyc5bozlWipcaVlBeNRBII4s7rkXEF6+B1+g3AeWWNlmRTcycF69dFbYqzt&#10;jXfU7n0uwgi7GBUU3texlC4ryKAb2Zo4eGfbGPRBNrnUDd7CuKnkJIqm0mDJgVBgTZuCssv+agLk&#10;z38l9+p4uiZtm8xnnw+XuodSg373swDhqfPv8Ku91Qpmc3h+CT9Ar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Da7I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84" o:spid="_x0000_s1262" alt="Широкий диагональный 2" style="position:absolute;left:5993;top:7425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J3csAA&#10;AADbAAAADwAAAGRycy9kb3ducmV2LnhtbERPTWvCQBC9F/wPywi91Y2VVo2uIgWhOVYFPY7ZMQlm&#10;Z0N2jdFf3zkUeny87+W6d7XqqA2VZwPjUQKKOPe24sLAYb99m4EKEdli7ZkMPCjAejV4WWJq/Z1/&#10;qNvFQkkIhxQNlDE2qdYhL8lhGPmGWLiLbx1GgW2hbYt3CXe1fk+ST+2wYmkosaGvkvLr7uak5BQ/&#10;skd9PN+yrsvm08kzHMLTmNdhv1mAitTHf/Gf+9samMl6+SI/QK9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uJ3csAAAADbAAAADwAAAAAAAAAAAAAAAACYAgAAZHJzL2Rvd25y&#10;ZXYueG1sUEsFBgAAAAAEAAQA9QAAAIUDAAAAAA==&#10;" fillcolor="black" strokeweight="1.5pt">
                          <v:fill r:id="rId11" o:title="" type="pattern"/>
                        </v:oval>
                        <v:oval id="Oval 85" o:spid="_x0000_s1263" alt="Широкий диагональный 2" style="position:absolute;left:6178;top:7595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7S6cIA&#10;AADbAAAADwAAAGRycy9kb3ducmV2LnhtbESPS4vCMBSF94L/IVzBnaYqPqYaRQTBLkcFZ3mnudMW&#10;m5vSxFr99RNBcHk4j4+z2rSmFA3VrrCsYDSMQBCnVhecKTif9oMFCOeRNZaWScGDHGzW3c4KY23v&#10;/E3N0WcijLCLUUHufRVL6dKcDLqhrYiD92drgz7IOpO6xnsYN6UcR9FMGiw4EHKsaJdTej3eTID8&#10;+GnyKC+/t6Rpkq/55OnO7qlUv9dulyA8tf4TfrcPWsFiBK8v4Qf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rtLp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86" o:spid="_x0000_s1264" alt="Широкий диагональный 2" style="position:absolute;left:6528;top:7687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xMnsEA&#10;AADbAAAADwAAAGRycy9kb3ducmV2LnhtbESPS4vCMBSF94L/IVzBnaYqvjpGEUGwy1FBl9fm2pZp&#10;bkoTa/XXTwYGXB7O4+OsNq0pRUO1KywrGA0jEMSp1QVnCs6n/WABwnlkjaVlUvAiB5t1t7PCWNsn&#10;f1Nz9JkII+xiVJB7X8VSujQng25oK+Lg3W1t0AdZZ1LX+AzjppTjKJpJgwUHQo4V7XJKf44PEyBX&#10;P01e5eX2SJomWc4nb3d2b6X6vXb7BcJT6z/h//ZBK1iM4e9L+AFy/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18TJ7BAAAA2wAAAA8AAAAAAAAAAAAAAAAAmAIAAGRycy9kb3du&#10;cmV2LnhtbFBLBQYAAAAABAAEAPUAAACGAwAAAAA=&#10;" fillcolor="black" strokeweight="1.5pt">
                          <v:fill r:id="rId11" o:title="" type="pattern"/>
                        </v:oval>
                        <v:oval id="Oval 87" o:spid="_x0000_s1265" alt="Широкий диагональный 2" style="position:absolute;left:6183;top:6702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DpBcIA&#10;AADbAAAADwAAAGRycy9kb3ducmV2LnhtbESPzYrCMBSF9wO+Q7iCO01VRp1qFBGE6VItOMs7zZ22&#10;2NyUJtbq0xtBmOXh/Hyc1aYzlWipcaVlBeNRBII4s7rkXEF62g8XIJxH1lhZJgV3crBZ9z5WGGt7&#10;4wO1R5+LMMIuRgWF93UspcsKMuhGtiYO3p9tDPogm1zqBm9h3FRyEkUzabDkQCiwpl1B2eV4NQHy&#10;4z+Te3X+vSZtm3zNpw+XuodSg363XYLw1Pn/8Lv9rRUspvD6En6AX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MOkF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88" o:spid="_x0000_s1266" alt="Широкий диагональный 2" style="position:absolute;left:6540;top:6352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lxccQA&#10;AADbAAAADwAAAGRycy9kb3ducmV2LnhtbESPzWrCQBSF94W+w3CF7urEttY0zSSIUGiWWkGX18xt&#10;Epq5EzJjjD59RxBcHs7Px0nz0bRioN41lhXMphEI4tLqhisF25+v5xiE88gaW8uk4EwO8uzxIcVE&#10;2xOvadj4SoQRdgkqqL3vEildWZNBN7UdcfB+bW/QB9lXUvd4CuOmlS9R9C4NNhwINXa0qqn82xxN&#10;gOz9vDi3u8OxGIbiY/F6cVt3UeppMi4/QXga/T18a39rBfEbXL+EHyC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ZcXHEAAAA2wAAAA8AAAAAAAAAAAAAAAAAmAIAAGRycy9k&#10;b3ducmV2LnhtbFBLBQYAAAAABAAEAPUAAACJAwAAAAA=&#10;" fillcolor="black" strokeweight="1.5pt">
                          <v:fill r:id="rId11" o:title="" type="pattern"/>
                        </v:oval>
                        <v:oval id="Oval 89" o:spid="_x0000_s1267" alt="Широкий диагональный 2" style="position:absolute;left:6158;top:6104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XU6sEA&#10;AADbAAAADwAAAGRycy9kb3ducmV2LnhtbESPzYrCMBSF94LvEK7gbkxVHLVjFBEEuxwVdHltrm2Z&#10;5qY0sVaffiIILg/n5+MsVq0pRUO1KywrGA4iEMSp1QVnCo6H7dcMhPPIGkvLpOBBDlbLbmeBsbZ3&#10;/qVm7zMRRtjFqCD3voqldGlOBt3AVsTBu9raoA+yzqSu8R7GTSlHUfQtDRYcCDlWtMkp/dvfTICc&#10;/SR5lKfLLWmaZD4dP93RPZXq99r1DwhPrf+E3+2dVjCbwOtL+AFy+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KV1OrBAAAA2wAAAA8AAAAAAAAAAAAAAAAAmAIAAGRycy9kb3du&#10;cmV2LnhtbFBLBQYAAAAABAAEAPUAAACGAwAAAAA=&#10;" fillcolor="black" strokeweight="1.5pt">
                          <v:fill r:id="rId11" o:title="" type="pattern"/>
                        </v:oval>
                        <v:oval id="Oval 90" o:spid="_x0000_s1268" alt="Широкий диагональный 2" style="position:absolute;left:5573;top:6149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dKncIA&#10;AADbAAAADwAAAGRycy9kb3ducmV2LnhtbESPzYrCMBSF98K8Q7jC7DTVQUerUQZhYLpUC+Py2lzb&#10;YnNTmlirT28EweXh/Hyc5bozlWipcaVlBaNhBII4s7rkXEG6/x3MQDiPrLGyTApu5GC9+ugtMdb2&#10;yltqdz4XYYRdjAoK7+tYSpcVZNANbU0cvJNtDPogm1zqBq9h3FRyHEVTabDkQCiwpk1B2Xl3MQFy&#10;8JPkVv0fL0nbJvPvr7tL3V2pz373swDhqfPv8Kv9pxXMpvD8En6AX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R0qd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91" o:spid="_x0000_s1269" alt="Широкий диагональный 2" style="position:absolute;left:5138;top:6644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vvBsIA&#10;AADbAAAADwAAAGRycy9kb3ducmV2LnhtbESPS4vCMBSF94L/IVxhdpqqjI+OUUQQpsvRgi6vzbUt&#10;09yUJtbqr58MCC4P5/FxVpvOVKKlxpWWFYxHEQjizOqScwXpcT9cgHAeWWNlmRQ8yMFm3e+tMNb2&#10;zj/UHnwuwgi7GBUU3texlC4ryKAb2Zo4eFfbGPRBNrnUDd7DuKnkJIpm0mDJgVBgTbuCst/DzQTI&#10;2X8mj+p0uSVtmyzn06dL3VOpj0G3/QLhqfPv8Kv9rRUs5vD/JfwA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C+8G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92" o:spid="_x0000_s1270" alt="Широкий диагональный 2" style="position:absolute;left:5160;top:7282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R7dMAA&#10;AADbAAAADwAAAGRycy9kb3ducmV2LnhtbERPTWvCQBC9F/wPywi91Y2VVo2uIgWhOVYFPY7ZMQlm&#10;Z0N2jdFf3zkUeny87+W6d7XqqA2VZwPjUQKKOPe24sLAYb99m4EKEdli7ZkMPCjAejV4WWJq/Z1/&#10;qNvFQkkIhxQNlDE2qdYhL8lhGPmGWLiLbx1GgW2hbYt3CXe1fk+ST+2wYmkosaGvkvLr7uak5BQ/&#10;skd9PN+yrsvm08kzHMLTmNdhv1mAitTHf/Gf+9samMlY+SI/QK9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JR7dMAAAADbAAAADwAAAAAAAAAAAAAAAACYAgAAZHJzL2Rvd25y&#10;ZXYueG1sUEsFBgAAAAAEAAQA9QAAAIUDAAAAAA==&#10;" fillcolor="black" strokeweight="1.5pt">
                          <v:fill r:id="rId11" o:title="" type="pattern"/>
                        </v:oval>
                        <v:oval id="Oval 93" o:spid="_x0000_s1271" alt="Широкий диагональный 2" style="position:absolute;left:5423;top:7567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je78MA&#10;AADbAAAADwAAAGRycy9kb3ducmV2LnhtbESPzWrCQBSF9wXfYbiCu2ai0hpTR5FCoVlWBbu8zdwm&#10;wcydkBljkqfvCEKXh/PzcTa73tSio9ZVlhXMoxgEcW51xYWC0/HjOQHhPLLG2jIpGMjBbjt52mCq&#10;7Y2/qDv4QoQRdikqKL1vUildXpJBF9mGOHi/tjXog2wLqVu8hXFTy0Ucv0qDFQdCiQ29l5RfDlcT&#10;IN/+JRvq888167psvVqO7uRGpWbTfv8GwlPv/8OP9qdWkKzh/iX8ALn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je78MAAADbAAAADwAAAAAAAAAAAAAAAACYAgAAZHJzL2Rv&#10;d25yZXYueG1sUEsFBgAAAAAEAAQA9QAAAIgDAAAAAA==&#10;" fillcolor="black" strokeweight="1.5pt">
                          <v:fill r:id="rId11" o:title="" type="pattern"/>
                        </v:oval>
                        <v:oval id="Oval 94" o:spid="_x0000_s1272" alt="Широкий диагональный 2" style="position:absolute;left:6990;top:6630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vhr8AA&#10;AADbAAAADwAAAGRycy9kb3ducmV2LnhtbERPTWvCQBC9F/wPywi91Y2VVo2uIgWhOVYFPY7ZMQlm&#10;Z0N2jdFf3zkUeny87+W6d7XqqA2VZwPjUQKKOPe24sLAYb99m4EKEdli7ZkMPCjAejV4WWJq/Z1/&#10;qNvFQkkIhxQNlDE2qdYhL8lhGPmGWLiLbx1GgW2hbYt3CXe1fk+ST+2wYmkosaGvkvLr7uak5BQ/&#10;skd9PN+yrsvm08kzHMLTmNdhv1mAitTHf/Gf+9samMt6+SI/QK9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zvhr8AAAADbAAAADwAAAAAAAAAAAAAAAACYAgAAZHJzL2Rvd25y&#10;ZXYueG1sUEsFBgAAAAAEAAQA9QAAAIUDAAAAAA==&#10;" fillcolor="black" strokeweight="1.5pt">
                          <v:fill r:id="rId11" o:title="" type="pattern"/>
                        </v:oval>
                        <v:oval id="Oval 95" o:spid="_x0000_s1273" alt="Широкий диагональный 2" style="position:absolute;left:6892;top:7470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dENMIA&#10;AADbAAAADwAAAGRycy9kb3ducmV2LnhtbESPzYrCMBSF94LvEK4wO0110BmrUUQQ7FItzCyvzbUt&#10;NjelibX69GZgwOXh/Hyc5bozlWipcaVlBeNRBII4s7rkXEF62g2/QTiPrLGyTAoe5GC96veWGGt7&#10;5wO1R5+LMMIuRgWF93UspcsKMuhGtiYO3sU2Bn2QTS51g/cwbio5iaKZNFhyIBRY07ag7Hq8mQD5&#10;9dPkUf2cb0nbJvOvz6dL3VOpj0G3WYDw1Pl3+L+91wrmY/j7En6AXL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d0Q0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96" o:spid="_x0000_s1274" alt="Широкий диагональный 2" style="position:absolute;left:6123;top:7102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XaQ8IA&#10;AADbAAAADwAAAGRycy9kb3ducmV2LnhtbESPS4vCMBSF9wP+h3AFd5qqjI9qFBGE6XJU0OW1ubbF&#10;5qY0sVZ//UQQZnk4j4+zXLemFA3VrrCsYDiIQBCnVhecKTgedv0ZCOeRNZaWScGTHKxXna8lxto+&#10;+Jeavc9EGGEXo4Lc+yqW0qU5GXQDWxEH72prgz7IOpO6xkcYN6UcRdFEGiw4EHKsaJtTetvfTYCc&#10;/XfyLE+Xe9I0yXw6frmjeynV67abBQhPrf8Pf9o/WsF8BO8v4QfI1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pdpD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97" o:spid="_x0000_s1275" alt="Широкий диагональный 2" style="position:absolute;left:6243;top:6392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l/2MMA&#10;AADbAAAADwAAAGRycy9kb3ducmV2LnhtbESPS2vCQBSF9wX/w3AFd3ViQ6umjiIFoVlWBV3eZm6T&#10;0MydkBnz+vUdQejycB4fZ7PrTSVaalxpWcFiHoEgzqwuOVdwPh2eVyCcR9ZYWSYFAznYbSdPG0y0&#10;7fiL2qPPRRhhl6CCwvs6kdJlBRl0c1sTB+/HNgZ9kE0udYNdGDeVfImiN2mw5EAosKaPgrLf480E&#10;yNW/pkN1+b6lbZuul/Hozm5Uajbt9+8gPPX+P/xof2oF6xjuX8IP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+l/2MMAAADbAAAADwAAAAAAAAAAAAAAAACYAgAAZHJzL2Rv&#10;d25yZXYueG1sUEsFBgAAAAAEAAQA9QAAAIgDAAAAAA==&#10;" fillcolor="black" strokeweight="1.5pt">
                          <v:fill r:id="rId11" o:title="" type="pattern"/>
                        </v:oval>
                        <v:oval id="Oval 98" o:spid="_x0000_s1276" alt="Широкий диагональный 2" style="position:absolute;left:5923;top:6222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DnrMQA&#10;AADbAAAADwAAAGRycy9kb3ducmV2LnhtbESPzWrCQBSF94W+w3CF7urEtlaTZhJEKDRLraDL28xt&#10;Epq5EzJjjD59RxBcHs7Px0nz0bRioN41lhXMphEI4tLqhisFu+/P5yUI55E1tpZJwZkc5NnjQ4qJ&#10;tife0LD1lQgj7BJUUHvfJVK6siaDbmo74uD92t6gD7KvpO7xFMZNK1+i6F0abDgQauxoXVP5tz2a&#10;ADn4eXFu9z/HYhiKePF6cTt3UeppMq4+QHga/T18a39pBfEbXL+EHyC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A56zEAAAA2wAAAA8AAAAAAAAAAAAAAAAAmAIAAGRycy9k&#10;b3ducmV2LnhtbFBLBQYAAAAABAAEAPUAAACJAwAAAAA=&#10;" fillcolor="black" strokeweight="1.5pt">
                          <v:fill r:id="rId11" o:title="" type="pattern"/>
                        </v:oval>
                        <v:oval id="Oval 99" o:spid="_x0000_s1277" alt="Широкий диагональный 2" style="position:absolute;left:6443;top:6092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xCN8IA&#10;AADbAAAADwAAAGRycy9kb3ducmV2LnhtbESPzYrCMBSF98K8Q7iCO011UMdqlEEYsMvRgrO8Nte2&#10;2NyUJtbq008EweXh/Hyc1aYzlWipcaVlBeNRBII4s7rkXEF6+Bl+gXAeWWNlmRTcycFm/dFbYazt&#10;jX+p3ftchBF2MSoovK9jKV1WkEE3sjVx8M62MeiDbHKpG7yFcVPJSRTNpMGSA6HAmrYFZZf91QTI&#10;n58m9+p4uiZtmyzmnw+XuodSg373vQThqfPv8Ku90woWU3h+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TEI3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100" o:spid="_x0000_s1278" alt="Широкий диагональный 2" style="position:absolute;left:5863;top:7842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7cQMIA&#10;AADbAAAADwAAAGRycy9kb3ducmV2LnhtbESPzYrCMBSF94LvEK4wO011GB2rUUQYmC7VgrO8Nte2&#10;2NyUJtbq008EweXh/Hyc5bozlWipcaVlBeNRBII4s7rkXEF6+Bl+g3AeWWNlmRTcycF61e8tMdb2&#10;xjtq9z4XYYRdjAoK7+tYSpcVZNCNbE0cvLNtDPogm1zqBm9h3FRyEkVTabDkQCiwpm1B2WV/NQHy&#10;57+Se3U8XZO2Teazz4dL3UOpj0G3WYDw1Pl3+NX+1QrmU3h+CT9Ar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ntxA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101" o:spid="_x0000_s1279" alt="Широкий диагональный 2" style="position:absolute;left:5313;top:6322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J528IA&#10;AADbAAAADwAAAGRycy9kb3ducmV2LnhtbESPzYrCMBSF98K8Q7iCO011GB2rUQZhwC7VgrO8Nte2&#10;2NyUJtbq008EweXh/Hyc5bozlWipcaVlBeNRBII4s7rkXEF6+B1+g3AeWWNlmRTcycF69dFbYqzt&#10;jXfU7n0uwgi7GBUU3texlC4ryKAb2Zo4eGfbGPRBNrnUDd7CuKnkJIqm0mDJgVBgTZuCssv+agLk&#10;z38l9+p4uiZtm8xnnw+XuodSg373swDhqfPv8Ku91QrmM3h+CT9Ar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0nnb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102" o:spid="_x0000_s1280" alt="Широкий диагональный 2" style="position:absolute;left:6850;top:6392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3tqcAA&#10;AADbAAAADwAAAGRycy9kb3ducmV2LnhtbERPTWvCQBC9F/wPywi91Y2VVo2uIgWhOVYFPY7ZMQlm&#10;Z0N2jdFf3zkUeny87+W6d7XqqA2VZwPjUQKKOPe24sLAYb99m4EKEdli7ZkMPCjAejV4WWJq/Z1/&#10;qNvFQkkIhxQNlDE2qdYhL8lhGPmGWLiLbx1GgW2hbYt3CXe1fk+ST+2wYmkosaGvkvLr7uak5BQ/&#10;skd9PN+yrsvm08kzHMLTmNdhv1mAitTHf/Gf+9samMtY+SI/QK9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U3tqcAAAADbAAAADwAAAAAAAAAAAAAAAACYAgAAZHJzL2Rvd25y&#10;ZXYueG1sUEsFBgAAAAAEAAQA9QAAAIUDAAAAAA==&#10;" fillcolor="black" strokeweight="1.5pt">
                          <v:fill r:id="rId11" o:title="" type="pattern"/>
                        </v:oval>
                        <v:oval id="Oval 103" o:spid="_x0000_s1281" alt="Широкий диагональный 2" style="position:absolute;left:6238;top:7885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FIMsIA&#10;AADbAAAADwAAAGRycy9kb3ducmV2LnhtbESPS4vCMBSF9wP+h3AFd5qqjE6rUUQQpksfMLO801zb&#10;YnNTmlirv94IwiwP5/FxluvOVKKlxpWWFYxHEQjizOqScwWn4274BcJ5ZI2VZVJwJwfrVe9jiYm2&#10;N95Te/C5CCPsElRQeF8nUrqsIINuZGvi4J1tY9AH2eRSN3gL46aSkyiaSYMlB0KBNW0Lyi6HqwmQ&#10;X/+Z3qufv2vatmk8nz7cyT2UGvS7zQKEp87/h9/tb60gjuH1JfwAuX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AUgy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104" o:spid="_x0000_s1282" alt="Широкий диагональный 2" style="position:absolute;left:5588;top:7835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Osf8QA&#10;AADcAAAADwAAAGRycy9kb3ducmV2LnhtbESPTWvCQBCG70L/wzKF3nRTS7VG11CEQnOsCu1xmh2T&#10;YHY2ZDcx+us7h4K3Geb9eGaTja5RA3Wh9mzgeZaAIi68rbk0cDx8TN9AhYhssfFMBq4UINs+TDaY&#10;Wn/hLxr2sVQSwiFFA1WMbap1KCpyGGa+JZbbyXcOo6xdqW2HFwl3jZ4nyUI7rFkaKmxpV1Fx3vdO&#10;Sn7ia35tvn/7fBjy1fLlFo7hZszT4/i+BhVpjHfxv/vTCn4i+PKMTKC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DrH/EAAAA3AAAAA8AAAAAAAAAAAAAAAAAmAIAAGRycy9k&#10;b3ducmV2LnhtbFBLBQYAAAAABAAEAPUAAACJAwAAAAA=&#10;" fillcolor="black" strokeweight="1.5pt">
                          <v:fill r:id="rId11" o:title="" type="pattern"/>
                        </v:oval>
                      </v:group>
                      <v:shape id="Text Box 105" o:spid="_x0000_s1283" type="#_x0000_t202" style="position:absolute;left:9943;top:12033;width:615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M4CMEA&#10;AADcAAAADwAAAGRycy9kb3ducmV2LnhtbERPS0sDMRC+C/0PYQq92WQ9FFmblioKHqTQdqHXYTNu&#10;lm4mSxL38e8bQfA2H99ztvvJdWKgEFvPGoq1AkFce9Nyo6G6fDw+g4gJ2WDnmTTMFGG/WzxssTR+&#10;5BMN59SIHMKxRA02pb6UMtaWHMa174kz9+2Dw5RhaKQJOOZw18knpTbSYcu5wWJPb5bq2/nHaXBf&#10;6no6vhe2mqsB03x5DTxOWq+W0+EFRKIp/Yv/3J8mz1cF/D6TL5C7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TOAjBAAAA3AAAAA8AAAAAAAAAAAAAAAAAmAIAAGRycy9kb3du&#10;cmV2LnhtbFBLBQYAAAAABAAEAPUAAACGAwAAAAA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per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Л</w:t>
                              </w:r>
                              <w:r>
                                <w:rPr>
                                  <w:sz w:val="28"/>
                                  <w:vertAlign w:val="superscript"/>
                                </w:rPr>
                                <w:t>Н</w:t>
                              </w:r>
                            </w:p>
                          </w:txbxContent>
                        </v:textbox>
                      </v:shape>
                      <v:shape id="Text Box 106" o:spid="_x0000_s1284" type="#_x0000_t202" style="position:absolute;left:7003;top:12523;width:615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Gmf8EA&#10;AADcAAAADwAAAGRycy9kb3ducmV2LnhtbERPS0sDMRC+C/6HMII3N2kPImvT0oqFHkqh7YLXYTNu&#10;FjeTJUn38e8bQfA2H99zVpvJdWKgEFvPGhaFAkFce9Nyo6G67l/eQMSEbLDzTBpmirBZPz6ssDR+&#10;5DMNl9SIHMKxRA02pb6UMtaWHMbC98SZ+/bBYcowNNIEHHO46+RSqVfpsOXcYLGnD0v1z+XmNLij&#10;+jqfPhe2mqsB03zdBR4nrZ+fpu07iERT+hf/uQ8mz1dL+H0mXyD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Bpn/BAAAA3AAAAA8AAAAAAAAAAAAAAAAAmAIAAGRycy9kb3du&#10;cmV2LnhtbFBLBQYAAAAABAAEAPUAAACGAwAAAAA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П</w:t>
                              </w:r>
                            </w:p>
                          </w:txbxContent>
                        </v:textbox>
                      </v:shape>
                      <v:shape id="Text Box 107" o:spid="_x0000_s1285" type="#_x0000_t202" style="position:absolute;left:7013;top:11733;width:615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0D5MEA&#10;AADcAAAADwAAAGRycy9kb3ducmV2LnhtbERPS2sCMRC+C/0PYQreNLFCKatRtLTQgxTUBa/DZrpZ&#10;upksSbqPf28Khd7m43vOdj+6VvQUYuNZw2qpQBBX3jRcayiv74sXEDEhG2w9k4aJIux3D7MtFsYP&#10;fKb+kmqRQzgWqMGm1BVSxsqSw7j0HXHmvnxwmDIMtTQBhxzuWvmk1LN02HBusNjRq6Xq+/LjNLiT&#10;up0/31a2nMoe03Q9Bh5GreeP42EDItGY/sV/7g+T56s1/D6TL5C7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7NA+TBAAAA3AAAAA8AAAAAAAAAAAAAAAAAmAIAAGRycy9kb3du&#10;cmV2LnhtbFBLBQYAAAAABAAEAPUAAACGAwAAAAA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Ц</w:t>
                              </w:r>
                              <w:r>
                                <w:rPr>
                                  <w:sz w:val="28"/>
                                  <w:vertAlign w:val="subscript"/>
                                </w:rPr>
                                <w:t>І</w:t>
                              </w:r>
                              <w:r>
                                <w:rPr>
                                  <w:vertAlign w:val="subscript"/>
                                </w:rPr>
                                <w:t>І</w:t>
                              </w:r>
                            </w:p>
                          </w:txbxContent>
                        </v:textbox>
                      </v:shape>
                      <v:line id="Line 108" o:spid="_x0000_s1286" style="position:absolute;flip:x y;visibility:visible;mso-wrap-style:square" from="9258,12313" to="9843,12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a/JMMAAADcAAAADwAAAGRycy9kb3ducmV2LnhtbERPTWvCQBC9F/wPywi9FN2YBpHUTRDB&#10;0lOk2uJ1yI5JaHY2ZLdJ2l/fFQre5vE+Z5tPphUD9a6xrGC1jEAQl1Y3XCn4OB8WGxDOI2tsLZOC&#10;H3KQZ7OHLabajvxOw8lXIoSwS1FB7X2XSunKmgy6pe2IA3e1vUEfYF9J3eMYwk0r4yhaS4MNh4Ya&#10;O9rXVH6dvo0C5OL3eTOuKJGvdHFxcXzafV6VepxPuxcQniZ/F/+733SYHyVweyZcIL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WvyTDAAAA3AAAAA8AAAAAAAAAAAAA&#10;AAAAoQIAAGRycy9kb3ducmV2LnhtbFBLBQYAAAAABAAEAPkAAACRAwAAAAA=&#10;"/>
                      <v:line id="Line 109" o:spid="_x0000_s1287" style="position:absolute;flip:x y;visibility:visible;mso-wrap-style:square" from="7633,12063" to="8143,12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oav8EAAADcAAAADwAAAGRycy9kb3ducmV2LnhtbERPS4vCMBC+C/sfwix4EU19LdI1iiwo&#10;nhTryl6HZmzLNpPSRFv99UYQvM3H95z5sjWluFLtCssKhoMIBHFqdcGZgt/juj8D4TyyxtIyKbiR&#10;g+XiozPHWNuGD3RNfCZCCLsYFeTeV7GULs3JoBvYijhwZ1sb9AHWmdQ1NiHclHIURV/SYMGhIceK&#10;fnJK/5OLUYC8u49nzZAmckN/brTb91ans1Ldz3b1DcJT69/il3urw/xoCs9nwgV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2hq/wQAAANwAAAAPAAAAAAAAAAAAAAAA&#10;AKECAABkcnMvZG93bnJldi54bWxQSwUGAAAAAAQABAD5AAAAjwMAAAAA&#10;"/>
                      <v:line id="Line 110" o:spid="_x0000_s1288" style="position:absolute;flip:x;visibility:visible;mso-wrap-style:square" from="7573,12318" to="8233,12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i8TsMAAADc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GwK/8+kC+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4vE7DAAAA3AAAAA8AAAAAAAAAAAAA&#10;AAAAoQIAAGRycy9kb3ducmV2LnhtbFBLBQYAAAAABAAEAPkAAACRAwAAAAA=&#10;"/>
                    </v:group>
                  </w:pict>
                </mc:Fallback>
              </mc:AlternateConten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en-US"/>
              </w:rPr>
            </w:pPr>
            <w:r>
              <w:rPr>
                <w:szCs w:val="24"/>
              </w:rPr>
              <w:t>С</w:t>
            </w:r>
            <w:r>
              <w:rPr>
                <w:szCs w:val="24"/>
                <w:lang w:val="en-US"/>
              </w:rPr>
              <w:t>FKC′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vertAlign w:val="superscript"/>
              </w:rPr>
            </w:pPr>
            <w:r>
              <w:rPr>
                <w:szCs w:val="24"/>
              </w:rPr>
              <w:t>Ц</w:t>
            </w:r>
            <w:r>
              <w:rPr>
                <w:szCs w:val="24"/>
                <w:vertAlign w:val="subscript"/>
              </w:rPr>
              <w:t>І</w:t>
            </w:r>
            <w:r>
              <w:rPr>
                <w:szCs w:val="24"/>
              </w:rPr>
              <w:t>+Л</w:t>
            </w:r>
            <w:r>
              <w:rPr>
                <w:szCs w:val="24"/>
                <w:vertAlign w:val="superscript"/>
              </w:rPr>
              <w:t>В</w:t>
            </w:r>
          </w:p>
        </w:tc>
        <w:tc>
          <w:tcPr>
            <w:tcW w:w="4643" w:type="dxa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noProof/>
                <w:sz w:val="20"/>
                <w:szCs w:val="24"/>
                <w:lang w:val="ru-RU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640715</wp:posOffset>
                      </wp:positionH>
                      <wp:positionV relativeFrom="paragraph">
                        <wp:posOffset>60960</wp:posOffset>
                      </wp:positionV>
                      <wp:extent cx="1856105" cy="977900"/>
                      <wp:effectExtent l="12065" t="17145" r="0" b="14605"/>
                      <wp:wrapNone/>
                      <wp:docPr id="37" name="Группа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56105" cy="977900"/>
                                <a:chOff x="7638" y="13217"/>
                                <a:chExt cx="2923" cy="1540"/>
                              </a:xfrm>
                            </wpg:grpSpPr>
                            <wps:wsp>
                              <wps:cNvPr id="38" name="Oval 3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38" y="13217"/>
                                  <a:ext cx="1603" cy="1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Oval 303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87" y="14505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Oval 304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40" y="14306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Oval 305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65" y="14488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Oval 306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93" y="14566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Oval 307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25" y="13750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Oval 308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31" y="13519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pattFill prst="wd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Oval 309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52" y="13346"/>
                                  <a:ext cx="105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Oval 310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02" y="13447"/>
                                  <a:ext cx="105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Oval 311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09" y="13724"/>
                                  <a:ext cx="105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Oval 312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25" y="14170"/>
                                  <a:ext cx="105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Oval 313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46" y="14223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Oval 314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59" y="13714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Oval 315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29" y="14400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2" name="Freeform 3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53" y="13238"/>
                                  <a:ext cx="233" cy="1113"/>
                                </a:xfrm>
                                <a:custGeom>
                                  <a:avLst/>
                                  <a:gdLst>
                                    <a:gd name="T0" fmla="*/ 0 w 320"/>
                                    <a:gd name="T1" fmla="*/ 100 h 1590"/>
                                    <a:gd name="T2" fmla="*/ 150 w 320"/>
                                    <a:gd name="T3" fmla="*/ 1590 h 1590"/>
                                    <a:gd name="T4" fmla="*/ 320 w 320"/>
                                    <a:gd name="T5" fmla="*/ 1390 h 1590"/>
                                    <a:gd name="T6" fmla="*/ 220 w 320"/>
                                    <a:gd name="T7" fmla="*/ 0 h 1590"/>
                                    <a:gd name="T8" fmla="*/ 80 w 320"/>
                                    <a:gd name="T9" fmla="*/ 50 h 1590"/>
                                    <a:gd name="T10" fmla="*/ 0 w 320"/>
                                    <a:gd name="T11" fmla="*/ 100 h 159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320" h="1590">
                                      <a:moveTo>
                                        <a:pt x="0" y="100"/>
                                      </a:moveTo>
                                      <a:lnTo>
                                        <a:pt x="150" y="1590"/>
                                      </a:lnTo>
                                      <a:lnTo>
                                        <a:pt x="320" y="1390"/>
                                      </a:lnTo>
                                      <a:lnTo>
                                        <a:pt x="220" y="0"/>
                                      </a:lnTo>
                                      <a:lnTo>
                                        <a:pt x="80" y="50"/>
                                      </a:lnTo>
                                      <a:lnTo>
                                        <a:pt x="0" y="1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Freeform 3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51" y="13308"/>
                                  <a:ext cx="1013" cy="1358"/>
                                </a:xfrm>
                                <a:custGeom>
                                  <a:avLst/>
                                  <a:gdLst>
                                    <a:gd name="T0" fmla="*/ 0 w 1390"/>
                                    <a:gd name="T1" fmla="*/ 1840 h 1940"/>
                                    <a:gd name="T2" fmla="*/ 1190 w 1390"/>
                                    <a:gd name="T3" fmla="*/ 0 h 1940"/>
                                    <a:gd name="T4" fmla="*/ 1340 w 1390"/>
                                    <a:gd name="T5" fmla="*/ 100 h 1940"/>
                                    <a:gd name="T6" fmla="*/ 1390 w 1390"/>
                                    <a:gd name="T7" fmla="*/ 160 h 1940"/>
                                    <a:gd name="T8" fmla="*/ 120 w 1390"/>
                                    <a:gd name="T9" fmla="*/ 1940 h 1940"/>
                                    <a:gd name="T10" fmla="*/ 60 w 1390"/>
                                    <a:gd name="T11" fmla="*/ 1910 h 1940"/>
                                    <a:gd name="T12" fmla="*/ 0 w 1390"/>
                                    <a:gd name="T13" fmla="*/ 1840 h 19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390" h="1940">
                                      <a:moveTo>
                                        <a:pt x="0" y="1840"/>
                                      </a:moveTo>
                                      <a:lnTo>
                                        <a:pt x="1190" y="0"/>
                                      </a:lnTo>
                                      <a:lnTo>
                                        <a:pt x="1340" y="100"/>
                                      </a:lnTo>
                                      <a:lnTo>
                                        <a:pt x="1390" y="160"/>
                                      </a:lnTo>
                                      <a:lnTo>
                                        <a:pt x="120" y="1940"/>
                                      </a:lnTo>
                                      <a:lnTo>
                                        <a:pt x="60" y="1910"/>
                                      </a:lnTo>
                                      <a:lnTo>
                                        <a:pt x="0" y="18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4" name="Freeform 3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37" y="13917"/>
                                  <a:ext cx="911" cy="840"/>
                                </a:xfrm>
                                <a:custGeom>
                                  <a:avLst/>
                                  <a:gdLst>
                                    <a:gd name="T0" fmla="*/ 0 w 1250"/>
                                    <a:gd name="T1" fmla="*/ 1190 h 1200"/>
                                    <a:gd name="T2" fmla="*/ 1240 w 1250"/>
                                    <a:gd name="T3" fmla="*/ 0 h 1200"/>
                                    <a:gd name="T4" fmla="*/ 1250 w 1250"/>
                                    <a:gd name="T5" fmla="*/ 180 h 1200"/>
                                    <a:gd name="T6" fmla="*/ 1170 w 1250"/>
                                    <a:gd name="T7" fmla="*/ 410 h 1200"/>
                                    <a:gd name="T8" fmla="*/ 180 w 1250"/>
                                    <a:gd name="T9" fmla="*/ 1200 h 1200"/>
                                    <a:gd name="T10" fmla="*/ 90 w 1250"/>
                                    <a:gd name="T11" fmla="*/ 1200 h 1200"/>
                                    <a:gd name="T12" fmla="*/ 0 w 1250"/>
                                    <a:gd name="T13" fmla="*/ 1190 h 1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250" h="1200">
                                      <a:moveTo>
                                        <a:pt x="0" y="1190"/>
                                      </a:moveTo>
                                      <a:lnTo>
                                        <a:pt x="1240" y="0"/>
                                      </a:lnTo>
                                      <a:lnTo>
                                        <a:pt x="1250" y="180"/>
                                      </a:lnTo>
                                      <a:lnTo>
                                        <a:pt x="1170" y="410"/>
                                      </a:lnTo>
                                      <a:lnTo>
                                        <a:pt x="180" y="1200"/>
                                      </a:lnTo>
                                      <a:lnTo>
                                        <a:pt x="90" y="1200"/>
                                      </a:lnTo>
                                      <a:lnTo>
                                        <a:pt x="0" y="11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5" name="Oval 319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51" y="14306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Oval 320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51" y="14117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" name="Oval 321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77" y="14110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8" name="Oval 322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18" y="13928"/>
                                  <a:ext cx="105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Oval 323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51" y="13928"/>
                                  <a:ext cx="105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Oval 324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50" y="13704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Oval 325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34" y="13582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Oval 326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0" y="13435"/>
                                  <a:ext cx="105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Oval 327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77" y="13626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" name="Oval 328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6" y="13955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" name="Oval 329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99" y="13836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" name="Oval 330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13" y="14039"/>
                                  <a:ext cx="105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" name="Oval 331" descr="Широкий диагональный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66" y="14377"/>
                                  <a:ext cx="104" cy="10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pattFill prst="wd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8" name="Text Box 3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46" y="13932"/>
                                  <a:ext cx="615" cy="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Л</w:t>
                                    </w:r>
                                    <w:r>
                                      <w:rPr>
                                        <w:sz w:val="28"/>
                                        <w:vertAlign w:val="superscript"/>
                                      </w:rPr>
                                      <w:t>Н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9" name="Text Box 3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41" y="13316"/>
                                  <a:ext cx="615" cy="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Ц</w:t>
                                    </w:r>
                                    <w:r>
                                      <w:rPr>
                                        <w:sz w:val="28"/>
                                        <w:vertAlign w:val="subscript"/>
                                      </w:rPr>
                                      <w:t>І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Line 334"/>
                              <wps:cNvCnPr/>
                              <wps:spPr bwMode="auto">
                                <a:xfrm flipH="1">
                                  <a:off x="8731" y="13487"/>
                                  <a:ext cx="880" cy="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Line 335"/>
                              <wps:cNvCnPr/>
                              <wps:spPr bwMode="auto">
                                <a:xfrm flipH="1" flipV="1">
                                  <a:off x="9061" y="13832"/>
                                  <a:ext cx="870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37" o:spid="_x0000_s1289" style="position:absolute;left:0;text-align:left;margin-left:50.45pt;margin-top:4.8pt;width:146.15pt;height:77pt;z-index:251674624" coordorigin="7638,13217" coordsize="2923,1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">
                      <v:oval id="Oval 302" o:spid="_x0000_s1290" style="position:absolute;left:7638;top:13217;width:1603;height:1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6zLcEA&#10;AADbAAAADwAAAGRycy9kb3ducmV2LnhtbERPz2vCMBS+C/4P4Qm7iKZboYxqFJENvbYdnh/Ns6k2&#10;L7XJtPOvXw6DHT++3+vtaDtxp8G3jhW8LhMQxLXTLTcKvqrPxTsIH5A1do5JwQ952G6mkzXm2j24&#10;oHsZGhFD2OeowITQ51L62pBFv3Q9ceTObrAYIhwaqQd8xHDbybckyaTFlmODwZ72hupr+W0VZJfq&#10;YJLu9HF6zi/hmBa38nm4KfUyG3crEIHG8C/+cx+1gjSOjV/iD5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u+sy3BAAAA2wAAAA8AAAAAAAAAAAAAAAAAmAIAAGRycy9kb3du&#10;cmV2LnhtbFBLBQYAAAAABAAEAPUAAACGAwAAAAA=&#10;" strokeweight="1.5pt"/>
                      <v:oval id="Oval 303" o:spid="_x0000_s1291" alt="Широкий диагональный 2" style="position:absolute;left:8187;top:14505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4Oz8MA&#10;AADbAAAADwAAAGRycy9kb3ducmV2LnhtbESP3WrCQBSE7wu+w3KE3hTd1ULV6Cqh9O9OjD7AIXtM&#10;otmzMbua+PZuodDLYWa+YVab3tbiRq2vHGuYjBUI4tyZigsNh/3naA7CB2SDtWPScCcPm/XgaYWJ&#10;cR3v6JaFQkQI+wQ1lCE0iZQ+L8miH7uGOHpH11oMUbaFNC12EW5rOVXqTVqsOC6U2NB7Sfk5u1oN&#10;irbZV8fXxfesUtOX0yXdfRxSrZ+HfboEEagP/+G/9o/R8LqA3y/xB8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4Oz8MAAADbAAAADwAAAAAAAAAAAAAAAACYAgAAZHJzL2Rv&#10;d25yZXYueG1sUEsFBgAAAAAEAAQA9QAAAIgDAAAAAA==&#10;" filled="f" fillcolor="black" strokeweight="1.5pt">
                        <v:fill r:id="rId11" o:title="" type="pattern"/>
                      </v:oval>
                      <v:oval id="Oval 304" o:spid="_x0000_s1292" alt="Широкий диагональный 2" style="position:absolute;left:8340;top:14306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LUL8EA&#10;AADbAAAADwAAAGRycy9kb3ducmV2LnhtbERP3WrCMBS+F/YO4Qx2I2syEbd1jVJkm96JnQ9waM7a&#10;bs1JbaKtb28uBC8/vv9sNdpWnKn3jWMNL4kCQVw603Cl4fDz9fwGwgdkg61j0nAhD6vlwyTD1LiB&#10;93QuQiViCPsUNdQhdKmUvqzJok9cRxy5X9dbDBH2lTQ9DjHctnKm1EJabDg21NjRuqbyvzhZDYp2&#10;xffAp/fNa6Nm079jvv885Fo/PY75B4hAY7iLb+6t0TCP6+OX+APk8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y1C/BAAAA2wAAAA8AAAAAAAAAAAAAAAAAmAIAAGRycy9kb3du&#10;cmV2LnhtbFBLBQYAAAAABAAEAPUAAACGAwAAAAA=&#10;" filled="f" fillcolor="black" strokeweight="1.5pt">
                        <v:fill r:id="rId11" o:title="" type="pattern"/>
                      </v:oval>
                      <v:oval id="Oval 305" o:spid="_x0000_s1293" alt="Широкий диагональный 2" style="position:absolute;left:8365;top:14488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5xtMQA&#10;AADbAAAADwAAAGRycy9kb3ducmV2LnhtbESP0WrCQBRE3wv9h+UKvhTdVaTV6CqhVNs3MfUDLtlr&#10;Es3eTbOriX/vFgp9HGbmDLPa9LYWN2p95VjDZKxAEOfOVFxoOH5vR3MQPiAbrB2Thjt52Kyfn1aY&#10;GNfxgW5ZKESEsE9QQxlCk0jp85Is+rFriKN3cq3FEGVbSNNiF+G2llOlXqXFiuNCiQ29l5RfsqvV&#10;oGif7Tq+Lj7fKjV9Of+kh49jqvVw0KdLEIH68B/+a38ZDbMJ/H6JP0C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8+cbTEAAAA2wAAAA8AAAAAAAAAAAAAAAAAmAIAAGRycy9k&#10;b3ducmV2LnhtbFBLBQYAAAAABAAEAPUAAACJAwAAAAA=&#10;" filled="f" fillcolor="black" strokeweight="1.5pt">
                        <v:fill r:id="rId11" o:title="" type="pattern"/>
                      </v:oval>
                      <v:oval id="Oval 306" o:spid="_x0000_s1294" alt="Широкий диагональный 2" style="position:absolute;left:8693;top:14566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zvw8QA&#10;AADbAAAADwAAAGRycy9kb3ducmV2LnhtbESP0WrCQBRE3wv+w3KFvhTdNYitqasEsepbMfUDLtnb&#10;JG32bsyuJv37rlDo4zAzZ5jVZrCNuFHna8caZlMFgrhwpuZSw/njbfICwgdkg41j0vBDHjbr0cMK&#10;U+N6PtEtD6WIEPYpaqhCaFMpfVGRRT91LXH0Pl1nMUTZldJ02Ee4bWSi1EJarDkuVNjStqLiO79a&#10;DYre833P1+XhuVbJ09clO+3OmdaP4yF7BRFoCP/hv/bRaJgncP8Sf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/s78PEAAAA2wAAAA8AAAAAAAAAAAAAAAAAmAIAAGRycy9k&#10;b3ducmV2LnhtbFBLBQYAAAAABAAEAPUAAACJAwAAAAA=&#10;" filled="f" fillcolor="black" strokeweight="1.5pt">
                        <v:fill r:id="rId11" o:title="" type="pattern"/>
                      </v:oval>
                      <v:oval id="Oval 307" o:spid="_x0000_s1295" alt="Широкий диагональный 2" style="position:absolute;left:8325;top:13750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BKWMQA&#10;AADbAAAADwAAAGRycy9kb3ducmV2LnhtbESPwW7CMBBE75X6D9Yi9VKBXVoVCBgUoZZyqwh8wCpe&#10;kkC8DrEh4e/rSpV6HM3MG81i1dta3Kj1lWMNLyMFgjh3puJCw2H/OZyC8AHZYO2YNNzJw2r5+LDA&#10;xLiOd3TLQiEihH2CGsoQmkRKn5dk0Y9cQxy9o2sthijbQpoWuwi3tRwr9S4tVhwXSmxoXVJ+zq5W&#10;g6LvbNPxdfY1qdT4+XRJdx+HVOunQZ/OQQTqw3/4r701Gt5e4fdL/AFy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gSljEAAAA2wAAAA8AAAAAAAAAAAAAAAAAmAIAAGRycy9k&#10;b3ducmV2LnhtbFBLBQYAAAAABAAEAPUAAACJAwAAAAA=&#10;" filled="f" fillcolor="black" strokeweight="1.5pt">
                        <v:fill r:id="rId11" o:title="" type="pattern"/>
                      </v:oval>
                      <v:oval id="Oval 308" o:spid="_x0000_s1296" alt="Широкий диагональный 2" style="position:absolute;left:8731;top:13519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DL68QA&#10;AADbAAAADwAAAGRycy9kb3ducmV2LnhtbESPS2vCQBSF94L/YbhCdzppjX2kjqEIBbPUCu3yNnOb&#10;hGbuhMwkxvx6RxBcHs7j46zTwdSip9ZVlhU8LiIQxLnVFRcKjl+f81cQziNrrC2TgjM5SDfTyRoT&#10;bU+8p/7gCxFG2CWooPS+SaR0eUkG3cI2xMH7s61BH2RbSN3iKYybWj5F0bM0WHEglNjQtqT8/9CZ&#10;APnxq+xcf/92Wd9nby/L0R3dqNTDbPh4B+Fp8Pfwrb3TCuIYrl/CD5Cb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gy+vEAAAA2wAAAA8AAAAAAAAAAAAAAAAAmAIAAGRycy9k&#10;b3ducmV2LnhtbFBLBQYAAAAABAAEAPUAAACJAwAAAAA=&#10;" fillcolor="black" strokeweight="1.5pt">
                        <v:fill r:id="rId11" o:title="" type="pattern"/>
                      </v:oval>
                      <v:oval id="Oval 309" o:spid="_x0000_s1297" alt="Широкий диагональный 2" style="position:absolute;left:8452;top:13346;width:105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V3t8QA&#10;AADbAAAADwAAAGRycy9kb3ducmV2LnhtbESPwW7CMBBE75X6D9Yi9VKBXdQWCBgUoZZyqwh8wCpe&#10;kkC8DrEh4e/rSpV6HM3MG81i1dta3Kj1lWMNLyMFgjh3puJCw2H/OZyC8AHZYO2YNNzJw2r5+LDA&#10;xLiOd3TLQiEihH2CGsoQmkRKn5dk0Y9cQxy9o2sthijbQpoWuwi3tRwr9S4tVhwXSmxoXVJ+zq5W&#10;g6LvbNPxdfY1qdT4+XRJdx+HVOunQZ/OQQTqw3/4r701Gl7f4PdL/AFy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Fd7fEAAAA2wAAAA8AAAAAAAAAAAAAAAAAmAIAAGRycy9k&#10;b3ducmV2LnhtbFBLBQYAAAAABAAEAPUAAACJAwAAAAA=&#10;" filled="f" fillcolor="black" strokeweight="1.5pt">
                        <v:fill r:id="rId11" o:title="" type="pattern"/>
                      </v:oval>
                      <v:oval id="Oval 310" o:spid="_x0000_s1298" alt="Широкий диагональный 2" style="position:absolute;left:7902;top:13447;width:105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fpwMQA&#10;AADbAAAADwAAAGRycy9kb3ducmV2LnhtbESP3WrCQBSE74W+w3KE3pS6WxGtqauE0h/vJNEHOGSP&#10;SWr2bJpdTXz7rlDwcpiZb5jVZrCNuFDna8caXiYKBHHhTM2lhsP+8/kVhA/IBhvHpOFKHjbrh9EK&#10;E+N6zuiSh1JECPsENVQhtImUvqjIop+4ljh6R9dZDFF2pTQd9hFuGzlVai4t1hwXKmzpvaLilJ+t&#10;BkW7/Kvn8/J7Uavp089vmn0cUq0fx0P6BiLQEO7h//bWaJjN4fYl/gC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X6cDEAAAA2wAAAA8AAAAAAAAAAAAAAAAAmAIAAGRycy9k&#10;b3ducmV2LnhtbFBLBQYAAAAABAAEAPUAAACJAwAAAAA=&#10;" filled="f" fillcolor="black" strokeweight="1.5pt">
                        <v:fill r:id="rId11" o:title="" type="pattern"/>
                      </v:oval>
                      <v:oval id="Oval 311" o:spid="_x0000_s1299" alt="Широкий диагональный 2" style="position:absolute;left:7709;top:13724;width:105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tMW8QA&#10;AADbAAAADwAAAGRycy9kb3ducmV2LnhtbESP3WrCQBSE74W+w3KE3kjdrUitqauE0h/vJNEHOGSP&#10;SWr2bJpdTXz7rlDwcpiZb5jVZrCNuFDna8canqcKBHHhTM2lhsP+8+kVhA/IBhvHpOFKHjbrh9EK&#10;E+N6zuiSh1JECPsENVQhtImUvqjIop+6ljh6R9dZDFF2pTQd9hFuGzlT6kVarDkuVNjSe0XFKT9b&#10;DYp2+VfP5+X3olazyc9vmn0cUq0fx0P6BiLQEO7h//bWaJgv4PYl/gC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bTFvEAAAA2wAAAA8AAAAAAAAAAAAAAAAAmAIAAGRycy9k&#10;b3ducmV2LnhtbFBLBQYAAAAABAAEAPUAAACJAwAAAAA=&#10;" filled="f" fillcolor="black" strokeweight="1.5pt">
                        <v:fill r:id="rId11" o:title="" type="pattern"/>
                      </v:oval>
                      <v:oval id="Oval 312" o:spid="_x0000_s1300" alt="Широкий диагональный 2" style="position:absolute;left:7725;top:14170;width:105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TYKcEA&#10;AADbAAAADwAAAGRycy9kb3ducmV2LnhtbERP3WrCMBS+F/YO4Qx2I2syEbd1jVJkm96JnQ9waM7a&#10;bs1JbaKtb28uBC8/vv9sNdpWnKn3jWMNL4kCQVw603Cl4fDz9fwGwgdkg61j0nAhD6vlwyTD1LiB&#10;93QuQiViCPsUNdQhdKmUvqzJok9cRxy5X9dbDBH2lTQ9DjHctnKm1EJabDg21NjRuqbyvzhZDYp2&#10;xffAp/fNa6Nm079jvv885Fo/PY75B4hAY7iLb+6t0TCPY+OX+APk8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4E2CnBAAAA2wAAAA8AAAAAAAAAAAAAAAAAmAIAAGRycy9kb3du&#10;cmV2LnhtbFBLBQYAAAAABAAEAPUAAACGAwAAAAA=&#10;" filled="f" fillcolor="black" strokeweight="1.5pt">
                        <v:fill r:id="rId11" o:title="" type="pattern"/>
                      </v:oval>
                      <v:oval id="Oval 313" o:spid="_x0000_s1301" alt="Широкий диагональный 2" style="position:absolute;left:7946;top:14223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h9ssMA&#10;AADbAAAADwAAAGRycy9kb3ducmV2LnhtbESP3WrCQBSE7wu+w3KE3hTdVUrV6Cqh9O9OjD7AIXtM&#10;otmzMbua+PZuodDLYWa+YVab3tbiRq2vHGuYjBUI4tyZigsNh/3naA7CB2SDtWPScCcPm/XgaYWJ&#10;cR3v6JaFQkQI+wQ1lCE0iZQ+L8miH7uGOHpH11oMUbaFNC12EW5rOVXqTVqsOC6U2NB7Sfk5u1oN&#10;irbZV8fXxfesUtOX0yXdfRxSrZ+HfboEEagP/+G/9o/R8LqA3y/xB8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h9ssMAAADbAAAADwAAAAAAAAAAAAAAAACYAgAAZHJzL2Rv&#10;d25yZXYueG1sUEsFBgAAAAAEAAQA9QAAAIgDAAAAAA==&#10;" filled="f" fillcolor="black" strokeweight="1.5pt">
                        <v:fill r:id="rId11" o:title="" type="pattern"/>
                      </v:oval>
                      <v:oval id="Oval 314" o:spid="_x0000_s1302" alt="Широкий диагональный 2" style="position:absolute;left:9059;top:13714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tC8sEA&#10;AADbAAAADwAAAGRycy9kb3ducmV2LnhtbERP3WrCMBS+F/YO4Qx2I2syQbd1jVJkm96JnQ9waM7a&#10;bs1JbaKtb28uBC8/vv9sNdpWnKn3jWMNL4kCQVw603Cl4fDz9fwGwgdkg61j0nAhD6vlwyTD1LiB&#10;93QuQiViCPsUNdQhdKmUvqzJok9cRxy5X9dbDBH2lTQ9DjHctnKm1EJabDg21NjRuqbyvzhZDYp2&#10;xffAp/fNa6Nm079jvv885Fo/PY75B4hAY7iLb+6t0TCP6+OX+APk8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WrQvLBAAAA2wAAAA8AAAAAAAAAAAAAAAAAmAIAAGRycy9kb3du&#10;cmV2LnhtbFBLBQYAAAAABAAEAPUAAACGAwAAAAA=&#10;" filled="f" fillcolor="black" strokeweight="1.5pt">
                        <v:fill r:id="rId11" o:title="" type="pattern"/>
                      </v:oval>
                      <v:oval id="Oval 315" o:spid="_x0000_s1303" alt="Широкий диагональный 2" style="position:absolute;left:8929;top:14400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fnacQA&#10;AADbAAAADwAAAGRycy9kb3ducmV2LnhtbESP0WrCQBRE3wv9h+UKvhTdVbDV6CqhVNs3MfUDLtlr&#10;Es3eTbOriX/vFgp9HGbmDLPa9LYWN2p95VjDZKxAEOfOVFxoOH5vR3MQPiAbrB2Thjt52Kyfn1aY&#10;GNfxgW5ZKESEsE9QQxlCk0jp85Is+rFriKN3cq3FEGVbSNNiF+G2llOlXqXFiuNCiQ29l5RfsqvV&#10;oGif7Tq+Lj7fKjV9Of+kh49jqvVw0KdLEIH68B/+a38ZDbMJ/H6JP0C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n52nEAAAA2wAAAA8AAAAAAAAAAAAAAAAAmAIAAGRycy9k&#10;b3ducmV2LnhtbFBLBQYAAAAABAAEAPUAAACJAwAAAAA=&#10;" filled="f" fillcolor="black" strokeweight="1.5pt">
                        <v:fill r:id="rId11" o:title="" type="pattern"/>
                      </v:oval>
                      <v:shape id="Freeform 316" o:spid="_x0000_s1304" style="position:absolute;left:8053;top:13238;width:233;height:1113;visibility:visible;mso-wrap-style:square;v-text-anchor:top" coordsize="320,15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EqbMMA&#10;AADbAAAADwAAAGRycy9kb3ducmV2LnhtbESPT2sCMRTE7wW/Q3hCL6VmFbttV6NIqWBv/jt4fGye&#10;m8XkZdlE3X57Iwgeh5n5DTOdd86KC7Wh9qxgOMhAEJde11wp2O+W718gQkTWaD2Tgn8KMJ/1XqZY&#10;aH/lDV22sRIJwqFABSbGppAylIYchoFviJN39K3DmGRbSd3iNcGdlaMsy6XDmtOCwYZ+DJWn7dkp&#10;8CG3h/zNB7f+/SydrTbf4z+j1Gu/W0xAROriM/xor7SCjxHcv6QfIG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3EqbMMAAADbAAAADwAAAAAAAAAAAAAAAACYAgAAZHJzL2Rv&#10;d25yZXYueG1sUEsFBgAAAAAEAAQA9QAAAIgDAAAAAA==&#10;" path="m,100l150,1590,320,1390,220,,80,50,,100xe" strokeweight="1.5pt">
                        <v:path arrowok="t" o:connecttype="custom" o:connectlocs="0,70;109,1113;233,973;160,0;58,35;0,70" o:connectangles="0,0,0,0,0,0"/>
                      </v:shape>
                      <v:shape id="Freeform 317" o:spid="_x0000_s1305" style="position:absolute;left:7951;top:13308;width:1013;height:1358;visibility:visible;mso-wrap-style:square;v-text-anchor:top" coordsize="1390,19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Ga6MEA&#10;AADbAAAADwAAAGRycy9kb3ducmV2LnhtbESPT4vCMBTE7wt+h/AEb2uqokg1igiCHv2zsMdn82yK&#10;zUvbRFu/vVlY8DjMzG+Y5bqzpXhS4wvHCkbDBARx5nTBuYLLefc9B+EDssbSMSl4kYf1qve1xFS7&#10;lo/0PIVcRAj7FBWYEKpUSp8ZsuiHriKO3s01FkOUTS51g22E21KOk2QmLRYcFwxWtDWU3U8Pq4DP&#10;5kC/V9ltZ+1PUltX31+mVmrQ7zYLEIG68An/t/dawXQCf1/iD5C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6hmujBAAAA2wAAAA8AAAAAAAAAAAAAAAAAmAIAAGRycy9kb3du&#10;cmV2LnhtbFBLBQYAAAAABAAEAPUAAACGAwAAAAA=&#10;" path="m,1840l1190,r150,100l1390,160,120,1940,60,1910,,1840xe" strokeweight="1.5pt">
                        <v:path arrowok="t" o:connecttype="custom" o:connectlocs="0,1288;867,0;977,70;1013,112;87,1358;44,1337;0,1288" o:connectangles="0,0,0,0,0,0,0"/>
                      </v:shape>
                      <v:shape id="Freeform 318" o:spid="_x0000_s1306" style="position:absolute;left:8337;top:13917;width:911;height:840;visibility:visible;mso-wrap-style:square;v-text-anchor:top" coordsize="1250,1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OR7sQA&#10;AADbAAAADwAAAGRycy9kb3ducmV2LnhtbESP0WrCQBRE3wv+w3IFX4puLFZLdBUrCkLRUusHXLI3&#10;2Zjs3ZBdNf59t1Do4zAzZ5jFqrO1uFHrS8cKxqMEBHHmdMmFgvP3bvgGwgdkjbVjUvAgD6tl72mB&#10;qXZ3/qLbKRQiQtinqMCE0KRS+syQRT9yDXH0ctdaDFG2hdQt3iPc1vIlSabSYslxwWBDG0NZdbpa&#10;BTu/qfJD/XExn0f7Psu77YWfK6UG/W49BxGoC//hv/ZeK3idwO+X+AP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Dke7EAAAA2wAAAA8AAAAAAAAAAAAAAAAAmAIAAGRycy9k&#10;b3ducmV2LnhtbFBLBQYAAAAABAAEAPUAAACJAwAAAAA=&#10;" path="m,1190l1240,r10,180l1170,410,180,1200r-90,l,1190xe" strokeweight="1.5pt">
                        <v:path arrowok="t" o:connecttype="custom" o:connectlocs="0,833;904,0;911,126;853,287;131,840;66,840;0,833" o:connectangles="0,0,0,0,0,0,0"/>
                      </v:shape>
                      <v:oval id="Oval 319" o:spid="_x0000_s1307" alt="Широкий диагональный 2" style="position:absolute;left:8551;top:14306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zhasQA&#10;AADbAAAADwAAAGRycy9kb3ducmV2LnhtbESP3WrCQBSE7wu+w3IEb4ruKthqdJVQ7M+dmPoAh+wx&#10;iWbPptnVxLd3C4VeDjPzDbPe9rYWN2p95VjDdKJAEOfOVFxoOH6/jxcgfEA2WDsmDXfysN0MntaY&#10;GNfxgW5ZKESEsE9QQxlCk0jp85Is+olriKN3cq3FEGVbSNNiF+G2ljOlXqTFiuNCiQ29lZRfsqvV&#10;oGiffXR8XX6+Vmr2fP5JD7tjqvVo2KcrEIH68B/+a38ZDfM5/H6JP0B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c4WrEAAAA2wAAAA8AAAAAAAAAAAAAAAAAmAIAAGRycy9k&#10;b3ducmV2LnhtbFBLBQYAAAAABAAEAPUAAACJAwAAAAA=&#10;" filled="f" fillcolor="black" strokeweight="1.5pt">
                        <v:fill r:id="rId11" o:title="" type="pattern"/>
                      </v:oval>
                      <v:oval id="Oval 320" o:spid="_x0000_s1308" alt="Широкий диагональный 2" style="position:absolute;left:8551;top:14117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5/HcQA&#10;AADbAAAADwAAAGRycy9kb3ducmV2LnhtbESP3WrCQBSE74W+w3KE3pS6W0GtqauE0h/vJNEHOGSP&#10;SWr2bJpdTXz7rlDwcpiZb5jVZrCNuFDna8caXiYKBHHhTM2lhsP+8/kVhA/IBhvHpOFKHjbrh9EK&#10;E+N6zuiSh1JECPsENVQhtImUvqjIop+4ljh6R9dZDFF2pTQd9hFuGzlVai4t1hwXKmzpvaLilJ+t&#10;BkW7/Kvn8/J7Uavp089vmn0cUq0fx0P6BiLQEO7h//bWaJjN4fYl/gC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Ofx3EAAAA2wAAAA8AAAAAAAAAAAAAAAAAmAIAAGRycy9k&#10;b3ducmV2LnhtbFBLBQYAAAAABAAEAPUAAACJAwAAAAA=&#10;" filled="f" fillcolor="black" strokeweight="1.5pt">
                        <v:fill r:id="rId11" o:title="" type="pattern"/>
                      </v:oval>
                      <v:oval id="Oval 321" o:spid="_x0000_s1309" alt="Широкий диагональный 2" style="position:absolute;left:8777;top:14110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LahsQA&#10;AADbAAAADwAAAGRycy9kb3ducmV2LnhtbESP3WrCQBSE74W+w3KE3kjdrWCtqauE0h/vJNEHOGSP&#10;SWr2bJpdTXz7rlDwcpiZb5jVZrCNuFDna8canqcKBHHhTM2lhsP+8+kVhA/IBhvHpOFKHjbrh9EK&#10;E+N6zuiSh1JECPsENVQhtImUvqjIop+6ljh6R9dZDFF2pTQd9hFuGzlT6kVarDkuVNjSe0XFKT9b&#10;DYp2+VfP5+X3olazyc9vmn0cUq0fx0P6BiLQEO7h//bWaJgv4PYl/gC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C2obEAAAA2wAAAA8AAAAAAAAAAAAAAAAAmAIAAGRycy9k&#10;b3ducmV2LnhtbFBLBQYAAAAABAAEAPUAAACJAwAAAAA=&#10;" filled="f" fillcolor="black" strokeweight="1.5pt">
                        <v:fill r:id="rId11" o:title="" type="pattern"/>
                      </v:oval>
                      <v:oval id="Oval 322" o:spid="_x0000_s1310" alt="Широкий диагональный 2" style="position:absolute;left:8718;top:13928;width:105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1O9MEA&#10;AADbAAAADwAAAGRycy9kb3ducmV2LnhtbERP3WrCMBS+F/YO4Qx2I2syQbd1jVJkm96JnQ9waM7a&#10;bs1JbaKtb28uBC8/vv9sNdpWnKn3jWMNL4kCQVw603Cl4fDz9fwGwgdkg61j0nAhD6vlwyTD1LiB&#10;93QuQiViCPsUNdQhdKmUvqzJok9cRxy5X9dbDBH2lTQ9DjHctnKm1EJabDg21NjRuqbyvzhZDYp2&#10;xffAp/fNa6Nm079jvv885Fo/PY75B4hAY7iLb+6t0TCPY+OX+APk8go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dTvTBAAAA2wAAAA8AAAAAAAAAAAAAAAAAmAIAAGRycy9kb3du&#10;cmV2LnhtbFBLBQYAAAAABAAEAPUAAACGAwAAAAA=&#10;" filled="f" fillcolor="black" strokeweight="1.5pt">
                        <v:fill r:id="rId11" o:title="" type="pattern"/>
                      </v:oval>
                      <v:oval id="Oval 323" o:spid="_x0000_s1311" alt="Широкий диагональный 2" style="position:absolute;left:8951;top:13928;width:105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Hrb8MA&#10;AADbAAAADwAAAGRycy9kb3ducmV2LnhtbESP3WrCQBSE7wu+w3KE3hTdVWjV6Cqh9O9OjD7AIXtM&#10;otmzMbua+PZuodDLYWa+YVab3tbiRq2vHGuYjBUI4tyZigsNh/3naA7CB2SDtWPScCcPm/XgaYWJ&#10;cR3v6JaFQkQI+wQ1lCE0iZQ+L8miH7uGOHpH11oMUbaFNC12EW5rOVXqTVqsOC6U2NB7Sfk5u1oN&#10;irbZV8fXxfesUtOX0yXdfRxSrZ+HfboEEagP/+G/9o/R8LqA3y/xB8j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Hrb8MAAADbAAAADwAAAAAAAAAAAAAAAACYAgAAZHJzL2Rv&#10;d25yZXYueG1sUEsFBgAAAAAEAAQA9QAAAIgDAAAAAA==&#10;" filled="f" fillcolor="black" strokeweight="1.5pt">
                        <v:fill r:id="rId11" o:title="" type="pattern"/>
                      </v:oval>
                      <v:oval id="Oval 324" o:spid="_x0000_s1312" alt="Широкий диагональный 2" style="position:absolute;left:8850;top:13704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eIT8EA&#10;AADbAAAADwAAAGRycy9kb3ducmV2LnhtbERPS27CMBDdI/UO1lTqBhUbFkBTTBQhKN2hpBxgFE+T&#10;tPE4jR0Sbl8vKnX59P67dLKtuFHvG8calgsFgrh0puFKw/Xj9LwF4QOywdYxabiTh3T/MNthYtzI&#10;Od2KUIkYwj5BDXUIXSKlL2uy6BeuI47cp+sthgj7SpoexxhuW7lSai0tNhwbauzoUFP5XQxWg6JL&#10;8Tby8HLeNGo1//rJ8uM10/rpccpeQQSawr/4z/1uNKzj+vgl/gC5/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vHiE/BAAAA2wAAAA8AAAAAAAAAAAAAAAAAmAIAAGRycy9kb3du&#10;cmV2LnhtbFBLBQYAAAAABAAEAPUAAACGAwAAAAA=&#10;" filled="f" fillcolor="black" strokeweight="1.5pt">
                        <v:fill r:id="rId11" o:title="" type="pattern"/>
                      </v:oval>
                      <v:oval id="Oval 325" o:spid="_x0000_s1313" alt="Широкий диагональный 2" style="position:absolute;left:8434;top:13582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st1MMA&#10;AADbAAAADwAAAGRycy9kb3ducmV2LnhtbESPzW7CMBCE75V4B2uReqnAhgOFgEER6t+tIvAAq3hJ&#10;AvE6xIakb18jIXEczcw3mtWmt7W4UesrxxomYwWCOHem4kLDYf85moPwAdlg7Zg0/JGHzXrwssLE&#10;uI53dMtCISKEfYIayhCaREqfl2TRj11DHL2jay2GKNtCmha7CLe1nCo1kxYrjgslNrQtKT9nV6tB&#10;0W/21fF18f1eqenb6ZLuPg6p1q/DPl2CCNSHZ/jR/jEaZhO4f4k/QK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st1MMAAADbAAAADwAAAAAAAAAAAAAAAACYAgAAZHJzL2Rv&#10;d25yZXYueG1sUEsFBgAAAAAEAAQA9QAAAIgDAAAAAA==&#10;" filled="f" fillcolor="black" strokeweight="1.5pt">
                        <v:fill r:id="rId11" o:title="" type="pattern"/>
                      </v:oval>
                      <v:oval id="Oval 326" o:spid="_x0000_s1314" alt="Широкий диагональный 2" style="position:absolute;left:8310;top:13435;width:105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mzo8QA&#10;AADbAAAADwAAAGRycy9kb3ducmV2LnhtbESPwW7CMBBE75X4B2uRuFRgNwdaAgZFFdDeKgIfsIqX&#10;JBCvQ2xI+vd1pUo9jmbmjWa1GWwjHtT52rGGl5kCQVw4U3Op4XTcTd9A+IBssHFMGr7Jw2Y9elph&#10;alzPB3rkoRQRwj5FDVUIbSqlLyqy6GeuJY7e2XUWQ5RdKU2HfYTbRiZKzaXFmuNChS29V1Rc87vV&#10;oOgr3/d8X3y81ip5vtyyw/aUaT0ZD9kSRKAh/If/2p9GwzyB3y/xB8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Zs6PEAAAA2wAAAA8AAAAAAAAAAAAAAAAAmAIAAGRycy9k&#10;b3ducmV2LnhtbFBLBQYAAAAABAAEAPUAAACJAwAAAAA=&#10;" filled="f" fillcolor="black" strokeweight="1.5pt">
                        <v:fill r:id="rId11" o:title="" type="pattern"/>
                      </v:oval>
                      <v:oval id="Oval 327" o:spid="_x0000_s1315" alt="Широкий диагональный 2" style="position:absolute;left:7877;top:13626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UWOMQA&#10;AADbAAAADwAAAGRycy9kb3ducmV2LnhtbESP3WrCQBSE74W+w3KE3pS6WwWtqauE0h/vJNEHOGSP&#10;SWr2bJpdTXz7rlDwcpiZb5jVZrCNuFDna8caXiYKBHHhTM2lhsP+8/kVhA/IBhvHpOFKHjbrh9EK&#10;E+N6zuiSh1JECPsENVQhtImUvqjIop+4ljh6R9dZDFF2pTQd9hFuGzlVai4t1hwXKmzpvaLilJ+t&#10;BkW7/Kvn8/J7Uavp089vmn0cUq0fx0P6BiLQEO7h//bWaJjP4PYl/gC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VFjjEAAAA2wAAAA8AAAAAAAAAAAAAAAAAmAIAAGRycy9k&#10;b3ducmV2LnhtbFBLBQYAAAAABAAEAPUAAACJAwAAAAA=&#10;" filled="f" fillcolor="black" strokeweight="1.5pt">
                        <v:fill r:id="rId11" o:title="" type="pattern"/>
                      </v:oval>
                      <v:oval id="Oval 328" o:spid="_x0000_s1316" alt="Широкий диагональный 2" style="position:absolute;left:7746;top:13955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yOTMQA&#10;AADbAAAADwAAAGRycy9kb3ducmV2LnhtbESP3WrCQBSE74W+w3KE3pS6WxGtqauE0h/vJNEHOGSP&#10;SWr2bJpdTXz7rlDwcpiZb5jVZrCNuFDna8caXiYKBHHhTM2lhsP+8/kVhA/IBhvHpOFKHjbrh9EK&#10;E+N6zuiSh1JECPsENVQhtImUvqjIop+4ljh6R9dZDFF2pTQd9hFuGzlVai4t1hwXKmzpvaLilJ+t&#10;BkW7/Kvn8/J7Uavp089vmn0cUq0fx0P6BiLQEO7h//bWaJjP4PYl/gC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8jkzEAAAA2wAAAA8AAAAAAAAAAAAAAAAAmAIAAGRycy9k&#10;b3ducmV2LnhtbFBLBQYAAAAABAAEAPUAAACJAwAAAAA=&#10;" filled="f" fillcolor="black" strokeweight="1.5pt">
                        <v:fill r:id="rId11" o:title="" type="pattern"/>
                      </v:oval>
                      <v:oval id="Oval 329" o:spid="_x0000_s1317" alt="Широкий диагональный 2" style="position:absolute;left:7899;top:13836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Ar18QA&#10;AADbAAAADwAAAGRycy9kb3ducmV2LnhtbESP3WrCQBSE74W+w3KE3pS6W0GtqauE0h/vJNEHOGSP&#10;SWr2bJpdTXz7rlDwcpiZb5jVZrCNuFDna8caXiYKBHHhTM2lhsP+8/kVhA/IBhvHpOFKHjbrh9EK&#10;E+N6zuiSh1JECPsENVQhtImUvqjIop+4ljh6R9dZDFF2pTQd9hFuGzlVai4t1hwXKmzpvaLilJ+t&#10;BkW7/Kvn8/J7Uavp089vmn0cUq0fx0P6BiLQEO7h//bWaJjP4PYl/gC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wK9fEAAAA2wAAAA8AAAAAAAAAAAAAAAAAmAIAAGRycy9k&#10;b3ducmV2LnhtbFBLBQYAAAAABAAEAPUAAACJAwAAAAA=&#10;" filled="f" fillcolor="black" strokeweight="1.5pt">
                        <v:fill r:id="rId11" o:title="" type="pattern"/>
                      </v:oval>
                      <v:oval id="Oval 330" o:spid="_x0000_s1318" alt="Широкий диагональный 2" style="position:absolute;left:7913;top:14039;width:105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K1oMQA&#10;AADbAAAADwAAAGRycy9kb3ducmV2LnhtbESPzW7CMBCE70i8g7VIvSCwyyHQgEFR1b8bIs0DrOJt&#10;khKvQ2xI+vZ1pUocRzPzjWZ3GG0rbtT7xrGGx6UCQVw603Clofh8XWxA+IBssHVMGn7Iw2E/neww&#10;NW7gE93yUIkIYZ+ihjqELpXSlzVZ9EvXEUfvy/UWQ5R9JU2PQ4TbVq6USqTFhuNCjR0911Se86vV&#10;oOiYvw18fXpfN2o1/75kp5ci0/phNmZbEIHGcA//tz+MhiSBvy/xB8j9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itaDEAAAA2wAAAA8AAAAAAAAAAAAAAAAAmAIAAGRycy9k&#10;b3ducmV2LnhtbFBLBQYAAAAABAAEAPUAAACJAwAAAAA=&#10;" filled="f" fillcolor="black" strokeweight="1.5pt">
                        <v:fill r:id="rId11" o:title="" type="pattern"/>
                      </v:oval>
                      <v:oval id="Oval 331" o:spid="_x0000_s1319" alt="Широкий диагональный 2" style="position:absolute;left:7866;top:14377;width:104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4QO8QA&#10;AADbAAAADwAAAGRycy9kb3ducmV2LnhtbESPzW7CMBCE75V4B2uRuFRglwM/AYMiVNreKgIPsIqX&#10;JBCvQ2xI+vZ1pUocRzPzjWa97W0tHtT6yrGGt4kCQZw7U3Gh4XTcjxcgfEA2WDsmDT/kYbsZvKwx&#10;Ma7jAz2yUIgIYZ+ghjKEJpHS5yVZ9BPXEEfv7FqLIcq2kKbFLsJtLadKzaTFiuNCiQ3tSsqv2d1q&#10;UPSdfXR8X37OKzV9vdzSw/sp1Xo07NMViEB9eIb/219Gw2wOf1/iD5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uEDvEAAAA2wAAAA8AAAAAAAAAAAAAAAAAmAIAAGRycy9k&#10;b3ducmV2LnhtbFBLBQYAAAAABAAEAPUAAACJAwAAAAA=&#10;" filled="f" fillcolor="black" strokeweight="1.5pt">
                        <v:fill r:id="rId11" o:title="" type="pattern"/>
                      </v:oval>
                      <v:shape id="Text Box 332" o:spid="_x0000_s1320" type="#_x0000_t202" style="position:absolute;left:9946;top:13932;width:615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Hz3L4A&#10;AADbAAAADwAAAGRycy9kb3ducmV2LnhtbERPy4rCMBTdC/MP4Q6401QXIh2jOMMILkRQC24vzZ2m&#10;2NyUJNPH35uF4PJw3pvdYBvRkQ+1YwWLeQaCuHS65kpBcTvM1iBCRNbYOCYFIwXYbT8mG8y16/lC&#10;3TVWIoVwyFGBibHNpQylIYth7lrixP05bzEm6CupPfYp3DZymWUrabHm1GCwpR9D5eP6bxXYU3a/&#10;nH8XphiLDuN4+/bcD0pNP4f9F4hIQ3yLX+6jVrBKY9OX9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2R89y+AAAA2wAAAA8AAAAAAAAAAAAAAAAAmAIAAGRycy9kb3ducmV2&#10;LnhtbFBLBQYAAAAABAAEAPUAAACDAwAAAAA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per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Л</w:t>
                              </w:r>
                              <w:r>
                                <w:rPr>
                                  <w:sz w:val="28"/>
                                  <w:vertAlign w:val="superscript"/>
                                </w:rPr>
                                <w:t>Н</w:t>
                              </w:r>
                            </w:p>
                          </w:txbxContent>
                        </v:textbox>
                      </v:shape>
                      <v:shape id="Text Box 333" o:spid="_x0000_s1321" type="#_x0000_t202" style="position:absolute;left:9841;top:13316;width:615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1WR8MA&#10;AADbAAAADwAAAGRycy9kb3ducmV2LnhtbESPzWrDMBCE74G8g9hAb4mcHELrWg5NSKGHUkhiyHWx&#10;tpaptTKS6p+3rwqFHoeZ+YYpDpPtxEA+tI4VbDcZCOLa6ZYbBdXtdf0IIkRkjZ1jUjBTgEO5XBSY&#10;azfyhYZrbESCcMhRgYmxz6UMtSGLYeN64uR9Om8xJukbqT2OCW47ucuyvbTYclow2NPJUP11/bYK&#10;7Ht2v3yct6aaqwHjfDt6HielHlbTyzOISFP8D/+137SC/RP8fkk/QJ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1WR8MAAADbAAAADwAAAAAAAAAAAAAAAACYAgAAZHJzL2Rv&#10;d25yZXYueG1sUEsFBgAAAAAEAAQA9QAAAIgDAAAAAA=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b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Ц</w:t>
                              </w:r>
                              <w:r>
                                <w:rPr>
                                  <w:sz w:val="28"/>
                                  <w:vertAlign w:val="subscript"/>
                                </w:rPr>
                                <w:t>І</w:t>
                              </w:r>
                            </w:p>
                          </w:txbxContent>
                        </v:textbox>
                      </v:shape>
                      <v:line id="Line 334" o:spid="_x0000_s1322" style="position:absolute;flip:x;visibility:visible;mso-wrap-style:square" from="8731,13487" to="9611,13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zHw8MAAADbAAAADwAAAGRycy9kb3ducmV2LnhtbERPy2oCMRTdF/oP4Ra6KZppkWpHo4hQ&#10;cOHGByPdXSe3k2EmN2OS6vj3ZiF0eTjv2aK3rbiQD7VjBe/DDARx6XTNlYLD/nswAREissbWMSm4&#10;UYDF/Plphrl2V97SZRcrkUI45KjAxNjlUobSkMUwdB1x4n6dtxgT9JXUHq8p3LbyI8s+pcWaU4PB&#10;jlaGymb3ZxXIyebt7JenUVM0x+OXKcqi+9ko9frSL6cgIvXxX/xwr7WCcVqf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cx8PDAAAA2wAAAA8AAAAAAAAAAAAA&#10;AAAAoQIAAGRycy9kb3ducmV2LnhtbFBLBQYAAAAABAAEAPkAAACRAwAAAAA=&#10;"/>
                      <v:line id="Line 335" o:spid="_x0000_s1323" style="position:absolute;flip:x y;visibility:visible;mso-wrap-style:square" from="9061,13832" to="9931,14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7As8MAAADbAAAADwAAAGRycy9kb3ducmV2LnhtbESPT4vCMBTE74LfIbyFvYimVVHpGkUE&#10;lz0p/mOvj+bZlm1eShNt109vBMHjMDO/YebL1pTiRrUrLCuIBxEI4tTqgjMFp+OmPwPhPLLG0jIp&#10;+CcHy0W3M8dE24b3dDv4TAQIuwQV5N5XiZQuzcmgG9iKOHgXWxv0QdaZ1DU2AW5KOYyiiTRYcFjI&#10;saJ1Tunf4WoUIG/vo1kT01h+068bbne91fmi1OdHu/oC4an17/Cr/aMVTGN4fgk/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ewLPDAAAA2wAAAA8AAAAAAAAAAAAA&#10;AAAAoQIAAGRycy9kb3ducmV2LnhtbFBLBQYAAAAABAAEAPkAAACRAwAAAAA=&#10;"/>
                    </v:group>
                  </w:pict>
                </mc:Fallback>
              </mc:AlternateContent>
            </w:r>
          </w:p>
        </w:tc>
      </w:tr>
      <w:tr w:rsidR="0049653C" w:rsidTr="008149F5">
        <w:tblPrEx>
          <w:tblCellMar>
            <w:top w:w="0" w:type="dxa"/>
            <w:bottom w:w="0" w:type="dxa"/>
          </w:tblCellMar>
        </w:tblPrEx>
        <w:trPr>
          <w:trHeight w:val="1701"/>
        </w:trPr>
        <w:tc>
          <w:tcPr>
            <w:tcW w:w="138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lastRenderedPageBreak/>
              <w:t>C′KLC′′</w:t>
            </w:r>
          </w:p>
        </w:tc>
        <w:tc>
          <w:tcPr>
            <w:tcW w:w="3544" w:type="dxa"/>
            <w:vAlign w:val="center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  <w:lang w:val="en-US"/>
              </w:rPr>
            </w:pPr>
            <w:r>
              <w:rPr>
                <w:szCs w:val="24"/>
              </w:rPr>
              <w:t>Ц</w:t>
            </w:r>
            <w:r>
              <w:rPr>
                <w:szCs w:val="24"/>
                <w:vertAlign w:val="subscript"/>
              </w:rPr>
              <w:t>І</w:t>
            </w:r>
            <w:r>
              <w:rPr>
                <w:szCs w:val="24"/>
              </w:rPr>
              <w:t>+Л</w:t>
            </w:r>
            <w:r>
              <w:rPr>
                <w:szCs w:val="24"/>
                <w:vertAlign w:val="superscript"/>
              </w:rPr>
              <w:t>Н</w:t>
            </w:r>
          </w:p>
        </w:tc>
        <w:tc>
          <w:tcPr>
            <w:tcW w:w="4643" w:type="dxa"/>
          </w:tcPr>
          <w:p w:rsidR="0049653C" w:rsidRDefault="0049653C" w:rsidP="008149F5">
            <w:pPr>
              <w:pStyle w:val="31"/>
              <w:shd w:val="clear" w:color="auto" w:fill="auto"/>
              <w:spacing w:line="240" w:lineRule="auto"/>
              <w:ind w:firstLine="0"/>
              <w:rPr>
                <w:szCs w:val="24"/>
              </w:rPr>
            </w:pPr>
            <w:r>
              <w:rPr>
                <w:noProof/>
                <w:sz w:val="20"/>
                <w:szCs w:val="24"/>
                <w:lang w:val="ru-RU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416560</wp:posOffset>
                      </wp:positionH>
                      <wp:positionV relativeFrom="paragraph">
                        <wp:posOffset>40005</wp:posOffset>
                      </wp:positionV>
                      <wp:extent cx="1856105" cy="977900"/>
                      <wp:effectExtent l="16510" t="15875" r="3810" b="15875"/>
                      <wp:wrapNone/>
                      <wp:docPr id="1" name="Группа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56105" cy="977900"/>
                                <a:chOff x="7285" y="1207"/>
                                <a:chExt cx="2923" cy="1540"/>
                              </a:xfrm>
                            </wpg:grpSpPr>
                            <wpg:grpSp>
                              <wpg:cNvPr id="2" name="Group 11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285" y="1207"/>
                                  <a:ext cx="1610" cy="1540"/>
                                  <a:chOff x="1920" y="9080"/>
                                  <a:chExt cx="2210" cy="2200"/>
                                </a:xfrm>
                              </wpg:grpSpPr>
                              <wps:wsp>
                                <wps:cNvPr id="3" name="Oval 1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920" y="9080"/>
                                    <a:ext cx="2200" cy="22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" name="Oval 114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10920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" name="Oval 115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83" y="10635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" name="Oval 116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18" y="10895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Oval 117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368" y="11007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Oval 118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63" y="9842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" name="Oval 119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420" y="9512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" name="Oval 120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38" y="9264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" name="Oval 121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283" y="9409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" name="Oval 122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18" y="9804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" name="Oval 123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40" y="10442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" name="Oval 124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343" y="10517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" name="Oval 125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70" y="9790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" name="Oval 126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692" y="10770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" name="Freeform 1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490" y="9110"/>
                                    <a:ext cx="320" cy="1590"/>
                                  </a:xfrm>
                                  <a:custGeom>
                                    <a:avLst/>
                                    <a:gdLst>
                                      <a:gd name="T0" fmla="*/ 0 w 320"/>
                                      <a:gd name="T1" fmla="*/ 100 h 1590"/>
                                      <a:gd name="T2" fmla="*/ 150 w 320"/>
                                      <a:gd name="T3" fmla="*/ 1590 h 1590"/>
                                      <a:gd name="T4" fmla="*/ 320 w 320"/>
                                      <a:gd name="T5" fmla="*/ 1390 h 1590"/>
                                      <a:gd name="T6" fmla="*/ 220 w 320"/>
                                      <a:gd name="T7" fmla="*/ 0 h 1590"/>
                                      <a:gd name="T8" fmla="*/ 80 w 320"/>
                                      <a:gd name="T9" fmla="*/ 50 h 1590"/>
                                      <a:gd name="T10" fmla="*/ 0 w 320"/>
                                      <a:gd name="T11" fmla="*/ 100 h 159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320" h="1590">
                                        <a:moveTo>
                                          <a:pt x="0" y="100"/>
                                        </a:moveTo>
                                        <a:lnTo>
                                          <a:pt x="150" y="1590"/>
                                        </a:lnTo>
                                        <a:lnTo>
                                          <a:pt x="320" y="1390"/>
                                        </a:lnTo>
                                        <a:lnTo>
                                          <a:pt x="220" y="0"/>
                                        </a:lnTo>
                                        <a:lnTo>
                                          <a:pt x="80" y="50"/>
                                        </a:lnTo>
                                        <a:lnTo>
                                          <a:pt x="0" y="1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Freeform 1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350" y="9210"/>
                                    <a:ext cx="1390" cy="1940"/>
                                  </a:xfrm>
                                  <a:custGeom>
                                    <a:avLst/>
                                    <a:gdLst>
                                      <a:gd name="T0" fmla="*/ 0 w 1390"/>
                                      <a:gd name="T1" fmla="*/ 1840 h 1940"/>
                                      <a:gd name="T2" fmla="*/ 1190 w 1390"/>
                                      <a:gd name="T3" fmla="*/ 0 h 1940"/>
                                      <a:gd name="T4" fmla="*/ 1340 w 1390"/>
                                      <a:gd name="T5" fmla="*/ 100 h 1940"/>
                                      <a:gd name="T6" fmla="*/ 1390 w 1390"/>
                                      <a:gd name="T7" fmla="*/ 160 h 1940"/>
                                      <a:gd name="T8" fmla="*/ 120 w 1390"/>
                                      <a:gd name="T9" fmla="*/ 1940 h 1940"/>
                                      <a:gd name="T10" fmla="*/ 60 w 1390"/>
                                      <a:gd name="T11" fmla="*/ 1910 h 1940"/>
                                      <a:gd name="T12" fmla="*/ 0 w 1390"/>
                                      <a:gd name="T13" fmla="*/ 1840 h 19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1390" h="1940">
                                        <a:moveTo>
                                          <a:pt x="0" y="1840"/>
                                        </a:moveTo>
                                        <a:lnTo>
                                          <a:pt x="1190" y="0"/>
                                        </a:lnTo>
                                        <a:lnTo>
                                          <a:pt x="1340" y="100"/>
                                        </a:lnTo>
                                        <a:lnTo>
                                          <a:pt x="1390" y="160"/>
                                        </a:lnTo>
                                        <a:lnTo>
                                          <a:pt x="120" y="1940"/>
                                        </a:lnTo>
                                        <a:lnTo>
                                          <a:pt x="60" y="1910"/>
                                        </a:lnTo>
                                        <a:lnTo>
                                          <a:pt x="0" y="18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" name="Freeform 12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880" y="10080"/>
                                    <a:ext cx="1250" cy="1200"/>
                                  </a:xfrm>
                                  <a:custGeom>
                                    <a:avLst/>
                                    <a:gdLst>
                                      <a:gd name="T0" fmla="*/ 0 w 1250"/>
                                      <a:gd name="T1" fmla="*/ 1190 h 1200"/>
                                      <a:gd name="T2" fmla="*/ 1240 w 1250"/>
                                      <a:gd name="T3" fmla="*/ 0 h 1200"/>
                                      <a:gd name="T4" fmla="*/ 1250 w 1250"/>
                                      <a:gd name="T5" fmla="*/ 180 h 1200"/>
                                      <a:gd name="T6" fmla="*/ 1170 w 1250"/>
                                      <a:gd name="T7" fmla="*/ 410 h 1200"/>
                                      <a:gd name="T8" fmla="*/ 180 w 1250"/>
                                      <a:gd name="T9" fmla="*/ 1200 h 1200"/>
                                      <a:gd name="T10" fmla="*/ 90 w 1250"/>
                                      <a:gd name="T11" fmla="*/ 1200 h 1200"/>
                                      <a:gd name="T12" fmla="*/ 0 w 1250"/>
                                      <a:gd name="T13" fmla="*/ 1190 h 12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1250" h="1200">
                                        <a:moveTo>
                                          <a:pt x="0" y="1190"/>
                                        </a:moveTo>
                                        <a:lnTo>
                                          <a:pt x="1240" y="0"/>
                                        </a:lnTo>
                                        <a:lnTo>
                                          <a:pt x="1250" y="180"/>
                                        </a:lnTo>
                                        <a:lnTo>
                                          <a:pt x="1170" y="410"/>
                                        </a:lnTo>
                                        <a:lnTo>
                                          <a:pt x="180" y="1200"/>
                                        </a:lnTo>
                                        <a:lnTo>
                                          <a:pt x="90" y="1200"/>
                                        </a:lnTo>
                                        <a:lnTo>
                                          <a:pt x="0" y="119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 type="none" w="med" len="med"/>
                                    <a:tailEnd type="none" w="med" len="med"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" name="Oval 130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73" y="10635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" name="Oval 131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73" y="10365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" name="Oval 132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483" y="10355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" name="Oval 133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403" y="10095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" name="Oval 134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723" y="10095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" name="Oval 135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583" y="9775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" name="Oval 136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13" y="9602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" name="Oval 137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43" y="9392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" name="Oval 138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248" y="9664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" name="Oval 139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68" y="10134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" name="Oval 140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278" y="9964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1" name="Oval 141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298" y="10254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" name="Oval 142" descr="Широкий диагональный 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233" y="10737"/>
                                    <a:ext cx="143" cy="150"/>
                                  </a:xfrm>
                                  <a:prstGeom prst="ellipse">
                                    <a:avLst/>
                                  </a:prstGeom>
                                  <a:pattFill prst="wd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3" name="Text Box 1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3" y="1922"/>
                                  <a:ext cx="615" cy="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Л</w:t>
                                    </w:r>
                                    <w:r>
                                      <w:rPr>
                                        <w:sz w:val="28"/>
                                        <w:vertAlign w:val="superscript"/>
                                      </w:rPr>
                                      <w:t>Н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Text Box 1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88" y="1306"/>
                                  <a:ext cx="615" cy="7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190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49653C" w:rsidRDefault="0049653C" w:rsidP="0049653C">
                                    <w:pPr>
                                      <w:rPr>
                                        <w:sz w:val="2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sz w:val="28"/>
                                      </w:rPr>
                                      <w:t>Ц</w:t>
                                    </w:r>
                                    <w:r>
                                      <w:rPr>
                                        <w:sz w:val="28"/>
                                        <w:vertAlign w:val="subscript"/>
                                      </w:rPr>
                                      <w:t>І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Line 145"/>
                              <wps:cNvCnPr/>
                              <wps:spPr bwMode="auto">
                                <a:xfrm flipH="1">
                                  <a:off x="8378" y="1477"/>
                                  <a:ext cx="880" cy="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146"/>
                              <wps:cNvCnPr/>
                              <wps:spPr bwMode="auto">
                                <a:xfrm flipH="1" flipV="1">
                                  <a:off x="8708" y="1822"/>
                                  <a:ext cx="870" cy="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Группа 1" o:spid="_x0000_s1324" style="position:absolute;left:0;text-align:left;margin-left:32.8pt;margin-top:3.15pt;width:146.15pt;height:77pt;z-index:251664384" coordorigin="7285,1207" coordsize="2923,1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">
                      <v:group id="Group 112" o:spid="_x0000_s1325" style="position:absolute;left:7285;top:1207;width:1610;height:1540" coordorigin="1920,9080" coordsize="2210,2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    <v:oval id="Oval 113" o:spid="_x0000_s1326" style="position:absolute;left:1920;top:9080;width:2200;height:2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X+OMMA&#10;AADaAAAADwAAAGRycy9kb3ducmV2LnhtbESPQWvCQBSE74X+h+UVeil1YwOhpK4ipcVcE8XzI/ua&#10;jWbfxuyqqb/eFQSPw8x8w8wWo+3EiQbfOlYwnSQgiGunW24UbNa/758gfEDW2DkmBf/kYTF/fpph&#10;rt2ZSzpVoRERwj5HBSaEPpfS14Ys+onriaP35waLIcqhkXrAc4TbTn4kSSYtthwXDPb0bajeV0er&#10;INutVybptj/by9suFGl5qC6rg1KvL+PyC0SgMTzC93ahFaRwuxJvgJx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KX+OMMAAADaAAAADwAAAAAAAAAAAAAAAACYAgAAZHJzL2Rv&#10;d25yZXYueG1sUEsFBgAAAAAEAAQA9QAAAIgDAAAAAA==&#10;" strokeweight="1.5pt"/>
                        <v:oval id="Oval 114" o:spid="_x0000_s1327" alt="Широкий диагональный 2" style="position:absolute;left:2673;top:10920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jjRsIA&#10;AADaAAAADwAAAGRycy9kb3ducmV2LnhtbESPS4vCMBSF9wP+h3AFd2PqY3xUowwDA9OlD9Dltbm2&#10;xeamNLFWf70RBlwezuPjLNetKUVDtSssKxj0IxDEqdUFZwr2u9/PGQjnkTWWlknBnRysV52PJcba&#10;3nhDzdZnIoywi1FB7n0VS+nSnAy6vq2Ig3e2tUEfZJ1JXeMtjJtSDqNoIg0WHAg5VvSTU3rZXk2A&#10;HP1Xci8Pp2vSNMl8Onq4vXso1eu23wsQnlr/Dv+3/7SCMbyuhBsgV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SONGwgAAANoAAAAPAAAAAAAAAAAAAAAAAJgCAABkcnMvZG93&#10;bnJldi54bWxQSwUGAAAAAAQABAD1AAAAhwMAAAAA&#10;" fillcolor="black" strokeweight="1.5pt">
                          <v:fill r:id="rId11" o:title="" type="pattern"/>
                        </v:oval>
                        <v:oval id="Oval 115" o:spid="_x0000_s1328" alt="Широкий диагональный 2" style="position:absolute;left:2883;top:10635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RG3cEA&#10;AADaAAAADwAAAGRycy9kb3ducmV2LnhtbESPS4vCMBSF9wP+h3AFd2PqiKNWo8iAYJc+QJfX5toW&#10;m5vSxFr99UYQZnk4j48zX7amFA3VrrCsYNCPQBCnVhecKTjs198TEM4jaywtk4IHOVguOl9zjLW9&#10;85aanc9EGGEXo4Lc+yqW0qU5GXR9WxEH72Jrgz7IOpO6xnsYN6X8iaJfabDgQMixor+c0uvuZgLk&#10;5EfJozyeb0nTJNPx8OkO7qlUr9uuZiA8tf4//GlvtIIRvK+EGyA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4ERt3BAAAA2gAAAA8AAAAAAAAAAAAAAAAAmAIAAGRycy9kb3du&#10;cmV2LnhtbFBLBQYAAAAABAAEAPUAAACGAwAAAAA=&#10;" fillcolor="black" strokeweight="1.5pt">
                          <v:fill r:id="rId11" o:title="" type="pattern"/>
                        </v:oval>
                        <v:oval id="Oval 116" o:spid="_x0000_s1329" alt="Широкий диагональный 2" style="position:absolute;left:2918;top:10895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bYqsEA&#10;AADaAAAADwAAAGRycy9kb3ducmV2LnhtbESPS4vCMBSF94L/IVxhdpqq+JiOUUQQpsvRgi6vzZ22&#10;THNTmlirv94MCC4P5/FxVpvOVKKlxpWWFYxHEQjizOqScwXpcT9cgnAeWWNlmRTcycFm3e+tMNb2&#10;xj/UHnwuwgi7GBUU3texlC4ryKAb2Zo4eL+2MeiDbHKpG7yFcVPJSRTNpcGSA6HAmnYFZX+HqwmQ&#10;s58l9+p0uSZtm3wupg+XuodSH4Nu+wXCU+ff4Vf7WyuYw/+VcAP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7W2KrBAAAA2gAAAA8AAAAAAAAAAAAAAAAAmAIAAGRycy9kb3du&#10;cmV2LnhtbFBLBQYAAAAABAAEAPUAAACGAwAAAAA=&#10;" fillcolor="black" strokeweight="1.5pt">
                          <v:fill r:id="rId11" o:title="" type="pattern"/>
                        </v:oval>
                        <v:oval id="Oval 117" o:spid="_x0000_s1330" alt="Широкий диагональный 2" style="position:absolute;left:3368;top:11007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p9McEA&#10;AADaAAAADwAAAGRycy9kb3ducmV2LnhtbESPS4vCMBSF9wP+h3AFd2PqiKNWo8iAYJc+QJfX5toW&#10;m5vSxFr99UYYcHk4j48zX7amFA3VrrCsYNCPQBCnVhecKTjs198TEM4jaywtk4IHOVguOl9zjLW9&#10;85aanc9EGGEXo4Lc+yqW0qU5GXR9WxEH72Jrgz7IOpO6xnsYN6X8iaJfabDgQMixor+c0uvuZgLk&#10;5EfJozyeb0nTJNPx8OkO7qlUr9uuZiA8tf4T/m9vtIIxvK+EGyA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GafTHBAAAA2gAAAA8AAAAAAAAAAAAAAAAAmAIAAGRycy9kb3du&#10;cmV2LnhtbFBLBQYAAAAABAAEAPUAAACGAwAAAAA=&#10;" fillcolor="black" strokeweight="1.5pt">
                          <v:fill r:id="rId11" o:title="" type="pattern"/>
                        </v:oval>
                        <v:oval id="Oval 118" o:spid="_x0000_s1331" alt="Широкий диагональный 2" style="position:absolute;left:2863;top:9842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XpQ8AA&#10;AADaAAAADwAAAGRycy9kb3ducmV2LnhtbERPTWvCQBC9C/0PyxR6000t1RpdQxEKzbEqtMdpdkyC&#10;2dmQ3cTor+8cCh4f73uTja5RA3Wh9mzgeZaAIi68rbk0cDx8TN9AhYhssfFMBq4UINs+TDaYWn/h&#10;Lxr2sVQSwiFFA1WMbap1KCpyGGa+JRbu5DuHUWBXatvhRcJdo+dJstAOa5aGClvaVVSc972Tkp/4&#10;ml+b798+H4Z8tXy5hWO4GfP0OL6vQUUa41387/60BmSrXJEboLd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AXpQ8AAAADaAAAADwAAAAAAAAAAAAAAAACYAgAAZHJzL2Rvd25y&#10;ZXYueG1sUEsFBgAAAAAEAAQA9QAAAIUDAAAAAA==&#10;" fillcolor="black" strokeweight="1.5pt">
                          <v:fill r:id="rId11" o:title="" type="pattern"/>
                        </v:oval>
                        <v:oval id="Oval 119" o:spid="_x0000_s1332" alt="Широкий диагональный 2" style="position:absolute;left:3420;top:9512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0lM2MIA&#10;AADaAAAADwAAAGRycy9kb3ducmV2LnhtbESPS2vCQBSF94L/YbhCd81ES1uTOooIQrOsFdrlNXOb&#10;BDN3QmbMw1/fEQSXh/P4OKvNYGrRUesqywrmUQyCOLe64kLB8Xv/vAThPLLG2jIpGMnBZj2drDDV&#10;tucv6g6+EGGEXYoKSu+bVEqXl2TQRbYhDt6fbQ36INtC6hb7MG5quYjjN2mw4kAosaFdSfn5cDEB&#10;8utfs7H+OV2yrsuS95erO7qrUk+zYfsBwtPgH+F7+1MrSOB2JdwA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SUzYwgAAANoAAAAPAAAAAAAAAAAAAAAAAJgCAABkcnMvZG93&#10;bnJldi54bWxQSwUGAAAAAAQABAD1AAAAhwMAAAAA&#10;" fillcolor="black" strokeweight="1.5pt">
                          <v:fill r:id="rId11" o:title="" type="pattern"/>
                        </v:oval>
                        <v:oval id="Oval 120" o:spid="_x0000_s1333" alt="Широкий диагональный 2" style="position:absolute;left:3038;top:9264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ji9cMA&#10;AADbAAAADwAAAGRycy9kb3ducmV2LnhtbESPTWvCQBCG70L/wzKF3nRTS7VG11CEQnOsCu1xmh2T&#10;YHY2ZDcx+us7h4K3Geb9eGaTja5RA3Wh9mzgeZaAIi68rbk0cDx8TN9AhYhssfFMBq4UINs+TDaY&#10;Wn/hLxr2sVQSwiFFA1WMbap1KCpyGGa+JZbbyXcOo6xdqW2HFwl3jZ4nyUI7rFkaKmxpV1Fx3vdO&#10;Sn7ia35tvn/7fBjy1fLlFo7hZszT4/i+BhVpjHfxv/vTCr7Qyy8ygN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uji9cMAAADbAAAADwAAAAAAAAAAAAAAAACYAgAAZHJzL2Rv&#10;d25yZXYueG1sUEsFBgAAAAAEAAQA9QAAAIgDAAAAAA==&#10;" fillcolor="black" strokeweight="1.5pt">
                          <v:fill r:id="rId11" o:title="" type="pattern"/>
                        </v:oval>
                        <v:oval id="Oval 121" o:spid="_x0000_s1334" alt="Широкий диагональный 2" style="position:absolute;left:2283;top:9409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RHbsIA&#10;AADbAAAADwAAAGRycy9kb3ducmV2LnhtbESPQYvCMBCF74L/IYzgbU1V3NVqFBEEe1xX0OPYjG2x&#10;mZQm1uqv3wiCtxnem/e9WaxaU4qGaldYVjAcRCCIU6sLzhQc/rZfUxDOI2ssLZOCBzlYLbudBcba&#10;3vmXmr3PRAhhF6OC3PsqltKlORl0A1sRB+1ia4M+rHUmdY33EG5KOYqib2mw4EDIsaJNTul1fzMB&#10;cvKT5FEez7ekaZLZz/jpDu6pVL/XrucgPLX+Y35f73SoP4TXL2EAuf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pEdu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122" o:spid="_x0000_s1335" alt="Широкий диагональный 2" style="position:absolute;left:2018;top:9804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bZGcQA&#10;AADbAAAADwAAAGRycy9kb3ducmV2LnhtbESPT2vCQBDF74LfYRmht7rR0mpTV5FCoTkaA+1xzE6T&#10;0OxsyK759+ndQsHbDO/N+73ZHQZTi45aV1lWsFpGIIhzqysuFGTnj8ctCOeRNdaWScFIDg77+WyH&#10;sbY9n6hLfSFCCLsYFZTeN7GULi/JoFvahjhoP7Y16MPaFlK32IdwU8t1FL1IgxUHQokNvZeU/6ZX&#10;EyDf/jkZ66/LNem65HXzNLnMTUo9LIbjGwhPg7+b/68/dai/hr9fwgBy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22RnEAAAA2wAAAA8AAAAAAAAAAAAAAAAAmAIAAGRycy9k&#10;b3ducmV2LnhtbFBLBQYAAAAABAAEAPUAAACJAwAAAAA=&#10;" fillcolor="black" strokeweight="1.5pt">
                          <v:fill r:id="rId11" o:title="" type="pattern"/>
                        </v:oval>
                        <v:oval id="Oval 123" o:spid="_x0000_s1336" alt="Широкий диагональный 2" style="position:absolute;left:2040;top:10442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p8gsIA&#10;AADbAAAADwAAAGRycy9kb3ducmV2LnhtbESPQYvCMBCF74L/IYzgbU1dcdVqFFkQ7HFV0OPYjG2x&#10;mZQm1uqv3wiCtxnem/e9WaxaU4qGaldYVjAcRCCIU6sLzhQc9puvKQjnkTWWlknBgxyslt3OAmNt&#10;7/xHzc5nIoSwi1FB7n0VS+nSnAy6ga2Ig3axtUEf1jqTusZ7CDel/I6iH2mw4EDIsaLfnNLr7mYC&#10;5OTHyaM8nm9J0ySzyejpDu6pVL/XrucgPLX+Y35fb3WoP4LXL2EAuf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OnyC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124" o:spid="_x0000_s1337" alt="Широкий диагональный 2" style="position:absolute;left:2343;top:10517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Pk9sQA&#10;AADbAAAADwAAAGRycy9kb3ducmV2LnhtbESPS4vCQBCE7wv+h6EFb+vEx/qIjrIsLGyOPkCPbaZN&#10;gpmekBlj9Nc7woK3bqq6vurlujWlaKh2hWUFg34Egji1uuBMwX73+zkD4TyyxtIyKbiTg/Wq87HE&#10;WNsbb6jZ+kyEEHYxKsi9r2IpXZqTQde3FXHQzrY26MNaZ1LXeAvhppTDKJpIgwUHQo4V/eSUXrZX&#10;EyBH/5Xcy8PpmjRNMp+OHm7vHkr1uu33AoSn1r/N/9d/OtQfw+uXMIB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T5PbEAAAA2wAAAA8AAAAAAAAAAAAAAAAAmAIAAGRycy9k&#10;b3ducmV2LnhtbFBLBQYAAAAABAAEAPUAAACJAwAAAAA=&#10;" fillcolor="black" strokeweight="1.5pt">
                          <v:fill r:id="rId11" o:title="" type="pattern"/>
                        </v:oval>
                        <v:oval id="Oval 125" o:spid="_x0000_s1338" alt="Широкий диагональный 2" style="position:absolute;left:3870;top:9790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9BbcMA&#10;AADbAAAADwAAAGRycy9kb3ducmV2LnhtbESPT4vCMBDF7wt+hzCCtzV1xVWrUWRBsEf/gB7HZmyL&#10;zaQ0sVY/vRGEvc3w3rzfm/myNaVoqHaFZQWDfgSCOLW64EzBYb/+noBwHlljaZkUPMjBctH5mmOs&#10;7Z231Ox8JkIIuxgV5N5XsZQuzcmg69uKOGgXWxv0Ya0zqWu8h3BTyp8o+pUGCw6EHCv6yym97m4m&#10;QE5+lDzK4/mWNE0yHQ+f7uCeSvW67WoGwlPr/82f640O9Ufw/iUMIB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p9BbcMAAADbAAAADwAAAAAAAAAAAAAAAACYAgAAZHJzL2Rv&#10;d25yZXYueG1sUEsFBgAAAAAEAAQA9QAAAIgDAAAAAA==&#10;" fillcolor="black" strokeweight="1.5pt">
                          <v:fill r:id="rId11" o:title="" type="pattern"/>
                        </v:oval>
                        <v:oval id="Oval 126" o:spid="_x0000_s1339" alt="Широкий диагональный 2" style="position:absolute;left:3692;top:10770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3fGsMA&#10;AADbAAAADwAAAGRycy9kb3ducmV2LnhtbESPT4vCMBDF74LfIYywN01V/LNdo4ggbI+rBT2OzWxb&#10;tpmUJtbqpzcLgrcZ3pv3e7PadKYSLTWutKxgPIpAEGdWl5wrSI/74RKE88gaK8uk4E4ONut+b4Wx&#10;tjf+ofbgcxFC2MWooPC+jqV0WUEG3cjWxEH7tY1BH9Yml7rBWwg3lZxE0VwaLDkQCqxpV1D2d7ia&#10;ADn7WXKvTpdr0rbJ52L6cKl7KPUx6LZfIDx1/m1+XX/rUH8O/7+EAeT6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k3fGsMAAADbAAAADwAAAAAAAAAAAAAAAACYAgAAZHJzL2Rv&#10;d25yZXYueG1sUEsFBgAAAAAEAAQA9QAAAIgDAAAAAA==&#10;" fillcolor="black" strokeweight="1.5pt">
                          <v:fill r:id="rId11" o:title="" type="pattern"/>
                        </v:oval>
                        <v:shape id="Freeform 127" o:spid="_x0000_s1340" style="position:absolute;left:2490;top:9110;width:320;height:1590;visibility:visible;mso-wrap-style:square;v-text-anchor:top" coordsize="320,15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wwNMAA&#10;AADbAAAADwAAAGRycy9kb3ducmV2LnhtbERPTWsCMRC9F/wPYYReimZbZNXVKFIU9FZtDx6HzbhZ&#10;TCbLJur6740g9DaP9znzZeesuFIbas8KPocZCOLS65orBX+/m8EERIjIGq1nUnCnAMtF722OhfY3&#10;3tP1ECuRQjgUqMDE2BRShtKQwzD0DXHiTr51GBNsK6lbvKVwZ+VXluXSYc2pwWBD34bK8+HiFPiQ&#10;22P+4YP7WY9LZ6v9dLQzSr33u9UMRKQu/otf7q1O88fw/CUdIB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WwwNMAAAADbAAAADwAAAAAAAAAAAAAAAACYAgAAZHJzL2Rvd25y&#10;ZXYueG1sUEsFBgAAAAAEAAQA9QAAAIUDAAAAAA==&#10;" path="m,100l150,1590,320,1390,220,,80,50,,100xe" strokeweight="1.5pt">
                          <v:path arrowok="t" o:connecttype="custom" o:connectlocs="0,100;150,1590;320,1390;220,0;80,50;0,100" o:connectangles="0,0,0,0,0,0"/>
                        </v:shape>
                        <v:shape id="Freeform 128" o:spid="_x0000_s1341" style="position:absolute;left:2350;top:9210;width:1390;height:1940;visibility:visible;mso-wrap-style:square;v-text-anchor:top" coordsize="1390,19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+xWcEA&#10;AADbAAAADwAAAGRycy9kb3ducmV2LnhtbESPT4vCMBDF7wt+hzCCtzXVg0g1igiCe/TPwh7HZmyK&#10;zaRtsrZ+e+ewsLcZ3pv3frPeDr5WT+piFdjAbJqBIi6Crbg0cL0cPpegYkK2WAcmAy+KsN2MPtaY&#10;29DziZ7nVCoJ4ZijAZdSk2sdC0ce4zQ0xKLdQ+cxydqV2nbYS7iv9TzLFtpjxdLgsKG9o+Jx/vUG&#10;+OK+6Oemh/2i/85aH9rHy7XGTMbDbgUq0ZD+zX/XRyv4Aiu/yAB68w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vsVnBAAAA2wAAAA8AAAAAAAAAAAAAAAAAmAIAAGRycy9kb3du&#10;cmV2LnhtbFBLBQYAAAAABAAEAPUAAACGAwAAAAA=&#10;" path="m,1840l1190,r150,100l1390,160,120,1940,60,1910,,1840xe" strokeweight="1.5pt">
                          <v:path arrowok="t" o:connecttype="custom" o:connectlocs="0,1840;1190,0;1340,100;1390,160;120,1940;60,1910;0,1840" o:connectangles="0,0,0,0,0,0,0"/>
                        </v:shape>
                        <v:shape id="Freeform 129" o:spid="_x0000_s1342" style="position:absolute;left:2880;top:10080;width:1250;height:1200;visibility:visible;mso-wrap-style:square;v-text-anchor:top" coordsize="1250,1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iHsMIA&#10;AADbAAAADwAAAGRycy9kb3ducmV2LnhtbERPzWrCQBC+F/oOywi9iG70YGt0lSoKQqlS9QGG7CQb&#10;k50N2a3Gt3cLQm/z8f3OfNnZWlyp9aVjBaNhAoI4c7rkQsH5tB18gPABWWPtmBTcycNy8foyx1S7&#10;G//Q9RgKEUPYp6jAhNCkUvrMkEU/dA1x5HLXWgwRtoXULd5iuK3lOEkm0mLJscFgQ2tDWXX8tQq2&#10;fl3l3/XXxRz2dvWed5sL9yul3nrd5wxEoC78i5/unY7zp/D3SzxA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6IewwgAAANsAAAAPAAAAAAAAAAAAAAAAAJgCAABkcnMvZG93&#10;bnJldi54bWxQSwUGAAAAAAQABAD1AAAAhwMAAAAA&#10;" path="m,1190l1240,r10,180l1170,410,180,1200r-90,l,1190xe" strokeweight="1.5pt">
                          <v:path arrowok="t" o:connecttype="custom" o:connectlocs="0,1190;1240,0;1250,180;1170,410;180,1200;90,1200;0,1190" o:connectangles="0,0,0,0,0,0,0"/>
                        </v:shape>
                        <v:oval id="Oval 130" o:spid="_x0000_s1343" alt="Широкий диагональный 2" style="position:absolute;left:3173;top:10635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QoSMAA&#10;AADbAAAADwAAAGRycy9kb3ducmV2LnhtbERPS2vCQBC+C/6HZYTedKNFW1NXKYVCc/QB7XHMTpNg&#10;djZk1xj99c5B8PjxvVeb3tWqozZUng1MJwko4tzbigsDh/33+B1UiMgWa89k4EoBNuvhYIWp9Rfe&#10;UreLhZIQDikaKGNsUq1DXpLDMPENsXD/vnUYBbaFti1eJNzVepYkC+2wYmkosaGvkvLT7uyk5C/O&#10;s2v9ezxnXZct315v4RBuxryM+s8PUJH6+BQ/3D/WwEzWyxf5AXp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IQoSMAAAADbAAAADwAAAAAAAAAAAAAAAACYAgAAZHJzL2Rvd25y&#10;ZXYueG1sUEsFBgAAAAAEAAQA9QAAAIUDAAAAAA==&#10;" fillcolor="black" strokeweight="1.5pt">
                          <v:fill r:id="rId11" o:title="" type="pattern"/>
                        </v:oval>
                        <v:oval id="Oval 131" o:spid="_x0000_s1344" alt="Широкий диагональный 2" style="position:absolute;left:3173;top:10365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iN08IA&#10;AADbAAAADwAAAGRycy9kb3ducmV2LnhtbESPzYrCMBSF9wO+Q7iCO01VRp2OUUQQpku1oMs7zZ22&#10;2NyUJtbq0xtBmOXh/Hyc5bozlWipcaVlBeNRBII4s7rkXEF63A0XIJxH1lhZJgV3crBe9T6WGGt7&#10;4z21B5+LMMIuRgWF93UspcsKMuhGtiYO3p9tDPogm1zqBm9h3FRyEkUzabDkQCiwpm1B2eVwNQFy&#10;9p/JvTr9XpO2Tb7m04dL3UOpQb/bfIPw1Pn/8Lv9oxVMxvD6En6AX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yI3T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132" o:spid="_x0000_s1345" alt="Широкий диагональный 2" style="position:absolute;left:3483;top:10355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oTpMIA&#10;AADbAAAADwAAAGRycy9kb3ducmV2LnhtbESPS4vCMBSF94L/IVzBnaZW1JmOUUQQ7NIHzCzvNHfa&#10;Ms1NaWKt/nojCC4P5/FxluvOVKKlxpWWFUzGEQjizOqScwXn0270AcJ5ZI2VZVJwIwfrVb+3xETb&#10;Kx+oPfpchBF2CSoovK8TKV1WkEE3tjVx8P5sY9AH2eRSN3gN46aScRTNpcGSA6HAmrYFZf/HiwmQ&#10;Hz9Lb9X37yVt2/RzMb27s7srNRx0my8Qnjr/Dr/ae60gjuH5JfwA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GhOk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133" o:spid="_x0000_s1346" alt="Широкий диагональный 2" style="position:absolute;left:3403;top:10095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a2P8MA&#10;AADbAAAADwAAAGRycy9kb3ducmV2LnhtbESPS2vCQBSF9wX/w3AFdzqpobZGRykFoVlWhXZ5zVyT&#10;0MydkBnz+vUdQejycB4fZ7vvTSVaalxpWcHzIgJBnFldcq7gfDrM30A4j6yxskwKBnKw302etpho&#10;2/EXtUefizDCLkEFhfd1IqXLCjLoFrYmDt7VNgZ9kE0udYNdGDeVXEbRShosORAKrOmjoOz3eDMB&#10;8uNf0qH6vtzStk3Xr/Hozm5Uajbt3zcgPPX+P/xof2oFyxjuX8IPkL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Fa2P8MAAADbAAAADwAAAAAAAAAAAAAAAACYAgAAZHJzL2Rv&#10;d25yZXYueG1sUEsFBgAAAAAEAAQA9QAAAIgDAAAAAA==&#10;" fillcolor="black" strokeweight="1.5pt">
                          <v:fill r:id="rId11" o:title="" type="pattern"/>
                        </v:oval>
                        <v:oval id="Oval 134" o:spid="_x0000_s1347" alt="Широкий диагональный 2" style="position:absolute;left:3723;top:10095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8uS8IA&#10;AADbAAAADwAAAGRycy9kb3ducmV2LnhtbESPS4vCMBSF9wP+h3CF2Y2pjjpjNYoIgl36gJnltbm2&#10;xeamNLFWf70RBJeH8/g4s0VrStFQ7QrLCvq9CARxanXBmYLDfv31C8J5ZI2lZVJwIweLeedjhrG2&#10;V95Ss/OZCCPsYlSQe1/FUro0J4OuZyvi4J1sbdAHWWdS13gN46aUgygaS4MFB0KOFa1ySs+7iwmQ&#10;fz9KbuXf8ZI0TTL5+b67g7sr9dltl1MQnlr/Dr/aG61gMITnl/AD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vy5L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135" o:spid="_x0000_s1348" alt="Широкий диагональный 2" style="position:absolute;left:3583;top:9775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OL0MEA&#10;AADbAAAADwAAAGRycy9kb3ducmV2LnhtbESPzYrCMBSF94LvEK7gbkxVHMdqFBEEuxwVnOW1ubbF&#10;5qY0sVaffiIILg/n5+MsVq0pRUO1KywrGA4iEMSp1QVnCo6H7dcPCOeRNZaWScGDHKyW3c4CY23v&#10;/EvN3mcijLCLUUHufRVL6dKcDLqBrYiDd7G1QR9knUld4z2Mm1KOouhbGiw4EHKsaJNTet3fTID8&#10;+UnyKE/nW9I0yWw6frqjeyrV77XrOQhPrf+E3+2dVjCawOtL+AFy+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zi9DBAAAA2wAAAA8AAAAAAAAAAAAAAAAAmAIAAGRycy9kb3du&#10;cmV2LnhtbFBLBQYAAAAABAAEAPUAAACGAwAAAAA=&#10;" fillcolor="black" strokeweight="1.5pt">
                          <v:fill r:id="rId11" o:title="" type="pattern"/>
                        </v:oval>
                        <v:oval id="Oval 136" o:spid="_x0000_s1349" alt="Широкий диагональный 2" style="position:absolute;left:3013;top:9602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EVp8MA&#10;AADbAAAADwAAAGRycy9kb3ducmV2LnhtbESPS2vCQBSF9wX/w3AFdzrRYmpTRymFgllWhbq8zdwm&#10;wcydkBnz+vVOQejycB4fZ7vvTSVaalxpWcFyEYEgzqwuOVdwPn3ONyCcR9ZYWSYFAznY7yZPW0y0&#10;7fiL2qPPRRhhl6CCwvs6kdJlBRl0C1sTB+/XNgZ9kE0udYNdGDeVXEVRLA2WHAgF1vRRUHY93kyA&#10;XPw6Harvn1vatunry/Pozm5Uajbt399AeOr9f/jRPmgFqxj+voQfIH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CEVp8MAAADbAAAADwAAAAAAAAAAAAAAAACYAgAAZHJzL2Rv&#10;d25yZXYueG1sUEsFBgAAAAAEAAQA9QAAAIgDAAAAAA==&#10;" fillcolor="black" strokeweight="1.5pt">
                          <v:fill r:id="rId11" o:title="" type="pattern"/>
                        </v:oval>
                        <v:oval id="Oval 137" o:spid="_x0000_s1350" alt="Широкий диагональный 2" style="position:absolute;left:2843;top:9392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2wPMIA&#10;AADbAAAADwAAAGRycy9kb3ducmV2LnhtbESPS4vCMBSF94L/IVxhdpqOg69qlGFgYLpUC7q8Nte2&#10;THNTmlirv94IgsvDeXyc1aYzlWipcaVlBZ+jCARxZnXJuYJ0/zucg3AeWWNlmRTcyMFm3e+tMNb2&#10;yltqdz4XYYRdjAoK7+tYSpcVZNCNbE0cvLNtDPogm1zqBq9h3FRyHEVTabDkQCiwpp+Csv/dxQTI&#10;0U+SW3U4XZK2TRazr7tL3V2pj0H3vQThqfPv8Kv9pxWMZ/D8En6AX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bbA8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138" o:spid="_x0000_s1351" alt="Широкий диагональный 2" style="position:absolute;left:2248;top:9664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IkTsAA&#10;AADbAAAADwAAAGRycy9kb3ducmV2LnhtbERPS2vCQBC+C/6HZYTedKNFW1NXKYVCc/QB7XHMTpNg&#10;djZk1xj99c5B8PjxvVeb3tWqozZUng1MJwko4tzbigsDh/33+B1UiMgWa89k4EoBNuvhYIWp9Rfe&#10;UreLhZIQDikaKGNsUq1DXpLDMPENsXD/vnUYBbaFti1eJNzVepYkC+2wYmkosaGvkvLT7uyk5C/O&#10;s2v9ezxnXZct315v4RBuxryM+s8PUJH6+BQ/3D/WwEzGyhf5AXp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vIkTsAAAADbAAAADwAAAAAAAAAAAAAAAACYAgAAZHJzL2Rvd25y&#10;ZXYueG1sUEsFBgAAAAAEAAQA9QAAAIUDAAAAAA==&#10;" fillcolor="black" strokeweight="1.5pt">
                          <v:fill r:id="rId11" o:title="" type="pattern"/>
                        </v:oval>
                        <v:oval id="Oval 139" o:spid="_x0000_s1352" alt="Широкий диагональный 2" style="position:absolute;left:2068;top:10134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6B1cIA&#10;AADbAAAADwAAAGRycy9kb3ducmV2LnhtbESPS4vCMBSF9wP+h3AFd5qqjI9qFBGE6XJU0OW1ubbF&#10;5qY0sVZ//UQQZnk4j4+zXLemFA3VrrCsYDiIQBCnVhecKTgedv0ZCOeRNZaWScGTHKxXna8lxto+&#10;+Jeavc9EGGEXo4Lc+yqW0qU5GXQDWxEH72prgz7IOpO6xkcYN6UcRdFEGiw4EHKsaJtTetvfTYCc&#10;/XfyLE+Xe9I0yXw6frmjeynV67abBQhPrf8Pf9o/WsFoDu8v4QfI1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voHV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140" o:spid="_x0000_s1353" alt="Широкий диагональный 2" style="position:absolute;left:2278;top:9964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2+lcAA&#10;AADbAAAADwAAAGRycy9kb3ducmV2LnhtbERPS2vCQBC+F/wPywje6qaVVo2uUgoFc/QBehyzYxKa&#10;nQ3ZNUZ/fecg9PjxvZfr3tWqozZUng28jRNQxLm3FRcGDvuf1xmoEJEt1p7JwJ0CrFeDlyWm1t94&#10;S90uFkpCOKRooIyxSbUOeUkOw9g3xMJdfOswCmwLbVu8Sbir9XuSfGqHFUtDiQ19l5T/7q5OSk7x&#10;I7vXx/M167psPp08wiE8jBkN+68FqEh9/Bc/3RtrYCLr5Yv8AL3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V2+lcAAAADbAAAADwAAAAAAAAAAAAAAAACYAgAAZHJzL2Rvd25y&#10;ZXYueG1sUEsFBgAAAAAEAAQA9QAAAIUDAAAAAA==&#10;" fillcolor="black" strokeweight="1.5pt">
                          <v:fill r:id="rId11" o:title="" type="pattern"/>
                        </v:oval>
                        <v:oval id="Oval 141" o:spid="_x0000_s1354" alt="Широкий диагональный 2" style="position:absolute;left:2298;top:10254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EbDsIA&#10;AADbAAAADwAAAGRycy9kb3ducmV2LnhtbESPzYrCMBSF9wO+Q7iCO01VRp2OUUQQpku1oMs7zZ22&#10;2NyUJtbq0xtBmOXh/Hyc5bozlWipcaVlBeNRBII4s7rkXEF63A0XIJxH1lhZJgV3crBe9T6WGGt7&#10;4z21B5+LMMIuRgWF93UspcsKMuhGtiYO3p9tDPogm1zqBm9h3FRyEkUzabDkQCiwpm1B2eVwNQFy&#10;9p/JvTr9XpO2Tb7m04dL3UOpQb/bfIPw1Pn/8Lv9oxVMx/D6En6AX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ERsOwgAAANsAAAAPAAAAAAAAAAAAAAAAAJgCAABkcnMvZG93&#10;bnJldi54bWxQSwUGAAAAAAQABAD1AAAAhwMAAAAA&#10;" fillcolor="black" strokeweight="1.5pt">
                          <v:fill r:id="rId11" o:title="" type="pattern"/>
                        </v:oval>
                        <v:oval id="Oval 142" o:spid="_x0000_s1355" alt="Широкий диагональный 2" style="position:absolute;left:2233;top:10737;width:143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OFecMA&#10;AADbAAAADwAAAGRycy9kb3ducmV2LnhtbESPS2vCQBSF9wX/w3AFdzqpobZGRykFoVlWhXZ5zVyT&#10;0MydkBnz+vUdQejycB4fZ7vvTSVaalxpWcHzIgJBnFldcq7gfDrM30A4j6yxskwKBnKw302etpho&#10;2/EXtUefizDCLkEFhfd1IqXLCjLoFrYmDt7VNgZ9kE0udYNdGDeVXEbRShosORAKrOmjoOz3eDMB&#10;8uNf0qH6vtzStk3Xr/Hozm5Uajbt3zcgPPX+P/xof2oF8RLuX8IPkL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sOFecMAAADbAAAADwAAAAAAAAAAAAAAAACYAgAAZHJzL2Rv&#10;d25yZXYueG1sUEsFBgAAAAAEAAQA9QAAAIgDAAAAAA==&#10;" fillcolor="black" strokeweight="1.5pt">
                          <v:fill r:id="rId11" o:title="" type="pattern"/>
                        </v:oval>
                      </v:group>
                      <v:shape id="Text Box 143" o:spid="_x0000_s1356" type="#_x0000_t202" style="position:absolute;left:9593;top:1922;width:615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ZOsMMA&#10;AADbAAAADwAAAGRycy9kb3ducmV2LnhtbESPzWrDMBCE74G8g9hAb4mcBEpxLYcmpNBDKSQx5LpY&#10;W8vUWhlJ9c/bV4VCj8PMfMMUh8l2YiAfWscKtpsMBHHtdMuNgur2un4CESKyxs4xKZgpwKFcLgrM&#10;tRv5QsM1NiJBOOSowMTY51KG2pDFsHE9cfI+nbcYk/SN1B7HBLed3GXZo7TYclow2NPJUP11/bYK&#10;7Ht2v3yct6aaqwHjfDt6HielHlbTyzOISFP8D/+137SC/R5+v6QfIM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ZOsMMAAADbAAAADwAAAAAAAAAAAAAAAACYAgAAZHJzL2Rv&#10;d25yZXYueG1sUEsFBgAAAAAEAAQA9QAAAIgDAAAAAA=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per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Л</w:t>
                              </w:r>
                              <w:r>
                                <w:rPr>
                                  <w:sz w:val="28"/>
                                  <w:vertAlign w:val="superscript"/>
                                </w:rPr>
                                <w:t>Н</w:t>
                              </w:r>
                            </w:p>
                          </w:txbxContent>
                        </v:textbox>
                      </v:shape>
                      <v:shape id="Text Box 144" o:spid="_x0000_s1357" type="#_x0000_t202" style="position:absolute;left:9488;top:1306;width:615;height:7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/WxMMA&#10;AADbAAAADwAAAGRycy9kb3ducmV2LnhtbESPT2sCMRTE7wW/Q3iF3mrWKkVWo9Si0EMR1AWvj83r&#10;ZunmZUni/vn2jSD0OMzMb5j1drCN6MiH2rGC2TQDQVw6XXOloLgcXpcgQkTW2DgmBSMF2G4mT2vM&#10;tev5RN05ViJBOOSowMTY5lKG0pDFMHUtcfJ+nLcYk/SV1B77BLeNfMuyd2mx5rRgsKVPQ+Xv+WYV&#10;2O/sejruZ6YYiw7jeNl57gelXp6HjxWISEP8Dz/aX1rBfAH3L+kHy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2/WxMMAAADbAAAADwAAAAAAAAAAAAAAAACYAgAAZHJzL2Rv&#10;d25yZXYueG1sUEsFBgAAAAAEAAQA9QAAAIgDAAAAAA==&#10;" filled="f" stroked="f" strokeweight="1.5pt">
                        <v:textbox>
                          <w:txbxContent>
                            <w:p w:rsidR="0049653C" w:rsidRDefault="0049653C" w:rsidP="0049653C">
                              <w:pPr>
                                <w:rPr>
                                  <w:sz w:val="28"/>
                                  <w:vertAlign w:val="subscript"/>
                                </w:rPr>
                              </w:pPr>
                              <w:r>
                                <w:rPr>
                                  <w:sz w:val="28"/>
                                </w:rPr>
                                <w:t>Ц</w:t>
                              </w:r>
                              <w:r>
                                <w:rPr>
                                  <w:sz w:val="28"/>
                                  <w:vertAlign w:val="subscript"/>
                                </w:rPr>
                                <w:t>І</w:t>
                              </w:r>
                            </w:p>
                          </w:txbxContent>
                        </v:textbox>
                      </v:shape>
                      <v:line id="Line 145" o:spid="_x0000_s1358" style="position:absolute;flip:x;visibility:visible;mso-wrap-style:square" from="8378,1477" to="9258,1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Hdm8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LO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B3ZvGAAAA2wAAAA8AAAAAAAAA&#10;AAAAAAAAoQIAAGRycy9kb3ducmV2LnhtbFBLBQYAAAAABAAEAPkAAACUAwAAAAA=&#10;"/>
                      <v:line id="Line 146" o:spid="_x0000_s1359" style="position:absolute;flip:x y;visibility:visible;mso-wrap-style:square" from="8708,1822" to="9578,2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3hB8QAAADbAAAADwAAAGRycy9kb3ducmV2LnhtbESPT2vCQBTE74V+h+UVvJRmoxaRNJsQ&#10;BIsnpVbp9ZF9+UOzb0N2a9J+elcQehxm5jdMmk+mExcaXGtZwTyKQRCXVrdcKzh9bl/WIJxH1thZ&#10;JgW/5CDPHh9STLQd+YMuR1+LAGGXoILG+z6R0pUNGXSR7YmDV9nBoA9yqKUecAxw08lFHK+kwZbD&#10;QoM9bRoqv48/RgHy/m+5Huf0Kt/pyy32h+fiXCk1e5qKNxCeJv8fvrd3WsFyBbcv4QfI7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XeEHxAAAANsAAAAPAAAAAAAAAAAA&#10;AAAAAKECAABkcnMvZG93bnJldi54bWxQSwUGAAAAAAQABAD5AAAAkgMAAAAA&#10;"/>
                    </v:group>
                  </w:pict>
                </mc:Fallback>
              </mc:AlternateContent>
            </w:r>
          </w:p>
        </w:tc>
      </w:tr>
    </w:tbl>
    <w:p w:rsidR="0049653C" w:rsidRDefault="0049653C" w:rsidP="0049653C">
      <w:pPr>
        <w:pStyle w:val="31"/>
        <w:spacing w:line="240" w:lineRule="auto"/>
        <w:rPr>
          <w:szCs w:val="24"/>
        </w:rPr>
      </w:pPr>
    </w:p>
    <w:p w:rsidR="0049653C" w:rsidRDefault="0049653C" w:rsidP="0049653C">
      <w:pPr>
        <w:shd w:val="clear" w:color="auto" w:fill="FFFFFF"/>
        <w:ind w:firstLine="567"/>
        <w:jc w:val="both"/>
        <w:rPr>
          <w:iCs/>
          <w:sz w:val="28"/>
          <w:szCs w:val="34"/>
        </w:rPr>
      </w:pPr>
      <w:r>
        <w:rPr>
          <w:b/>
          <w:bCs/>
          <w:iCs/>
          <w:sz w:val="28"/>
          <w:szCs w:val="34"/>
        </w:rPr>
        <w:t>Кінцевий структурний стан</w:t>
      </w:r>
      <w:r>
        <w:rPr>
          <w:iCs/>
          <w:sz w:val="28"/>
          <w:szCs w:val="34"/>
        </w:rPr>
        <w:t xml:space="preserve"> сплаву визначається фазами та структурними складовими в області діаграми, яка відповідає заданій концентрації вуглецю при температурі 600°С.</w:t>
      </w:r>
    </w:p>
    <w:p w:rsidR="0049653C" w:rsidRDefault="0049653C" w:rsidP="0049653C">
      <w:pPr>
        <w:shd w:val="clear" w:color="auto" w:fill="FFFFFF"/>
        <w:ind w:firstLine="567"/>
        <w:jc w:val="both"/>
        <w:rPr>
          <w:sz w:val="28"/>
        </w:rPr>
      </w:pPr>
      <w:r>
        <w:rPr>
          <w:b/>
          <w:bCs/>
          <w:iCs/>
          <w:sz w:val="28"/>
          <w:szCs w:val="34"/>
        </w:rPr>
        <w:t>Ч</w:t>
      </w:r>
      <w:r>
        <w:rPr>
          <w:b/>
          <w:bCs/>
          <w:sz w:val="28"/>
          <w:szCs w:val="34"/>
        </w:rPr>
        <w:t>ис</w:t>
      </w:r>
      <w:r>
        <w:rPr>
          <w:b/>
          <w:bCs/>
          <w:sz w:val="28"/>
          <w:szCs w:val="34"/>
        </w:rPr>
        <w:softHyphen/>
        <w:t>ло ступенів вільності</w:t>
      </w:r>
      <w:r>
        <w:rPr>
          <w:sz w:val="28"/>
          <w:szCs w:val="34"/>
        </w:rPr>
        <w:t xml:space="preserve"> визначають згідно з правилом фаз С = К </w:t>
      </w:r>
      <w:r>
        <w:rPr>
          <w:iCs/>
          <w:sz w:val="28"/>
          <w:szCs w:val="34"/>
        </w:rPr>
        <w:t>+ 1 – Ф,</w:t>
      </w:r>
      <w:r>
        <w:rPr>
          <w:sz w:val="28"/>
          <w:szCs w:val="34"/>
        </w:rPr>
        <w:t xml:space="preserve"> де  К = 2 – число компонентів, Ф – число фаз.</w:t>
      </w:r>
    </w:p>
    <w:p w:rsidR="0049653C" w:rsidRDefault="0049653C" w:rsidP="0049653C">
      <w:pPr>
        <w:pStyle w:val="2"/>
        <w:spacing w:line="240" w:lineRule="auto"/>
        <w:jc w:val="both"/>
      </w:pPr>
      <w:r>
        <w:t xml:space="preserve">З допомогою </w:t>
      </w:r>
      <w:r>
        <w:rPr>
          <w:b/>
          <w:bCs/>
        </w:rPr>
        <w:t>правила відрізків</w:t>
      </w:r>
      <w:r>
        <w:t xml:space="preserve"> визначимо кількість фаз:</w:t>
      </w:r>
    </w:p>
    <w:p w:rsidR="0049653C" w:rsidRDefault="0049653C" w:rsidP="0049653C">
      <w:pPr>
        <w:shd w:val="clear" w:color="auto" w:fill="FFFFFF"/>
        <w:ind w:firstLine="283"/>
        <w:jc w:val="both"/>
        <w:rPr>
          <w:sz w:val="28"/>
        </w:rPr>
      </w:pPr>
      <w:r>
        <w:rPr>
          <w:position w:val="-36"/>
          <w:sz w:val="28"/>
          <w:szCs w:val="34"/>
        </w:rPr>
        <w:object w:dxaOrig="4540" w:dyaOrig="820">
          <v:shape id="_x0000_i1028" type="#_x0000_t75" style="width:227.25pt;height:41.25pt" o:ole="">
            <v:imagedata r:id="rId15" o:title=""/>
          </v:shape>
          <o:OLEObject Type="Embed" ProgID="Equation.DSMT4" ShapeID="_x0000_i1028" DrawAspect="Content" ObjectID="_1652265926" r:id="rId16"/>
        </w:object>
      </w:r>
    </w:p>
    <w:p w:rsidR="003A1187" w:rsidRDefault="003A1187">
      <w:bookmarkStart w:id="0" w:name="_GoBack"/>
      <w:bookmarkEnd w:id="0"/>
    </w:p>
    <w:sectPr w:rsidR="003A118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1187"/>
    <w:rsid w:val="003A1187"/>
    <w:rsid w:val="00496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653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1">
    <w:name w:val="heading 1"/>
    <w:basedOn w:val="a"/>
    <w:next w:val="a"/>
    <w:link w:val="10"/>
    <w:qFormat/>
    <w:rsid w:val="0049653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49653C"/>
    <w:pPr>
      <w:keepNext/>
      <w:shd w:val="clear" w:color="auto" w:fill="FFFFFF"/>
      <w:spacing w:line="355" w:lineRule="auto"/>
      <w:ind w:firstLine="283"/>
      <w:jc w:val="center"/>
      <w:outlineLvl w:val="1"/>
    </w:pPr>
    <w:rPr>
      <w:sz w:val="28"/>
      <w:szCs w:val="34"/>
      <w:lang w:eastAsia="ru-RU"/>
    </w:rPr>
  </w:style>
  <w:style w:type="paragraph" w:styleId="3">
    <w:name w:val="heading 3"/>
    <w:basedOn w:val="a"/>
    <w:next w:val="a"/>
    <w:link w:val="30"/>
    <w:qFormat/>
    <w:rsid w:val="0049653C"/>
    <w:pPr>
      <w:keepNext/>
      <w:outlineLvl w:val="2"/>
    </w:pPr>
    <w:rPr>
      <w:sz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9653C"/>
    <w:rPr>
      <w:rFonts w:ascii="Arial" w:eastAsia="Times New Roman" w:hAnsi="Arial" w:cs="Arial"/>
      <w:b/>
      <w:bCs/>
      <w:kern w:val="32"/>
      <w:sz w:val="32"/>
      <w:szCs w:val="32"/>
      <w:lang w:val="uk-UA" w:eastAsia="uk-UA"/>
    </w:rPr>
  </w:style>
  <w:style w:type="character" w:customStyle="1" w:styleId="20">
    <w:name w:val="Заголовок 2 Знак"/>
    <w:basedOn w:val="a0"/>
    <w:link w:val="2"/>
    <w:rsid w:val="0049653C"/>
    <w:rPr>
      <w:rFonts w:ascii="Times New Roman" w:eastAsia="Times New Roman" w:hAnsi="Times New Roman" w:cs="Times New Roman"/>
      <w:sz w:val="28"/>
      <w:szCs w:val="34"/>
      <w:shd w:val="clear" w:color="auto" w:fill="FFFFFF"/>
      <w:lang w:val="uk-UA" w:eastAsia="ru-RU"/>
    </w:rPr>
  </w:style>
  <w:style w:type="character" w:customStyle="1" w:styleId="30">
    <w:name w:val="Заголовок 3 Знак"/>
    <w:basedOn w:val="a0"/>
    <w:link w:val="3"/>
    <w:rsid w:val="0049653C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31">
    <w:name w:val="Body Text Indent 3"/>
    <w:basedOn w:val="a"/>
    <w:link w:val="32"/>
    <w:rsid w:val="0049653C"/>
    <w:pPr>
      <w:shd w:val="clear" w:color="auto" w:fill="FFFFFF"/>
      <w:spacing w:line="355" w:lineRule="auto"/>
      <w:ind w:firstLine="567"/>
      <w:jc w:val="both"/>
    </w:pPr>
    <w:rPr>
      <w:sz w:val="28"/>
      <w:szCs w:val="34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49653C"/>
    <w:rPr>
      <w:rFonts w:ascii="Times New Roman" w:eastAsia="Times New Roman" w:hAnsi="Times New Roman" w:cs="Times New Roman"/>
      <w:sz w:val="28"/>
      <w:szCs w:val="34"/>
      <w:shd w:val="clear" w:color="auto" w:fill="FFFFFF"/>
      <w:lang w:val="uk-UA" w:eastAsia="ru-RU"/>
    </w:rPr>
  </w:style>
  <w:style w:type="paragraph" w:styleId="a3">
    <w:name w:val="Body Text"/>
    <w:basedOn w:val="a"/>
    <w:link w:val="a4"/>
    <w:rsid w:val="0049653C"/>
    <w:pPr>
      <w:spacing w:after="120"/>
    </w:pPr>
  </w:style>
  <w:style w:type="character" w:customStyle="1" w:styleId="a4">
    <w:name w:val="Основной текст Знак"/>
    <w:basedOn w:val="a0"/>
    <w:link w:val="a3"/>
    <w:rsid w:val="0049653C"/>
    <w:rPr>
      <w:rFonts w:ascii="Times New Roman" w:eastAsia="Times New Roman" w:hAnsi="Times New Roman" w:cs="Times New Roman"/>
      <w:sz w:val="24"/>
      <w:szCs w:val="24"/>
      <w:lang w:val="uk-UA"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653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1">
    <w:name w:val="heading 1"/>
    <w:basedOn w:val="a"/>
    <w:next w:val="a"/>
    <w:link w:val="10"/>
    <w:qFormat/>
    <w:rsid w:val="0049653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49653C"/>
    <w:pPr>
      <w:keepNext/>
      <w:shd w:val="clear" w:color="auto" w:fill="FFFFFF"/>
      <w:spacing w:line="355" w:lineRule="auto"/>
      <w:ind w:firstLine="283"/>
      <w:jc w:val="center"/>
      <w:outlineLvl w:val="1"/>
    </w:pPr>
    <w:rPr>
      <w:sz w:val="28"/>
      <w:szCs w:val="34"/>
      <w:lang w:eastAsia="ru-RU"/>
    </w:rPr>
  </w:style>
  <w:style w:type="paragraph" w:styleId="3">
    <w:name w:val="heading 3"/>
    <w:basedOn w:val="a"/>
    <w:next w:val="a"/>
    <w:link w:val="30"/>
    <w:qFormat/>
    <w:rsid w:val="0049653C"/>
    <w:pPr>
      <w:keepNext/>
      <w:outlineLvl w:val="2"/>
    </w:pPr>
    <w:rPr>
      <w:sz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49653C"/>
    <w:rPr>
      <w:rFonts w:ascii="Arial" w:eastAsia="Times New Roman" w:hAnsi="Arial" w:cs="Arial"/>
      <w:b/>
      <w:bCs/>
      <w:kern w:val="32"/>
      <w:sz w:val="32"/>
      <w:szCs w:val="32"/>
      <w:lang w:val="uk-UA" w:eastAsia="uk-UA"/>
    </w:rPr>
  </w:style>
  <w:style w:type="character" w:customStyle="1" w:styleId="20">
    <w:name w:val="Заголовок 2 Знак"/>
    <w:basedOn w:val="a0"/>
    <w:link w:val="2"/>
    <w:rsid w:val="0049653C"/>
    <w:rPr>
      <w:rFonts w:ascii="Times New Roman" w:eastAsia="Times New Roman" w:hAnsi="Times New Roman" w:cs="Times New Roman"/>
      <w:sz w:val="28"/>
      <w:szCs w:val="34"/>
      <w:shd w:val="clear" w:color="auto" w:fill="FFFFFF"/>
      <w:lang w:val="uk-UA" w:eastAsia="ru-RU"/>
    </w:rPr>
  </w:style>
  <w:style w:type="character" w:customStyle="1" w:styleId="30">
    <w:name w:val="Заголовок 3 Знак"/>
    <w:basedOn w:val="a0"/>
    <w:link w:val="3"/>
    <w:rsid w:val="0049653C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31">
    <w:name w:val="Body Text Indent 3"/>
    <w:basedOn w:val="a"/>
    <w:link w:val="32"/>
    <w:rsid w:val="0049653C"/>
    <w:pPr>
      <w:shd w:val="clear" w:color="auto" w:fill="FFFFFF"/>
      <w:spacing w:line="355" w:lineRule="auto"/>
      <w:ind w:firstLine="567"/>
      <w:jc w:val="both"/>
    </w:pPr>
    <w:rPr>
      <w:sz w:val="28"/>
      <w:szCs w:val="34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49653C"/>
    <w:rPr>
      <w:rFonts w:ascii="Times New Roman" w:eastAsia="Times New Roman" w:hAnsi="Times New Roman" w:cs="Times New Roman"/>
      <w:sz w:val="28"/>
      <w:szCs w:val="34"/>
      <w:shd w:val="clear" w:color="auto" w:fill="FFFFFF"/>
      <w:lang w:val="uk-UA" w:eastAsia="ru-RU"/>
    </w:rPr>
  </w:style>
  <w:style w:type="paragraph" w:styleId="a3">
    <w:name w:val="Body Text"/>
    <w:basedOn w:val="a"/>
    <w:link w:val="a4"/>
    <w:rsid w:val="0049653C"/>
    <w:pPr>
      <w:spacing w:after="120"/>
    </w:pPr>
  </w:style>
  <w:style w:type="character" w:customStyle="1" w:styleId="a4">
    <w:name w:val="Основной текст Знак"/>
    <w:basedOn w:val="a0"/>
    <w:link w:val="a3"/>
    <w:rsid w:val="0049653C"/>
    <w:rPr>
      <w:rFonts w:ascii="Times New Roman" w:eastAsia="Times New Roman" w:hAnsi="Times New Roman" w:cs="Times New Roman"/>
      <w:sz w:val="24"/>
      <w:szCs w:val="24"/>
      <w:lang w:val="uk-UA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gi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gif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gif"/><Relationship Id="rId5" Type="http://schemas.openxmlformats.org/officeDocument/2006/relationships/image" Target="media/image1.wmf"/><Relationship Id="rId15" Type="http://schemas.openxmlformats.org/officeDocument/2006/relationships/image" Target="media/image8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87</Words>
  <Characters>4491</Characters>
  <Application>Microsoft Office Word</Application>
  <DocSecurity>0</DocSecurity>
  <Lines>37</Lines>
  <Paragraphs>10</Paragraphs>
  <ScaleCrop>false</ScaleCrop>
  <Company/>
  <LinksUpToDate>false</LinksUpToDate>
  <CharactersWithSpaces>52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0-05-29T10:59:00Z</dcterms:created>
  <dcterms:modified xsi:type="dcterms:W3CDTF">2020-05-29T10:59:00Z</dcterms:modified>
</cp:coreProperties>
</file>